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theme/themeOverride17.xml" ContentType="application/vnd.openxmlformats-officedocument.themeOverride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2" r:id="rId1"/>
  </p:sldMasterIdLst>
  <p:notesMasterIdLst>
    <p:notesMasterId r:id="rId48"/>
  </p:notesMasterIdLst>
  <p:sldIdLst>
    <p:sldId id="275" r:id="rId2"/>
    <p:sldId id="340" r:id="rId3"/>
    <p:sldId id="484" r:id="rId4"/>
    <p:sldId id="281" r:id="rId5"/>
    <p:sldId id="317" r:id="rId6"/>
    <p:sldId id="319" r:id="rId7"/>
    <p:sldId id="318" r:id="rId8"/>
    <p:sldId id="487" r:id="rId9"/>
    <p:sldId id="320" r:id="rId10"/>
    <p:sldId id="257" r:id="rId11"/>
    <p:sldId id="258" r:id="rId12"/>
    <p:sldId id="337" r:id="rId13"/>
    <p:sldId id="284" r:id="rId14"/>
    <p:sldId id="285" r:id="rId15"/>
    <p:sldId id="321" r:id="rId16"/>
    <p:sldId id="312" r:id="rId17"/>
    <p:sldId id="480" r:id="rId18"/>
    <p:sldId id="314" r:id="rId19"/>
    <p:sldId id="302" r:id="rId20"/>
    <p:sldId id="287" r:id="rId21"/>
    <p:sldId id="299" r:id="rId22"/>
    <p:sldId id="315" r:id="rId23"/>
    <p:sldId id="316" r:id="rId24"/>
    <p:sldId id="333" r:id="rId25"/>
    <p:sldId id="334" r:id="rId26"/>
    <p:sldId id="335" r:id="rId27"/>
    <p:sldId id="307" r:id="rId28"/>
    <p:sldId id="482" r:id="rId29"/>
    <p:sldId id="486" r:id="rId30"/>
    <p:sldId id="492" r:id="rId31"/>
    <p:sldId id="519" r:id="rId32"/>
    <p:sldId id="323" r:id="rId33"/>
    <p:sldId id="324" r:id="rId34"/>
    <p:sldId id="338" r:id="rId35"/>
    <p:sldId id="339" r:id="rId36"/>
    <p:sldId id="326" r:id="rId37"/>
    <p:sldId id="327" r:id="rId38"/>
    <p:sldId id="310" r:id="rId39"/>
    <p:sldId id="273" r:id="rId40"/>
    <p:sldId id="328" r:id="rId41"/>
    <p:sldId id="329" r:id="rId42"/>
    <p:sldId id="478" r:id="rId43"/>
    <p:sldId id="330" r:id="rId44"/>
    <p:sldId id="331" r:id="rId45"/>
    <p:sldId id="341" r:id="rId46"/>
    <p:sldId id="256" r:id="rId47"/>
  </p:sldIdLst>
  <p:sldSz cx="9144000" cy="6858000" type="screen4x3"/>
  <p:notesSz cx="6858000" cy="9144000"/>
  <p:defaultTextStyle>
    <a:defPPr>
      <a:defRPr lang="es-A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E5F1"/>
    <a:srgbClr val="ACD3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AABAED7-C0B3-4CB6-B29C-0CC5DD79DBBA}" v="71" dt="2023-11-03T14:46:36.1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Estilo oscuro 2 - Énfasis 3/Énfasis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28" autoAdjust="0"/>
    <p:restoredTop sz="94660"/>
  </p:normalViewPr>
  <p:slideViewPr>
    <p:cSldViewPr>
      <p:cViewPr>
        <p:scale>
          <a:sx n="130" d="100"/>
          <a:sy n="130" d="100"/>
        </p:scale>
        <p:origin x="14" y="-12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iano Augusto Cordoba" userId="f00d29081846fa85" providerId="LiveId" clId="{E12DB6F2-A82E-4BC5-89FD-CE7299CCC214}"/>
    <pc:docChg chg="undo custSel addSld modSld">
      <pc:chgData name="Mariano Augusto Cordoba" userId="f00d29081846fa85" providerId="LiveId" clId="{E12DB6F2-A82E-4BC5-89FD-CE7299CCC214}" dt="2022-10-25T16:13:51.656" v="338" actId="2085"/>
      <pc:docMkLst>
        <pc:docMk/>
      </pc:docMkLst>
      <pc:sldChg chg="delSp modSp mod">
        <pc:chgData name="Mariano Augusto Cordoba" userId="f00d29081846fa85" providerId="LiveId" clId="{E12DB6F2-A82E-4BC5-89FD-CE7299CCC214}" dt="2022-10-11T22:18:34.396" v="42" actId="478"/>
        <pc:sldMkLst>
          <pc:docMk/>
          <pc:sldMk cId="0" sldId="275"/>
        </pc:sldMkLst>
        <pc:spChg chg="mod">
          <ac:chgData name="Mariano Augusto Cordoba" userId="f00d29081846fa85" providerId="LiveId" clId="{E12DB6F2-A82E-4BC5-89FD-CE7299CCC214}" dt="2022-10-11T22:18:06.767" v="40" actId="20577"/>
          <ac:spMkLst>
            <pc:docMk/>
            <pc:sldMk cId="0" sldId="275"/>
            <ac:spMk id="5" creationId="{4A1BEC8E-E874-4EDD-AD9B-A0C52AB22D4C}"/>
          </ac:spMkLst>
        </pc:spChg>
        <pc:spChg chg="del">
          <ac:chgData name="Mariano Augusto Cordoba" userId="f00d29081846fa85" providerId="LiveId" clId="{E12DB6F2-A82E-4BC5-89FD-CE7299CCC214}" dt="2022-10-11T22:18:24.961" v="41" actId="478"/>
          <ac:spMkLst>
            <pc:docMk/>
            <pc:sldMk cId="0" sldId="275"/>
            <ac:spMk id="6" creationId="{110C9448-8ADD-45C6-B5F2-A8887A228178}"/>
          </ac:spMkLst>
        </pc:spChg>
        <pc:picChg chg="del">
          <ac:chgData name="Mariano Augusto Cordoba" userId="f00d29081846fa85" providerId="LiveId" clId="{E12DB6F2-A82E-4BC5-89FD-CE7299CCC214}" dt="2022-10-11T22:18:34.396" v="42" actId="478"/>
          <ac:picMkLst>
            <pc:docMk/>
            <pc:sldMk cId="0" sldId="275"/>
            <ac:picMk id="7" creationId="{4F145D37-28F5-4394-BF7B-1A60723428BF}"/>
          </ac:picMkLst>
        </pc:picChg>
        <pc:picChg chg="del">
          <ac:chgData name="Mariano Augusto Cordoba" userId="f00d29081846fa85" providerId="LiveId" clId="{E12DB6F2-A82E-4BC5-89FD-CE7299CCC214}" dt="2022-10-11T22:18:34.396" v="42" actId="478"/>
          <ac:picMkLst>
            <pc:docMk/>
            <pc:sldMk cId="0" sldId="275"/>
            <ac:picMk id="8" creationId="{207A91EB-EB14-47FA-9E6A-169CD6A2245D}"/>
          </ac:picMkLst>
        </pc:picChg>
        <pc:picChg chg="del">
          <ac:chgData name="Mariano Augusto Cordoba" userId="f00d29081846fa85" providerId="LiveId" clId="{E12DB6F2-A82E-4BC5-89FD-CE7299CCC214}" dt="2022-10-11T22:18:34.396" v="42" actId="478"/>
          <ac:picMkLst>
            <pc:docMk/>
            <pc:sldMk cId="0" sldId="275"/>
            <ac:picMk id="10" creationId="{B9312ACB-4D69-4469-9C5E-48B73DD28788}"/>
          </ac:picMkLst>
        </pc:picChg>
      </pc:sldChg>
      <pc:sldChg chg="addSp delSp modSp mod">
        <pc:chgData name="Mariano Augusto Cordoba" userId="f00d29081846fa85" providerId="LiveId" clId="{E12DB6F2-A82E-4BC5-89FD-CE7299CCC214}" dt="2022-10-12T13:44:16.211" v="140"/>
        <pc:sldMkLst>
          <pc:docMk/>
          <pc:sldMk cId="0" sldId="302"/>
        </pc:sldMkLst>
        <pc:grpChg chg="mod">
          <ac:chgData name="Mariano Augusto Cordoba" userId="f00d29081846fa85" providerId="LiveId" clId="{E12DB6F2-A82E-4BC5-89FD-CE7299CCC214}" dt="2022-10-12T13:42:11.457" v="118"/>
          <ac:grpSpMkLst>
            <pc:docMk/>
            <pc:sldMk cId="0" sldId="302"/>
            <ac:grpSpMk id="7" creationId="{E87B17D8-263F-A5DB-357F-8CD14177710B}"/>
          </ac:grpSpMkLst>
        </pc:grpChg>
        <pc:grpChg chg="mod">
          <ac:chgData name="Mariano Augusto Cordoba" userId="f00d29081846fa85" providerId="LiveId" clId="{E12DB6F2-A82E-4BC5-89FD-CE7299CCC214}" dt="2022-10-12T13:44:05.960" v="122"/>
          <ac:grpSpMkLst>
            <pc:docMk/>
            <pc:sldMk cId="0" sldId="302"/>
            <ac:grpSpMk id="11" creationId="{2A4E6E1D-0B3C-00EC-9D9D-DD1A9A5D3098}"/>
          </ac:grpSpMkLst>
        </pc:grpChg>
        <pc:grpChg chg="del mod">
          <ac:chgData name="Mariano Augusto Cordoba" userId="f00d29081846fa85" providerId="LiveId" clId="{E12DB6F2-A82E-4BC5-89FD-CE7299CCC214}" dt="2022-10-12T13:44:12.233" v="131"/>
          <ac:grpSpMkLst>
            <pc:docMk/>
            <pc:sldMk cId="0" sldId="302"/>
            <ac:grpSpMk id="20" creationId="{E7C64D17-77D1-FC6D-7C73-3A7E0F1883C0}"/>
          </ac:grpSpMkLst>
        </pc:grpChg>
        <pc:grpChg chg="del mod">
          <ac:chgData name="Mariano Augusto Cordoba" userId="f00d29081846fa85" providerId="LiveId" clId="{E12DB6F2-A82E-4BC5-89FD-CE7299CCC214}" dt="2022-10-12T13:44:16.211" v="140"/>
          <ac:grpSpMkLst>
            <pc:docMk/>
            <pc:sldMk cId="0" sldId="302"/>
            <ac:grpSpMk id="22" creationId="{74933C56-58B7-F9D3-FF0D-FD3B68E6FEA5}"/>
          </ac:grpSpMkLst>
        </pc:grpChg>
        <pc:grpChg chg="mod">
          <ac:chgData name="Mariano Augusto Cordoba" userId="f00d29081846fa85" providerId="LiveId" clId="{E12DB6F2-A82E-4BC5-89FD-CE7299CCC214}" dt="2022-10-12T13:44:16.211" v="140"/>
          <ac:grpSpMkLst>
            <pc:docMk/>
            <pc:sldMk cId="0" sldId="302"/>
            <ac:grpSpMk id="31" creationId="{86C1906F-AED7-B3BD-E4A8-6BFB5E2DBA44}"/>
          </ac:grpSpMkLst>
        </pc:grpChg>
        <pc:inkChg chg="add">
          <ac:chgData name="Mariano Augusto Cordoba" userId="f00d29081846fa85" providerId="LiveId" clId="{E12DB6F2-A82E-4BC5-89FD-CE7299CCC214}" dt="2022-10-12T13:42:05.917" v="115" actId="9405"/>
          <ac:inkMkLst>
            <pc:docMk/>
            <pc:sldMk cId="0" sldId="302"/>
            <ac:inkMk id="2" creationId="{E17BC3C6-5994-A290-0BCE-0EB72189B8B8}"/>
          </ac:inkMkLst>
        </pc:inkChg>
        <pc:inkChg chg="add mod">
          <ac:chgData name="Mariano Augusto Cordoba" userId="f00d29081846fa85" providerId="LiveId" clId="{E12DB6F2-A82E-4BC5-89FD-CE7299CCC214}" dt="2022-10-12T13:42:11.457" v="118"/>
          <ac:inkMkLst>
            <pc:docMk/>
            <pc:sldMk cId="0" sldId="302"/>
            <ac:inkMk id="3" creationId="{D381B82B-A9FB-F68D-33F0-C2A47A1F5A90}"/>
          </ac:inkMkLst>
        </pc:inkChg>
        <pc:inkChg chg="add mod">
          <ac:chgData name="Mariano Augusto Cordoba" userId="f00d29081846fa85" providerId="LiveId" clId="{E12DB6F2-A82E-4BC5-89FD-CE7299CCC214}" dt="2022-10-12T13:42:11.457" v="118"/>
          <ac:inkMkLst>
            <pc:docMk/>
            <pc:sldMk cId="0" sldId="302"/>
            <ac:inkMk id="6" creationId="{AA6F162D-3CB8-83FC-1067-7B923FC39B33}"/>
          </ac:inkMkLst>
        </pc:inkChg>
        <pc:inkChg chg="add">
          <ac:chgData name="Mariano Augusto Cordoba" userId="f00d29081846fa85" providerId="LiveId" clId="{E12DB6F2-A82E-4BC5-89FD-CE7299CCC214}" dt="2022-10-12T13:42:18.920" v="119" actId="9405"/>
          <ac:inkMkLst>
            <pc:docMk/>
            <pc:sldMk cId="0" sldId="302"/>
            <ac:inkMk id="8" creationId="{CADBEC97-D22B-489B-A94B-C4280F119247}"/>
          </ac:inkMkLst>
        </pc:inkChg>
        <pc:inkChg chg="add mod">
          <ac:chgData name="Mariano Augusto Cordoba" userId="f00d29081846fa85" providerId="LiveId" clId="{E12DB6F2-A82E-4BC5-89FD-CE7299CCC214}" dt="2022-10-12T13:44:05.960" v="122"/>
          <ac:inkMkLst>
            <pc:docMk/>
            <pc:sldMk cId="0" sldId="302"/>
            <ac:inkMk id="9" creationId="{657CC218-BD0C-A410-8FFB-61769B52BC2F}"/>
          </ac:inkMkLst>
        </pc:inkChg>
        <pc:inkChg chg="add mod">
          <ac:chgData name="Mariano Augusto Cordoba" userId="f00d29081846fa85" providerId="LiveId" clId="{E12DB6F2-A82E-4BC5-89FD-CE7299CCC214}" dt="2022-10-12T13:44:05.960" v="122"/>
          <ac:inkMkLst>
            <pc:docMk/>
            <pc:sldMk cId="0" sldId="302"/>
            <ac:inkMk id="10" creationId="{32BF0A40-4D1E-11EF-AEAD-96790D1CDCD7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12" creationId="{384EE532-B90D-B019-BA21-CC4BDECF9F5E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13" creationId="{52B26B89-38C9-5415-DD37-B8422F60B010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15" creationId="{2B657C5B-1AC1-0A96-AE6F-36B67E5C3E58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17" creationId="{C724D0DF-8C5A-BD6F-A21F-D92F1E9C26C9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18" creationId="{52225EA0-9B40-1850-A1B1-2047F56642F7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19" creationId="{8FAE67C4-D940-A4B2-69F4-EA6860E788B9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1" creationId="{0046255A-EB8E-9CEC-773B-B5839128F475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3" creationId="{081EF1BD-670A-8E04-AC03-EA2A1A2A5FCE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4" creationId="{ABCA0137-8C3F-CEEB-10D8-5A103A1AC229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5" creationId="{8DCFAC48-8E03-C7C0-32DF-903462F54AD8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6" creationId="{B2A9C72F-D185-7298-5050-B7BBB0CF758B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7" creationId="{38C0C6BF-8BD1-31D8-DF5B-02B57E3126CE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8" creationId="{CF660019-094A-6241-0167-E2FD5518DD65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29" creationId="{C271857F-E89D-94BD-4180-5A2CC33C4C43}"/>
          </ac:inkMkLst>
        </pc:inkChg>
        <pc:inkChg chg="add mod">
          <ac:chgData name="Mariano Augusto Cordoba" userId="f00d29081846fa85" providerId="LiveId" clId="{E12DB6F2-A82E-4BC5-89FD-CE7299CCC214}" dt="2022-10-12T13:44:16.211" v="140"/>
          <ac:inkMkLst>
            <pc:docMk/>
            <pc:sldMk cId="0" sldId="302"/>
            <ac:inkMk id="30" creationId="{95C9E10D-BBC7-F479-50E6-22BEC3606692}"/>
          </ac:inkMkLst>
        </pc:inkChg>
      </pc:sldChg>
      <pc:sldChg chg="addSp delSp modSp mod">
        <pc:chgData name="Mariano Augusto Cordoba" userId="f00d29081846fa85" providerId="LiveId" clId="{E12DB6F2-A82E-4BC5-89FD-CE7299CCC214}" dt="2022-10-13T19:13:38.472" v="326"/>
        <pc:sldMkLst>
          <pc:docMk/>
          <pc:sldMk cId="1900987844" sldId="329"/>
        </pc:sldMkLst>
        <pc:grpChg chg="del mod">
          <ac:chgData name="Mariano Augusto Cordoba" userId="f00d29081846fa85" providerId="LiveId" clId="{E12DB6F2-A82E-4BC5-89FD-CE7299CCC214}" dt="2022-10-13T19:13:38.472" v="326"/>
          <ac:grpSpMkLst>
            <pc:docMk/>
            <pc:sldMk cId="1900987844" sldId="329"/>
            <ac:grpSpMk id="8" creationId="{2B18558C-82EC-B911-2CCB-34CA66385C70}"/>
          </ac:grpSpMkLst>
        </pc:grpChg>
        <pc:grpChg chg="del mod">
          <ac:chgData name="Mariano Augusto Cordoba" userId="f00d29081846fa85" providerId="LiveId" clId="{E12DB6F2-A82E-4BC5-89FD-CE7299CCC214}" dt="2022-10-13T19:13:38.472" v="326"/>
          <ac:grpSpMkLst>
            <pc:docMk/>
            <pc:sldMk cId="1900987844" sldId="329"/>
            <ac:grpSpMk id="14" creationId="{3F1D9952-48E0-64EE-FACD-E4A5AA9FA483}"/>
          </ac:grpSpMkLst>
        </pc:grpChg>
        <pc:grpChg chg="mod">
          <ac:chgData name="Mariano Augusto Cordoba" userId="f00d29081846fa85" providerId="LiveId" clId="{E12DB6F2-A82E-4BC5-89FD-CE7299CCC214}" dt="2022-10-13T19:13:38.472" v="326"/>
          <ac:grpSpMkLst>
            <pc:docMk/>
            <pc:sldMk cId="1900987844" sldId="329"/>
            <ac:grpSpMk id="16" creationId="{5411897A-3981-A3AB-373D-5B41D51F7401}"/>
          </ac:grpSpMkLst>
        </pc:grp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2" creationId="{3250B80D-F4E8-5D99-FD69-FA8006F8916C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5" creationId="{A4FCF787-2252-A256-0C01-5674D56BE858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6" creationId="{16AF7B53-DC9F-116C-0A65-309EB4705B52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7" creationId="{0684F54E-EC4C-4909-7CDF-86EC75DADAFD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9" creationId="{BFE1406A-5AC8-C4D3-0CFC-B0CC87C7EC0F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10" creationId="{CF76C324-C296-C503-2ED0-7972933891A4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11" creationId="{1B48B682-8584-F476-E1D2-B35747B5638C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12" creationId="{2E12F133-6659-EB36-C5E2-02441CC19B46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13" creationId="{0300F738-D0AA-5743-6D73-E5BA5C271476}"/>
          </ac:inkMkLst>
        </pc:inkChg>
        <pc:inkChg chg="add mod">
          <ac:chgData name="Mariano Augusto Cordoba" userId="f00d29081846fa85" providerId="LiveId" clId="{E12DB6F2-A82E-4BC5-89FD-CE7299CCC214}" dt="2022-10-13T19:13:38.472" v="326"/>
          <ac:inkMkLst>
            <pc:docMk/>
            <pc:sldMk cId="1900987844" sldId="329"/>
            <ac:inkMk id="15" creationId="{3F118592-2E87-E38E-C7AD-A2AA1A9EE3C2}"/>
          </ac:inkMkLst>
        </pc:inkChg>
      </pc:sldChg>
      <pc:sldChg chg="addSp delSp modSp mod">
        <pc:chgData name="Mariano Augusto Cordoba" userId="f00d29081846fa85" providerId="LiveId" clId="{E12DB6F2-A82E-4BC5-89FD-CE7299CCC214}" dt="2022-10-13T18:59:29.131" v="306"/>
        <pc:sldMkLst>
          <pc:docMk/>
          <pc:sldMk cId="2635484249" sldId="330"/>
        </pc:sldMkLst>
        <pc:grpChg chg="del mod">
          <ac:chgData name="Mariano Augusto Cordoba" userId="f00d29081846fa85" providerId="LiveId" clId="{E12DB6F2-A82E-4BC5-89FD-CE7299CCC214}" dt="2022-10-13T18:59:10.910" v="291"/>
          <ac:grpSpMkLst>
            <pc:docMk/>
            <pc:sldMk cId="2635484249" sldId="330"/>
            <ac:grpSpMk id="15" creationId="{FDE955D1-B9A5-128E-CD0E-E1DE3D288751}"/>
          </ac:grpSpMkLst>
        </pc:grpChg>
        <pc:grpChg chg="del mod">
          <ac:chgData name="Mariano Augusto Cordoba" userId="f00d29081846fa85" providerId="LiveId" clId="{E12DB6F2-A82E-4BC5-89FD-CE7299CCC214}" dt="2022-10-13T18:59:13.573" v="294"/>
          <ac:grpSpMkLst>
            <pc:docMk/>
            <pc:sldMk cId="2635484249" sldId="330"/>
            <ac:grpSpMk id="19" creationId="{8E5B0A14-ED2D-B233-3D35-AD1FFCDFCD9D}"/>
          </ac:grpSpMkLst>
        </pc:grpChg>
        <pc:grpChg chg="del mod">
          <ac:chgData name="Mariano Augusto Cordoba" userId="f00d29081846fa85" providerId="LiveId" clId="{E12DB6F2-A82E-4BC5-89FD-CE7299CCC214}" dt="2022-10-13T18:59:19.030" v="296"/>
          <ac:grpSpMkLst>
            <pc:docMk/>
            <pc:sldMk cId="2635484249" sldId="330"/>
            <ac:grpSpMk id="22" creationId="{43244949-0EA6-BF34-76EB-6A3108BC4F3E}"/>
          </ac:grpSpMkLst>
        </pc:grpChg>
        <pc:grpChg chg="mod">
          <ac:chgData name="Mariano Augusto Cordoba" userId="f00d29081846fa85" providerId="LiveId" clId="{E12DB6F2-A82E-4BC5-89FD-CE7299CCC214}" dt="2022-10-13T18:59:19.030" v="296"/>
          <ac:grpSpMkLst>
            <pc:docMk/>
            <pc:sldMk cId="2635484249" sldId="330"/>
            <ac:grpSpMk id="24" creationId="{B21FF5F4-E217-035F-61AB-7C01D4313660}"/>
          </ac:grpSpMkLst>
        </pc:grpChg>
        <pc:grpChg chg="mod">
          <ac:chgData name="Mariano Augusto Cordoba" userId="f00d29081846fa85" providerId="LiveId" clId="{E12DB6F2-A82E-4BC5-89FD-CE7299CCC214}" dt="2022-10-13T18:59:29.131" v="306"/>
          <ac:grpSpMkLst>
            <pc:docMk/>
            <pc:sldMk cId="2635484249" sldId="330"/>
            <ac:grpSpMk id="34" creationId="{0247B91C-B15E-0A6E-C794-E4FC0816DF2A}"/>
          </ac:grpSpMkLst>
        </pc:grp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2" creationId="{D72280EE-174B-99C0-645A-9D15BCA66CFF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5" creationId="{6D9F8A51-32DC-5D94-C102-DA6496996D80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6" creationId="{52B9CCF3-D4A4-0062-528C-188B657921D2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7" creationId="{FE997F04-34AA-F9EC-099F-8CF11ABEB35A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8" creationId="{4D047767-BC69-D58D-8DF1-790F86683BE4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9" creationId="{BC44A7D4-D091-CD2F-3164-790CECA5613A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0" creationId="{0A93EFF7-39DC-BB74-530A-5E53850DF3F7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1" creationId="{6076086A-CC4B-296C-610D-190A18C7D94B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2" creationId="{E3721499-FAC2-D91C-86C3-1740C211490D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3" creationId="{E889F257-ED6D-635C-E8E6-A9855F4EC3DE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4" creationId="{28C66B9F-F092-BE93-D542-87A2F3ADF33B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6" creationId="{86C00037-7B88-AED1-F135-3A41477C71E0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7" creationId="{F85886AB-0A87-7D94-481B-8879004A0346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18" creationId="{AC0E5A87-6D0A-E3B8-DAC3-F43DDD57F8F6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20" creationId="{69BEF5C4-608C-CB28-9D7F-C0E930678AAE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21" creationId="{20102DC2-5160-92F4-9AAC-6946F58345AF}"/>
          </ac:inkMkLst>
        </pc:inkChg>
        <pc:inkChg chg="add mod">
          <ac:chgData name="Mariano Augusto Cordoba" userId="f00d29081846fa85" providerId="LiveId" clId="{E12DB6F2-A82E-4BC5-89FD-CE7299CCC214}" dt="2022-10-13T18:59:19.030" v="296"/>
          <ac:inkMkLst>
            <pc:docMk/>
            <pc:sldMk cId="2635484249" sldId="330"/>
            <ac:inkMk id="23" creationId="{6A35EB6F-EE41-5E1F-7721-808887732E22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25" creationId="{EA6E7735-EBA4-5B70-87CF-79C80C30DE2E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26" creationId="{B0B6550F-291F-02E2-40EE-26DFB4B13EE6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27" creationId="{323EC6D9-6B38-473C-7589-59F5C888988B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28" creationId="{08B8387C-2A58-4908-0F39-71D5870E43C4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29" creationId="{098C4C6E-B64A-98E3-4124-774C2F2E94B1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30" creationId="{CF79ACEE-979F-C593-EFDF-A1667393D9C1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31" creationId="{67450D79-5393-7FAC-A538-8AE44FFA1C42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32" creationId="{9B0A6A47-280A-0CD7-BAB2-C0DD904234EF}"/>
          </ac:inkMkLst>
        </pc:inkChg>
        <pc:inkChg chg="add mod">
          <ac:chgData name="Mariano Augusto Cordoba" userId="f00d29081846fa85" providerId="LiveId" clId="{E12DB6F2-A82E-4BC5-89FD-CE7299CCC214}" dt="2022-10-13T18:59:29.131" v="306"/>
          <ac:inkMkLst>
            <pc:docMk/>
            <pc:sldMk cId="2635484249" sldId="330"/>
            <ac:inkMk id="33" creationId="{5252C7C3-D9BA-84CC-15E1-2EAF96F545FE}"/>
          </ac:inkMkLst>
        </pc:inkChg>
      </pc:sldChg>
      <pc:sldChg chg="addSp modSp mod">
        <pc:chgData name="Mariano Augusto Cordoba" userId="f00d29081846fa85" providerId="LiveId" clId="{E12DB6F2-A82E-4BC5-89FD-CE7299CCC214}" dt="2022-10-13T19:00:21.679" v="313" actId="9405"/>
        <pc:sldMkLst>
          <pc:docMk/>
          <pc:sldMk cId="2200200979" sldId="331"/>
        </pc:sldMkLst>
        <pc:grpChg chg="mod">
          <ac:chgData name="Mariano Augusto Cordoba" userId="f00d29081846fa85" providerId="LiveId" clId="{E12DB6F2-A82E-4BC5-89FD-CE7299CCC214}" dt="2022-10-13T19:00:04.187" v="312"/>
          <ac:grpSpMkLst>
            <pc:docMk/>
            <pc:sldMk cId="2200200979" sldId="331"/>
            <ac:grpSpMk id="9" creationId="{985413DB-B445-595F-1CB9-9084CA373B14}"/>
          </ac:grpSpMkLst>
        </pc:grpChg>
        <pc:inkChg chg="add mod">
          <ac:chgData name="Mariano Augusto Cordoba" userId="f00d29081846fa85" providerId="LiveId" clId="{E12DB6F2-A82E-4BC5-89FD-CE7299CCC214}" dt="2022-10-13T19:00:04.187" v="312"/>
          <ac:inkMkLst>
            <pc:docMk/>
            <pc:sldMk cId="2200200979" sldId="331"/>
            <ac:inkMk id="2" creationId="{D492E8B9-DFDD-B0B5-7C5D-C1D27042889E}"/>
          </ac:inkMkLst>
        </pc:inkChg>
        <pc:inkChg chg="add mod">
          <ac:chgData name="Mariano Augusto Cordoba" userId="f00d29081846fa85" providerId="LiveId" clId="{E12DB6F2-A82E-4BC5-89FD-CE7299CCC214}" dt="2022-10-13T19:00:04.187" v="312"/>
          <ac:inkMkLst>
            <pc:docMk/>
            <pc:sldMk cId="2200200979" sldId="331"/>
            <ac:inkMk id="5" creationId="{DE99CE76-9DDB-2787-DDD4-B7525748E1EC}"/>
          </ac:inkMkLst>
        </pc:inkChg>
        <pc:inkChg chg="add mod">
          <ac:chgData name="Mariano Augusto Cordoba" userId="f00d29081846fa85" providerId="LiveId" clId="{E12DB6F2-A82E-4BC5-89FD-CE7299CCC214}" dt="2022-10-13T19:00:04.187" v="312"/>
          <ac:inkMkLst>
            <pc:docMk/>
            <pc:sldMk cId="2200200979" sldId="331"/>
            <ac:inkMk id="6" creationId="{70CB6E4A-DEBA-D693-E9A8-1A2BC88E87E9}"/>
          </ac:inkMkLst>
        </pc:inkChg>
        <pc:inkChg chg="add mod">
          <ac:chgData name="Mariano Augusto Cordoba" userId="f00d29081846fa85" providerId="LiveId" clId="{E12DB6F2-A82E-4BC5-89FD-CE7299CCC214}" dt="2022-10-13T19:00:04.187" v="312"/>
          <ac:inkMkLst>
            <pc:docMk/>
            <pc:sldMk cId="2200200979" sldId="331"/>
            <ac:inkMk id="7" creationId="{3D2C1C89-D2F8-D99D-7BA5-6C892A438E75}"/>
          </ac:inkMkLst>
        </pc:inkChg>
        <pc:inkChg chg="add mod">
          <ac:chgData name="Mariano Augusto Cordoba" userId="f00d29081846fa85" providerId="LiveId" clId="{E12DB6F2-A82E-4BC5-89FD-CE7299CCC214}" dt="2022-10-13T19:00:04.187" v="312"/>
          <ac:inkMkLst>
            <pc:docMk/>
            <pc:sldMk cId="2200200979" sldId="331"/>
            <ac:inkMk id="8" creationId="{622B3631-299E-5A4F-0F83-968F4D2A71EE}"/>
          </ac:inkMkLst>
        </pc:inkChg>
        <pc:inkChg chg="add">
          <ac:chgData name="Mariano Augusto Cordoba" userId="f00d29081846fa85" providerId="LiveId" clId="{E12DB6F2-A82E-4BC5-89FD-CE7299CCC214}" dt="2022-10-13T19:00:21.679" v="313" actId="9405"/>
          <ac:inkMkLst>
            <pc:docMk/>
            <pc:sldMk cId="2200200979" sldId="331"/>
            <ac:inkMk id="10" creationId="{2B69043B-8F93-F896-1CA2-B446051EE895}"/>
          </ac:inkMkLst>
        </pc:inkChg>
      </pc:sldChg>
      <pc:sldChg chg="addSp delSp modSp mod addAnim delAnim">
        <pc:chgData name="Mariano Augusto Cordoba" userId="f00d29081846fa85" providerId="LiveId" clId="{E12DB6F2-A82E-4BC5-89FD-CE7299CCC214}" dt="2022-10-25T16:13:51.656" v="338" actId="2085"/>
        <pc:sldMkLst>
          <pc:docMk/>
          <pc:sldMk cId="3588777609" sldId="486"/>
        </pc:sldMkLst>
        <pc:spChg chg="add del">
          <ac:chgData name="Mariano Augusto Cordoba" userId="f00d29081846fa85" providerId="LiveId" clId="{E12DB6F2-A82E-4BC5-89FD-CE7299CCC214}" dt="2022-10-25T16:13:50.760" v="334" actId="478"/>
          <ac:spMkLst>
            <pc:docMk/>
            <pc:sldMk cId="3588777609" sldId="486"/>
            <ac:spMk id="3" creationId="{AA26411F-AABE-4F31-BFFB-05454AD00419}"/>
          </ac:spMkLst>
        </pc:spChg>
        <pc:spChg chg="add mod">
          <ac:chgData name="Mariano Augusto Cordoba" userId="f00d29081846fa85" providerId="LiveId" clId="{E12DB6F2-A82E-4BC5-89FD-CE7299CCC214}" dt="2022-10-25T16:13:51.656" v="338" actId="2085"/>
          <ac:spMkLst>
            <pc:docMk/>
            <pc:sldMk cId="3588777609" sldId="486"/>
            <ac:spMk id="4" creationId="{A1CC99E9-1038-8A7A-6923-372F0F875D77}"/>
          </ac:spMkLst>
        </pc:spChg>
        <pc:spChg chg="add del">
          <ac:chgData name="Mariano Augusto Cordoba" userId="f00d29081846fa85" providerId="LiveId" clId="{E12DB6F2-A82E-4BC5-89FD-CE7299CCC214}" dt="2022-10-25T16:13:51.001" v="335" actId="478"/>
          <ac:spMkLst>
            <pc:docMk/>
            <pc:sldMk cId="3588777609" sldId="486"/>
            <ac:spMk id="5" creationId="{15693D13-27E1-4E55-A5A0-EE1BB6896363}"/>
          </ac:spMkLst>
        </pc:spChg>
        <pc:picChg chg="add del">
          <ac:chgData name="Mariano Augusto Cordoba" userId="f00d29081846fa85" providerId="LiveId" clId="{E12DB6F2-A82E-4BC5-89FD-CE7299CCC214}" dt="2022-10-25T16:13:51.436" v="337" actId="478"/>
          <ac:picMkLst>
            <pc:docMk/>
            <pc:sldMk cId="3588777609" sldId="486"/>
            <ac:picMk id="11" creationId="{9C16C2CA-E857-4669-A757-FFA183864FCE}"/>
          </ac:picMkLst>
        </pc:picChg>
        <pc:picChg chg="add del">
          <ac:chgData name="Mariano Augusto Cordoba" userId="f00d29081846fa85" providerId="LiveId" clId="{E12DB6F2-A82E-4BC5-89FD-CE7299CCC214}" dt="2022-10-25T16:13:51.199" v="336" actId="478"/>
          <ac:picMkLst>
            <pc:docMk/>
            <pc:sldMk cId="3588777609" sldId="486"/>
            <ac:picMk id="15" creationId="{3B7D068E-4021-4E55-B41C-71082A06A29E}"/>
          </ac:picMkLst>
        </pc:picChg>
      </pc:sldChg>
      <pc:sldChg chg="addSp delSp modSp new mod">
        <pc:chgData name="Mariano Augusto Cordoba" userId="f00d29081846fa85" providerId="LiveId" clId="{E12DB6F2-A82E-4BC5-89FD-CE7299CCC214}" dt="2022-10-12T13:39:18.404" v="79"/>
        <pc:sldMkLst>
          <pc:docMk/>
          <pc:sldMk cId="3920954356" sldId="488"/>
        </pc:sldMkLst>
        <pc:grpChg chg="del mod">
          <ac:chgData name="Mariano Augusto Cordoba" userId="f00d29081846fa85" providerId="LiveId" clId="{E12DB6F2-A82E-4BC5-89FD-CE7299CCC214}" dt="2022-10-12T13:38:54.384" v="50"/>
          <ac:grpSpMkLst>
            <pc:docMk/>
            <pc:sldMk cId="3920954356" sldId="488"/>
            <ac:grpSpMk id="5" creationId="{A7CEC2CF-9770-DEE0-507E-191B86CF4C2A}"/>
          </ac:grpSpMkLst>
        </pc:grpChg>
        <pc:grpChg chg="del mod">
          <ac:chgData name="Mariano Augusto Cordoba" userId="f00d29081846fa85" providerId="LiveId" clId="{E12DB6F2-A82E-4BC5-89FD-CE7299CCC214}" dt="2022-10-12T13:38:55.288" v="52"/>
          <ac:grpSpMkLst>
            <pc:docMk/>
            <pc:sldMk cId="3920954356" sldId="488"/>
            <ac:grpSpMk id="8" creationId="{A73D81B2-A4F7-EBCC-F304-B28192BB55F8}"/>
          </ac:grpSpMkLst>
        </pc:grpChg>
        <pc:grpChg chg="del mod">
          <ac:chgData name="Mariano Augusto Cordoba" userId="f00d29081846fa85" providerId="LiveId" clId="{E12DB6F2-A82E-4BC5-89FD-CE7299CCC214}" dt="2022-10-12T13:38:57.113" v="57"/>
          <ac:grpSpMkLst>
            <pc:docMk/>
            <pc:sldMk cId="3920954356" sldId="488"/>
            <ac:grpSpMk id="10" creationId="{1E986101-802B-00CB-21E3-A0DBADA7FF1B}"/>
          </ac:grpSpMkLst>
        </pc:grpChg>
        <pc:grpChg chg="del mod">
          <ac:chgData name="Mariano Augusto Cordoba" userId="f00d29081846fa85" providerId="LiveId" clId="{E12DB6F2-A82E-4BC5-89FD-CE7299CCC214}" dt="2022-10-12T13:39:10.365" v="69"/>
          <ac:grpSpMkLst>
            <pc:docMk/>
            <pc:sldMk cId="3920954356" sldId="488"/>
            <ac:grpSpMk id="15" creationId="{6198581B-E41F-0F26-6010-A435813CB45B}"/>
          </ac:grpSpMkLst>
        </pc:grpChg>
        <pc:grpChg chg="del mod">
          <ac:chgData name="Mariano Augusto Cordoba" userId="f00d29081846fa85" providerId="LiveId" clId="{E12DB6F2-A82E-4BC5-89FD-CE7299CCC214}" dt="2022-10-12T13:39:10.365" v="69"/>
          <ac:grpSpMkLst>
            <pc:docMk/>
            <pc:sldMk cId="3920954356" sldId="488"/>
            <ac:grpSpMk id="24" creationId="{BD46FC72-8387-04D3-1306-F825435C1A46}"/>
          </ac:grpSpMkLst>
        </pc:grpChg>
        <pc:grpChg chg="del mod">
          <ac:chgData name="Mariano Augusto Cordoba" userId="f00d29081846fa85" providerId="LiveId" clId="{E12DB6F2-A82E-4BC5-89FD-CE7299CCC214}" dt="2022-10-12T13:39:10.365" v="69"/>
          <ac:grpSpMkLst>
            <pc:docMk/>
            <pc:sldMk cId="3920954356" sldId="488"/>
            <ac:grpSpMk id="25" creationId="{EE2B8BB4-C933-9386-56CD-D9E505108E3C}"/>
          </ac:grpSpMkLst>
        </pc:grpChg>
        <pc:grpChg chg="del mod">
          <ac:chgData name="Mariano Augusto Cordoba" userId="f00d29081846fa85" providerId="LiveId" clId="{E12DB6F2-A82E-4BC5-89FD-CE7299CCC214}" dt="2022-10-12T13:39:12.695" v="71"/>
          <ac:grpSpMkLst>
            <pc:docMk/>
            <pc:sldMk cId="3920954356" sldId="488"/>
            <ac:grpSpMk id="28" creationId="{8E8A9119-10E4-6229-E62A-8E6B881B50D8}"/>
          </ac:grpSpMkLst>
        </pc:grpChg>
        <pc:grpChg chg="del mod">
          <ac:chgData name="Mariano Augusto Cordoba" userId="f00d29081846fa85" providerId="LiveId" clId="{E12DB6F2-A82E-4BC5-89FD-CE7299CCC214}" dt="2022-10-12T13:39:15.690" v="76"/>
          <ac:grpSpMkLst>
            <pc:docMk/>
            <pc:sldMk cId="3920954356" sldId="488"/>
            <ac:grpSpMk id="30" creationId="{D8E326DB-E155-858C-8C77-296E16314212}"/>
          </ac:grpSpMkLst>
        </pc:grpChg>
        <pc:grpChg chg="mod">
          <ac:chgData name="Mariano Augusto Cordoba" userId="f00d29081846fa85" providerId="LiveId" clId="{E12DB6F2-A82E-4BC5-89FD-CE7299CCC214}" dt="2022-10-12T13:39:15.690" v="76"/>
          <ac:grpSpMkLst>
            <pc:docMk/>
            <pc:sldMk cId="3920954356" sldId="488"/>
            <ac:grpSpMk id="35" creationId="{842A5AB1-760C-1743-694B-118D9414ABB7}"/>
          </ac:grpSpMkLst>
        </pc:grpChg>
        <pc:grpChg chg="mod">
          <ac:chgData name="Mariano Augusto Cordoba" userId="f00d29081846fa85" providerId="LiveId" clId="{E12DB6F2-A82E-4BC5-89FD-CE7299CCC214}" dt="2022-10-12T13:39:18.404" v="79"/>
          <ac:grpSpMkLst>
            <pc:docMk/>
            <pc:sldMk cId="3920954356" sldId="488"/>
            <ac:grpSpMk id="38" creationId="{DEC5C163-30D5-D3C7-8B22-188589328D81}"/>
          </ac:grpSpMkLst>
        </pc:grp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" creationId="{88EC0F76-FF79-2B41-E2DA-2EFD6B5CABEC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3" creationId="{052DB621-6B65-E866-9572-47066552CA6A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4" creationId="{21501765-8A3F-61A8-DE4E-06DEAC2FACD9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6" creationId="{25693726-266B-0F05-969E-BA319E4C5E81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7" creationId="{D01B239D-801C-3F68-CB24-005E3E4A0035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9" creationId="{C0FAA276-15E8-9263-977B-C6DC42255E88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1" creationId="{6E3101FB-895F-2132-43B2-351DB7553FF1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2" creationId="{60264383-8BA7-43A5-0AE1-3BD58EB8A2CC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3" creationId="{11F87925-D361-D5A3-EB00-906FA93F3A17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4" creationId="{B6A5AC67-C32B-FCBE-8887-5BF22D036CC7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6" creationId="{3EDC22F9-FC64-8936-AC99-4F30A05591AB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7" creationId="{5DA34B58-EF60-8B0B-77A6-85A9146FD47F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8" creationId="{57ACB9B9-FA85-E89B-88B6-994FAF4A4D40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19" creationId="{4E8DD94F-347C-B88F-C842-4AD5D55502F1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0" creationId="{53016FAE-1345-0279-886F-D1785F5ADF5C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1" creationId="{C41AF1CA-A2A5-EDEF-0BD4-E2A4C3DF9038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2" creationId="{332EBF6D-1EB5-8E92-6BB1-CE6E9BB899F8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3" creationId="{7BF7CDFC-F72C-B1D8-8D18-67B86DDD7704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6" creationId="{31D55F5D-928C-E254-8460-8BEDBEB2F9AD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7" creationId="{4B0F034E-7290-9179-E28E-29789297C9EB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29" creationId="{5C481096-A3F1-F16B-CCA6-402283ADB494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31" creationId="{39CDF060-9DBD-3CA3-8B8C-4E8867EC8766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32" creationId="{A284866D-A3AB-CE9C-6053-19068C957193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33" creationId="{BF8574E7-27CE-F3C3-E490-997800D20A11}"/>
          </ac:inkMkLst>
        </pc:inkChg>
        <pc:inkChg chg="add mod">
          <ac:chgData name="Mariano Augusto Cordoba" userId="f00d29081846fa85" providerId="LiveId" clId="{E12DB6F2-A82E-4BC5-89FD-CE7299CCC214}" dt="2022-10-12T13:39:15.690" v="76"/>
          <ac:inkMkLst>
            <pc:docMk/>
            <pc:sldMk cId="3920954356" sldId="488"/>
            <ac:inkMk id="34" creationId="{7E299ACC-073F-9327-2B4D-7AC7D8ECA5F2}"/>
          </ac:inkMkLst>
        </pc:inkChg>
        <pc:inkChg chg="add mod">
          <ac:chgData name="Mariano Augusto Cordoba" userId="f00d29081846fa85" providerId="LiveId" clId="{E12DB6F2-A82E-4BC5-89FD-CE7299CCC214}" dt="2022-10-12T13:39:18.404" v="79"/>
          <ac:inkMkLst>
            <pc:docMk/>
            <pc:sldMk cId="3920954356" sldId="488"/>
            <ac:inkMk id="36" creationId="{767F220B-F26B-AB23-7C14-2E6EAD16E1B0}"/>
          </ac:inkMkLst>
        </pc:inkChg>
        <pc:inkChg chg="add mod">
          <ac:chgData name="Mariano Augusto Cordoba" userId="f00d29081846fa85" providerId="LiveId" clId="{E12DB6F2-A82E-4BC5-89FD-CE7299CCC214}" dt="2022-10-12T13:39:18.404" v="79"/>
          <ac:inkMkLst>
            <pc:docMk/>
            <pc:sldMk cId="3920954356" sldId="488"/>
            <ac:inkMk id="37" creationId="{7B905FE5-CDD0-6B1C-EC70-EFFC75888039}"/>
          </ac:inkMkLst>
        </pc:inkChg>
      </pc:sldChg>
      <pc:sldChg chg="addSp delSp modSp new mod">
        <pc:chgData name="Mariano Augusto Cordoba" userId="f00d29081846fa85" providerId="LiveId" clId="{E12DB6F2-A82E-4BC5-89FD-CE7299CCC214}" dt="2022-10-12T13:40:56.813" v="114"/>
        <pc:sldMkLst>
          <pc:docMk/>
          <pc:sldMk cId="2863505413" sldId="489"/>
        </pc:sldMkLst>
        <pc:grpChg chg="del mod">
          <ac:chgData name="Mariano Augusto Cordoba" userId="f00d29081846fa85" providerId="LiveId" clId="{E12DB6F2-A82E-4BC5-89FD-CE7299CCC214}" dt="2022-10-12T13:40:40.829" v="98"/>
          <ac:grpSpMkLst>
            <pc:docMk/>
            <pc:sldMk cId="2863505413" sldId="489"/>
            <ac:grpSpMk id="17" creationId="{48E4CF80-8B6D-08CC-8A35-618612840F23}"/>
          </ac:grpSpMkLst>
        </pc:grpChg>
        <pc:grpChg chg="del mod">
          <ac:chgData name="Mariano Augusto Cordoba" userId="f00d29081846fa85" providerId="LiveId" clId="{E12DB6F2-A82E-4BC5-89FD-CE7299CCC214}" dt="2022-10-12T13:40:56.813" v="114"/>
          <ac:grpSpMkLst>
            <pc:docMk/>
            <pc:sldMk cId="2863505413" sldId="489"/>
            <ac:grpSpMk id="19" creationId="{5901878D-0D2D-443B-FBB6-2F6C8804118C}"/>
          </ac:grpSpMkLst>
        </pc:grpChg>
        <pc:grpChg chg="mod">
          <ac:chgData name="Mariano Augusto Cordoba" userId="f00d29081846fa85" providerId="LiveId" clId="{E12DB6F2-A82E-4BC5-89FD-CE7299CCC214}" dt="2022-10-12T13:40:45.276" v="101"/>
          <ac:grpSpMkLst>
            <pc:docMk/>
            <pc:sldMk cId="2863505413" sldId="489"/>
            <ac:grpSpMk id="22" creationId="{1D1A9E38-3DBF-9700-9DF6-0F4026C2D14F}"/>
          </ac:grpSpMkLst>
        </pc:grpChg>
        <pc:grpChg chg="mod">
          <ac:chgData name="Mariano Augusto Cordoba" userId="f00d29081846fa85" providerId="LiveId" clId="{E12DB6F2-A82E-4BC5-89FD-CE7299CCC214}" dt="2022-10-12T13:40:49.569" v="108"/>
          <ac:grpSpMkLst>
            <pc:docMk/>
            <pc:sldMk cId="2863505413" sldId="489"/>
            <ac:grpSpMk id="29" creationId="{581DAFBC-1C76-C16D-9FD9-A0FAAD90308A}"/>
          </ac:grpSpMkLst>
        </pc:grpChg>
        <pc:grpChg chg="mod">
          <ac:chgData name="Mariano Augusto Cordoba" userId="f00d29081846fa85" providerId="LiveId" clId="{E12DB6F2-A82E-4BC5-89FD-CE7299CCC214}" dt="2022-10-12T13:40:56.813" v="114"/>
          <ac:grpSpMkLst>
            <pc:docMk/>
            <pc:sldMk cId="2863505413" sldId="489"/>
            <ac:grpSpMk id="35" creationId="{C708FF1D-C723-9352-3471-9FE9DF7CC266}"/>
          </ac:grpSpMkLst>
        </pc:grpChg>
        <pc:inkChg chg="add">
          <ac:chgData name="Mariano Augusto Cordoba" userId="f00d29081846fa85" providerId="LiveId" clId="{E12DB6F2-A82E-4BC5-89FD-CE7299CCC214}" dt="2022-10-12T13:40:29.203" v="81" actId="9405"/>
          <ac:inkMkLst>
            <pc:docMk/>
            <pc:sldMk cId="2863505413" sldId="489"/>
            <ac:inkMk id="2" creationId="{26027E5F-5416-59A6-06C9-D78633FA180B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3" creationId="{F4BB1104-F169-805F-F020-267839FFDB75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4" creationId="{B7878A43-B4D4-A4AC-17C4-061C852C3567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5" creationId="{7EFC0EDD-2423-6849-9C21-12353B69CA8C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6" creationId="{5EE29F97-945A-B526-56D2-39ECAC56240D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7" creationId="{6CA59986-7BF6-CF99-ED37-83F8F7697970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8" creationId="{BC292C73-D037-D213-A32E-90C90F46F1D5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9" creationId="{2D0A95E9-0DAA-F774-5E8F-6F19E8A6179B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0" creationId="{E8306F78-B6FF-16AD-6B10-31DFE6F0FBA9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1" creationId="{720A1572-CA08-A981-B92A-D4990E249ED8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2" creationId="{3EE0B142-8802-50B0-CB2C-E172E3F10775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3" creationId="{6A4A50AA-46A7-6266-060E-38691D53098F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4" creationId="{6691430E-73FF-6699-26E3-725CA2BDE954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5" creationId="{C8448958-0AC3-97C2-F117-04D94BBD6F59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6" creationId="{86983753-2CD5-CCDA-FCEF-C6444EB24805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18" creationId="{398EC85E-E8F7-4FD1-150C-56A6EDC2A174}"/>
          </ac:inkMkLst>
        </pc:inkChg>
        <pc:inkChg chg="add mod">
          <ac:chgData name="Mariano Augusto Cordoba" userId="f00d29081846fa85" providerId="LiveId" clId="{E12DB6F2-A82E-4BC5-89FD-CE7299CCC214}" dt="2022-10-12T13:40:45.276" v="101"/>
          <ac:inkMkLst>
            <pc:docMk/>
            <pc:sldMk cId="2863505413" sldId="489"/>
            <ac:inkMk id="20" creationId="{E5B265C2-F47C-46BD-2C8C-DC7F2D229A07}"/>
          </ac:inkMkLst>
        </pc:inkChg>
        <pc:inkChg chg="add mod">
          <ac:chgData name="Mariano Augusto Cordoba" userId="f00d29081846fa85" providerId="LiveId" clId="{E12DB6F2-A82E-4BC5-89FD-CE7299CCC214}" dt="2022-10-12T13:40:45.276" v="101"/>
          <ac:inkMkLst>
            <pc:docMk/>
            <pc:sldMk cId="2863505413" sldId="489"/>
            <ac:inkMk id="21" creationId="{8AD04A50-CE12-AA14-4C83-528E70CD05E3}"/>
          </ac:inkMkLst>
        </pc:inkChg>
        <pc:inkChg chg="add mod">
          <ac:chgData name="Mariano Augusto Cordoba" userId="f00d29081846fa85" providerId="LiveId" clId="{E12DB6F2-A82E-4BC5-89FD-CE7299CCC214}" dt="2022-10-12T13:40:49.569" v="108"/>
          <ac:inkMkLst>
            <pc:docMk/>
            <pc:sldMk cId="2863505413" sldId="489"/>
            <ac:inkMk id="23" creationId="{666ACEA3-8A1B-69D8-D2A0-D39465A90E82}"/>
          </ac:inkMkLst>
        </pc:inkChg>
        <pc:inkChg chg="add mod">
          <ac:chgData name="Mariano Augusto Cordoba" userId="f00d29081846fa85" providerId="LiveId" clId="{E12DB6F2-A82E-4BC5-89FD-CE7299CCC214}" dt="2022-10-12T13:40:49.569" v="108"/>
          <ac:inkMkLst>
            <pc:docMk/>
            <pc:sldMk cId="2863505413" sldId="489"/>
            <ac:inkMk id="24" creationId="{731D5BEE-6032-F5FF-7132-40567BA8ECAA}"/>
          </ac:inkMkLst>
        </pc:inkChg>
        <pc:inkChg chg="add mod">
          <ac:chgData name="Mariano Augusto Cordoba" userId="f00d29081846fa85" providerId="LiveId" clId="{E12DB6F2-A82E-4BC5-89FD-CE7299CCC214}" dt="2022-10-12T13:40:49.569" v="108"/>
          <ac:inkMkLst>
            <pc:docMk/>
            <pc:sldMk cId="2863505413" sldId="489"/>
            <ac:inkMk id="25" creationId="{50AA43E9-FCA6-E023-C231-9C30618EBC3B}"/>
          </ac:inkMkLst>
        </pc:inkChg>
        <pc:inkChg chg="add mod">
          <ac:chgData name="Mariano Augusto Cordoba" userId="f00d29081846fa85" providerId="LiveId" clId="{E12DB6F2-A82E-4BC5-89FD-CE7299CCC214}" dt="2022-10-12T13:40:49.569" v="108"/>
          <ac:inkMkLst>
            <pc:docMk/>
            <pc:sldMk cId="2863505413" sldId="489"/>
            <ac:inkMk id="26" creationId="{42E90285-D4A2-A9B1-518C-5F7A6CF3FAC5}"/>
          </ac:inkMkLst>
        </pc:inkChg>
        <pc:inkChg chg="add mod">
          <ac:chgData name="Mariano Augusto Cordoba" userId="f00d29081846fa85" providerId="LiveId" clId="{E12DB6F2-A82E-4BC5-89FD-CE7299CCC214}" dt="2022-10-12T13:40:49.569" v="108"/>
          <ac:inkMkLst>
            <pc:docMk/>
            <pc:sldMk cId="2863505413" sldId="489"/>
            <ac:inkMk id="27" creationId="{E5B17953-405F-A6A7-250D-854AE59A3950}"/>
          </ac:inkMkLst>
        </pc:inkChg>
        <pc:inkChg chg="add mod">
          <ac:chgData name="Mariano Augusto Cordoba" userId="f00d29081846fa85" providerId="LiveId" clId="{E12DB6F2-A82E-4BC5-89FD-CE7299CCC214}" dt="2022-10-12T13:40:49.569" v="108"/>
          <ac:inkMkLst>
            <pc:docMk/>
            <pc:sldMk cId="2863505413" sldId="489"/>
            <ac:inkMk id="28" creationId="{EB971E39-27B1-D105-9DA9-955A29C8413C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30" creationId="{221A7757-EB03-7D21-2D48-279474D667F2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31" creationId="{3FE45F5F-F878-08CB-23D2-DD14B928D24E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32" creationId="{EC87F8AE-7038-B0D6-8688-867172527318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33" creationId="{A77FCCD4-3E3E-99C9-5BC0-6116F463F4D6}"/>
          </ac:inkMkLst>
        </pc:inkChg>
        <pc:inkChg chg="add mod">
          <ac:chgData name="Mariano Augusto Cordoba" userId="f00d29081846fa85" providerId="LiveId" clId="{E12DB6F2-A82E-4BC5-89FD-CE7299CCC214}" dt="2022-10-12T13:40:56.813" v="114"/>
          <ac:inkMkLst>
            <pc:docMk/>
            <pc:sldMk cId="2863505413" sldId="489"/>
            <ac:inkMk id="34" creationId="{4BAF37D9-1237-6739-253D-BDC1027AE0FD}"/>
          </ac:inkMkLst>
        </pc:inkChg>
      </pc:sldChg>
      <pc:sldChg chg="addSp delSp modSp new mod">
        <pc:chgData name="Mariano Augusto Cordoba" userId="f00d29081846fa85" providerId="LiveId" clId="{E12DB6F2-A82E-4BC5-89FD-CE7299CCC214}" dt="2022-10-12T18:40:13.593" v="193"/>
        <pc:sldMkLst>
          <pc:docMk/>
          <pc:sldMk cId="2142616736" sldId="490"/>
        </pc:sldMkLst>
        <pc:spChg chg="del">
          <ac:chgData name="Mariano Augusto Cordoba" userId="f00d29081846fa85" providerId="LiveId" clId="{E12DB6F2-A82E-4BC5-89FD-CE7299CCC214}" dt="2022-10-12T18:35:56.757" v="142" actId="478"/>
          <ac:spMkLst>
            <pc:docMk/>
            <pc:sldMk cId="2142616736" sldId="490"/>
            <ac:spMk id="2" creationId="{20B83FE7-6ED8-E99C-09E6-2C72AAFFD6C8}"/>
          </ac:spMkLst>
        </pc:spChg>
        <pc:spChg chg="del">
          <ac:chgData name="Mariano Augusto Cordoba" userId="f00d29081846fa85" providerId="LiveId" clId="{E12DB6F2-A82E-4BC5-89FD-CE7299CCC214}" dt="2022-10-12T18:35:56.757" v="142" actId="478"/>
          <ac:spMkLst>
            <pc:docMk/>
            <pc:sldMk cId="2142616736" sldId="490"/>
            <ac:spMk id="3" creationId="{A963A45A-7D3D-4650-B490-B4DC14BC1666}"/>
          </ac:spMkLst>
        </pc:spChg>
        <pc:spChg chg="add del">
          <ac:chgData name="Mariano Augusto Cordoba" userId="f00d29081846fa85" providerId="LiveId" clId="{E12DB6F2-A82E-4BC5-89FD-CE7299CCC214}" dt="2022-10-12T18:35:59.705" v="144"/>
          <ac:spMkLst>
            <pc:docMk/>
            <pc:sldMk cId="2142616736" sldId="490"/>
            <ac:spMk id="4" creationId="{5C30734E-71C2-FF49-3EA3-D738F0B0D13A}"/>
          </ac:spMkLst>
        </pc:spChg>
        <pc:spChg chg="add del">
          <ac:chgData name="Mariano Augusto Cordoba" userId="f00d29081846fa85" providerId="LiveId" clId="{E12DB6F2-A82E-4BC5-89FD-CE7299CCC214}" dt="2022-10-12T18:36:22.661" v="151"/>
          <ac:spMkLst>
            <pc:docMk/>
            <pc:sldMk cId="2142616736" sldId="490"/>
            <ac:spMk id="6" creationId="{D8D9365F-67A8-48AC-EE11-2EEDEAEF0848}"/>
          </ac:spMkLst>
        </pc:spChg>
        <pc:grpChg chg="del mod">
          <ac:chgData name="Mariano Augusto Cordoba" userId="f00d29081846fa85" providerId="LiveId" clId="{E12DB6F2-A82E-4BC5-89FD-CE7299CCC214}" dt="2022-10-12T18:40:03.545" v="187"/>
          <ac:grpSpMkLst>
            <pc:docMk/>
            <pc:sldMk cId="2142616736" sldId="490"/>
            <ac:grpSpMk id="16" creationId="{C1A71845-4ECE-812F-C491-951DBF183E4A}"/>
          </ac:grpSpMkLst>
        </pc:grpChg>
        <pc:grpChg chg="del mod">
          <ac:chgData name="Mariano Augusto Cordoba" userId="f00d29081846fa85" providerId="LiveId" clId="{E12DB6F2-A82E-4BC5-89FD-CE7299CCC214}" dt="2022-10-12T18:40:10.053" v="190"/>
          <ac:grpSpMkLst>
            <pc:docMk/>
            <pc:sldMk cId="2142616736" sldId="490"/>
            <ac:grpSpMk id="17" creationId="{3072C005-4B86-5ABB-8501-57A630190241}"/>
          </ac:grpSpMkLst>
        </pc:grpChg>
        <pc:grpChg chg="del mod">
          <ac:chgData name="Mariano Augusto Cordoba" userId="f00d29081846fa85" providerId="LiveId" clId="{E12DB6F2-A82E-4BC5-89FD-CE7299CCC214}" dt="2022-10-12T18:40:10.053" v="190"/>
          <ac:grpSpMkLst>
            <pc:docMk/>
            <pc:sldMk cId="2142616736" sldId="490"/>
            <ac:grpSpMk id="24" creationId="{537718A4-B791-8D10-3584-2D2A807C6DB5}"/>
          </ac:grpSpMkLst>
        </pc:grpChg>
        <pc:grpChg chg="del mod">
          <ac:chgData name="Mariano Augusto Cordoba" userId="f00d29081846fa85" providerId="LiveId" clId="{E12DB6F2-A82E-4BC5-89FD-CE7299CCC214}" dt="2022-10-12T18:40:03.545" v="187"/>
          <ac:grpSpMkLst>
            <pc:docMk/>
            <pc:sldMk cId="2142616736" sldId="490"/>
            <ac:grpSpMk id="32" creationId="{590516A0-AC1B-6A06-4BB8-0EEEBEF119BC}"/>
          </ac:grpSpMkLst>
        </pc:grpChg>
        <pc:grpChg chg="del mod">
          <ac:chgData name="Mariano Augusto Cordoba" userId="f00d29081846fa85" providerId="LiveId" clId="{E12DB6F2-A82E-4BC5-89FD-CE7299CCC214}" dt="2022-10-12T18:40:13.593" v="193"/>
          <ac:grpSpMkLst>
            <pc:docMk/>
            <pc:sldMk cId="2142616736" sldId="490"/>
            <ac:grpSpMk id="37" creationId="{3F0465A6-74B6-82D0-F1F9-5E646AC50F76}"/>
          </ac:grpSpMkLst>
        </pc:grpChg>
        <pc:grpChg chg="del mod">
          <ac:chgData name="Mariano Augusto Cordoba" userId="f00d29081846fa85" providerId="LiveId" clId="{E12DB6F2-A82E-4BC5-89FD-CE7299CCC214}" dt="2022-10-12T18:40:13.593" v="193"/>
          <ac:grpSpMkLst>
            <pc:docMk/>
            <pc:sldMk cId="2142616736" sldId="490"/>
            <ac:grpSpMk id="40" creationId="{8B2F81EC-D6B9-B097-BE1E-AD58B79FB642}"/>
          </ac:grpSpMkLst>
        </pc:grpChg>
        <pc:grpChg chg="mod">
          <ac:chgData name="Mariano Augusto Cordoba" userId="f00d29081846fa85" providerId="LiveId" clId="{E12DB6F2-A82E-4BC5-89FD-CE7299CCC214}" dt="2022-10-12T18:40:13.593" v="193"/>
          <ac:grpSpMkLst>
            <pc:docMk/>
            <pc:sldMk cId="2142616736" sldId="490"/>
            <ac:grpSpMk id="43" creationId="{2DF12D5E-B2C0-B668-C7BF-B991CCB521E8}"/>
          </ac:grpSpMkLst>
        </pc:grpChg>
        <pc:picChg chg="add mod">
          <ac:chgData name="Mariano Augusto Cordoba" userId="f00d29081846fa85" providerId="LiveId" clId="{E12DB6F2-A82E-4BC5-89FD-CE7299CCC214}" dt="2022-10-12T18:36:39.915" v="157" actId="1076"/>
          <ac:picMkLst>
            <pc:docMk/>
            <pc:sldMk cId="2142616736" sldId="490"/>
            <ac:picMk id="5" creationId="{8A0E9F2E-DA9C-2425-AEF4-DD6A89AC0689}"/>
          </ac:picMkLst>
        </pc:picChg>
        <pc:picChg chg="add mod">
          <ac:chgData name="Mariano Augusto Cordoba" userId="f00d29081846fa85" providerId="LiveId" clId="{E12DB6F2-A82E-4BC5-89FD-CE7299CCC214}" dt="2022-10-12T18:36:41.647" v="158" actId="1076"/>
          <ac:picMkLst>
            <pc:docMk/>
            <pc:sldMk cId="2142616736" sldId="490"/>
            <ac:picMk id="7" creationId="{6F639AD4-6472-214E-4270-6CEA3EE88302}"/>
          </ac:picMkLst>
        </pc:picChg>
        <pc:inkChg chg="add">
          <ac:chgData name="Mariano Augusto Cordoba" userId="f00d29081846fa85" providerId="LiveId" clId="{E12DB6F2-A82E-4BC5-89FD-CE7299CCC214}" dt="2022-10-12T18:38:14.851" v="159" actId="9405"/>
          <ac:inkMkLst>
            <pc:docMk/>
            <pc:sldMk cId="2142616736" sldId="490"/>
            <ac:inkMk id="8" creationId="{0B5ACE01-39BA-6D8B-A54D-8FEFB5D8EA02}"/>
          </ac:inkMkLst>
        </pc:inkChg>
        <pc:inkChg chg="add">
          <ac:chgData name="Mariano Augusto Cordoba" userId="f00d29081846fa85" providerId="LiveId" clId="{E12DB6F2-A82E-4BC5-89FD-CE7299CCC214}" dt="2022-10-12T18:38:19.987" v="160" actId="9405"/>
          <ac:inkMkLst>
            <pc:docMk/>
            <pc:sldMk cId="2142616736" sldId="490"/>
            <ac:inkMk id="9" creationId="{F75D4B39-8608-E904-87FB-D7339921B7F9}"/>
          </ac:inkMkLst>
        </pc:inkChg>
        <pc:inkChg chg="add">
          <ac:chgData name="Mariano Augusto Cordoba" userId="f00d29081846fa85" providerId="LiveId" clId="{E12DB6F2-A82E-4BC5-89FD-CE7299CCC214}" dt="2022-10-12T18:38:24.275" v="161" actId="9405"/>
          <ac:inkMkLst>
            <pc:docMk/>
            <pc:sldMk cId="2142616736" sldId="490"/>
            <ac:inkMk id="10" creationId="{B9630550-CA5F-B96D-782E-B667968CAEDD}"/>
          </ac:inkMkLst>
        </pc:inkChg>
        <pc:inkChg chg="add">
          <ac:chgData name="Mariano Augusto Cordoba" userId="f00d29081846fa85" providerId="LiveId" clId="{E12DB6F2-A82E-4BC5-89FD-CE7299CCC214}" dt="2022-10-12T18:38:31.833" v="162" actId="9405"/>
          <ac:inkMkLst>
            <pc:docMk/>
            <pc:sldMk cId="2142616736" sldId="490"/>
            <ac:inkMk id="11" creationId="{2001E392-56F3-F020-096E-2590012F34AC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12" creationId="{188FB484-8599-4054-5F52-E69AD4863C65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13" creationId="{40FF0965-C137-C37A-C279-94C535F110E9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14" creationId="{0AC0C5DB-F58A-938F-DFBA-5D2643855B81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15" creationId="{3451EB84-B178-F049-38B2-F7AFA51669E2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18" creationId="{0E7D2C09-0451-7593-9F48-77BF8C579B77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19" creationId="{6C4E1C14-2A0D-E550-E8DA-EBBD22F1B1BB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0" creationId="{31F27D2C-6F3D-AAEC-8BC8-E50C39488D3C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1" creationId="{625E77DE-4FF8-8BA9-A750-101F3C33066B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2" creationId="{0C57F66E-2FD4-85B4-04D5-BB511863BAAE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3" creationId="{485DEC66-9437-B84D-0CFA-DF4EC887B21A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5" creationId="{ECA0C9D7-9C90-BD89-EE55-961A4986F89C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6" creationId="{A4FA943F-0ED8-59DC-D7A2-FC5F177C3319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7" creationId="{AAB88A5E-2EEE-8CA1-EC7D-D66BB2F30590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8" creationId="{545E2381-8458-D046-7F2A-CE37B8E14C5A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29" creationId="{2B2EC7E2-B5C9-5B05-2AAE-53943C192E70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30" creationId="{7B39997C-BD44-174D-986F-9C6A6E851218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31" creationId="{1F6B5A1F-9B7B-0C2B-CB77-53F6D1309C37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33" creationId="{3430328D-C2B5-96BB-09BA-48CD9CCB676E}"/>
          </ac:inkMkLst>
        </pc:inkChg>
        <pc:inkChg chg="add">
          <ac:chgData name="Mariano Augusto Cordoba" userId="f00d29081846fa85" providerId="LiveId" clId="{E12DB6F2-A82E-4BC5-89FD-CE7299CCC214}" dt="2022-10-12T18:39:42.762" v="184" actId="9405"/>
          <ac:inkMkLst>
            <pc:docMk/>
            <pc:sldMk cId="2142616736" sldId="490"/>
            <ac:inkMk id="34" creationId="{19AC757A-5CA1-4E82-AA9C-920029EC254D}"/>
          </ac:inkMkLst>
        </pc:inkChg>
        <pc:inkChg chg="add">
          <ac:chgData name="Mariano Augusto Cordoba" userId="f00d29081846fa85" providerId="LiveId" clId="{E12DB6F2-A82E-4BC5-89FD-CE7299CCC214}" dt="2022-10-12T18:39:48.925" v="185" actId="9405"/>
          <ac:inkMkLst>
            <pc:docMk/>
            <pc:sldMk cId="2142616736" sldId="490"/>
            <ac:inkMk id="35" creationId="{83F13332-E93B-1171-8664-01EC68FB5A62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36" creationId="{B91B0DEB-A18B-F90E-1E1A-31229A426519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38" creationId="{1F1A95F7-7BF8-BCBD-C3C1-0EBE8DC804B5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39" creationId="{734D6633-F018-5955-D08F-4DE773878975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41" creationId="{517196E2-4951-A918-4F67-09F11BC59BBD}"/>
          </ac:inkMkLst>
        </pc:inkChg>
        <pc:inkChg chg="add mod">
          <ac:chgData name="Mariano Augusto Cordoba" userId="f00d29081846fa85" providerId="LiveId" clId="{E12DB6F2-A82E-4BC5-89FD-CE7299CCC214}" dt="2022-10-12T18:40:13.593" v="193"/>
          <ac:inkMkLst>
            <pc:docMk/>
            <pc:sldMk cId="2142616736" sldId="490"/>
            <ac:inkMk id="42" creationId="{5337B855-8ABE-6A4A-B2DC-250B4AD2EF09}"/>
          </ac:inkMkLst>
        </pc:inkChg>
      </pc:sldChg>
      <pc:sldChg chg="addSp delSp modSp new mod">
        <pc:chgData name="Mariano Augusto Cordoba" userId="f00d29081846fa85" providerId="LiveId" clId="{E12DB6F2-A82E-4BC5-89FD-CE7299CCC214}" dt="2022-10-13T14:10:46.842" v="275"/>
        <pc:sldMkLst>
          <pc:docMk/>
          <pc:sldMk cId="2328400211" sldId="491"/>
        </pc:sldMkLst>
        <pc:spChg chg="del">
          <ac:chgData name="Mariano Augusto Cordoba" userId="f00d29081846fa85" providerId="LiveId" clId="{E12DB6F2-A82E-4BC5-89FD-CE7299CCC214}" dt="2022-10-13T14:09:40.455" v="195" actId="478"/>
          <ac:spMkLst>
            <pc:docMk/>
            <pc:sldMk cId="2328400211" sldId="491"/>
            <ac:spMk id="2" creationId="{5E05FE62-5254-97E8-4919-5EC42B555CF1}"/>
          </ac:spMkLst>
        </pc:spChg>
        <pc:spChg chg="del">
          <ac:chgData name="Mariano Augusto Cordoba" userId="f00d29081846fa85" providerId="LiveId" clId="{E12DB6F2-A82E-4BC5-89FD-CE7299CCC214}" dt="2022-10-13T14:09:40.455" v="195" actId="478"/>
          <ac:spMkLst>
            <pc:docMk/>
            <pc:sldMk cId="2328400211" sldId="491"/>
            <ac:spMk id="3" creationId="{8475408A-9B21-017B-DAB1-8A49D42B0DB9}"/>
          </ac:spMkLst>
        </pc:spChg>
        <pc:grpChg chg="del mod">
          <ac:chgData name="Mariano Augusto Cordoba" userId="f00d29081846fa85" providerId="LiveId" clId="{E12DB6F2-A82E-4BC5-89FD-CE7299CCC214}" dt="2022-10-13T14:10:17.886" v="245"/>
          <ac:grpSpMkLst>
            <pc:docMk/>
            <pc:sldMk cId="2328400211" sldId="491"/>
            <ac:grpSpMk id="27" creationId="{3CB9A622-34BE-9D1D-717E-8C7164C25898}"/>
          </ac:grpSpMkLst>
        </pc:grpChg>
        <pc:grpChg chg="del mod">
          <ac:chgData name="Mariano Augusto Cordoba" userId="f00d29081846fa85" providerId="LiveId" clId="{E12DB6F2-A82E-4BC5-89FD-CE7299CCC214}" dt="2022-10-13T14:10:15.258" v="241"/>
          <ac:grpSpMkLst>
            <pc:docMk/>
            <pc:sldMk cId="2328400211" sldId="491"/>
            <ac:grpSpMk id="28" creationId="{CB4017A9-22C2-68E0-68C0-C27E8CE88E83}"/>
          </ac:grpSpMkLst>
        </pc:grpChg>
        <pc:grpChg chg="del mod">
          <ac:chgData name="Mariano Augusto Cordoba" userId="f00d29081846fa85" providerId="LiveId" clId="{E12DB6F2-A82E-4BC5-89FD-CE7299CCC214}" dt="2022-10-13T14:10:17.886" v="245"/>
          <ac:grpSpMkLst>
            <pc:docMk/>
            <pc:sldMk cId="2328400211" sldId="491"/>
            <ac:grpSpMk id="35" creationId="{A6ADE0A4-92D8-0985-337B-5C40D2E04E50}"/>
          </ac:grpSpMkLst>
        </pc:grpChg>
        <pc:grpChg chg="del mod">
          <ac:chgData name="Mariano Augusto Cordoba" userId="f00d29081846fa85" providerId="LiveId" clId="{E12DB6F2-A82E-4BC5-89FD-CE7299CCC214}" dt="2022-10-13T14:10:17.886" v="245"/>
          <ac:grpSpMkLst>
            <pc:docMk/>
            <pc:sldMk cId="2328400211" sldId="491"/>
            <ac:grpSpMk id="47" creationId="{CCE97751-CFEF-577A-70A8-BF36BC23691D}"/>
          </ac:grpSpMkLst>
        </pc:grpChg>
        <pc:grpChg chg="del mod">
          <ac:chgData name="Mariano Augusto Cordoba" userId="f00d29081846fa85" providerId="LiveId" clId="{E12DB6F2-A82E-4BC5-89FD-CE7299CCC214}" dt="2022-10-13T14:10:17.886" v="245"/>
          <ac:grpSpMkLst>
            <pc:docMk/>
            <pc:sldMk cId="2328400211" sldId="491"/>
            <ac:grpSpMk id="48" creationId="{2B147262-B74E-7E4E-97D9-B17560F39ABC}"/>
          </ac:grpSpMkLst>
        </pc:grpChg>
        <pc:grpChg chg="del mod">
          <ac:chgData name="Mariano Augusto Cordoba" userId="f00d29081846fa85" providerId="LiveId" clId="{E12DB6F2-A82E-4BC5-89FD-CE7299CCC214}" dt="2022-10-13T14:10:17.886" v="245"/>
          <ac:grpSpMkLst>
            <pc:docMk/>
            <pc:sldMk cId="2328400211" sldId="491"/>
            <ac:grpSpMk id="51" creationId="{2DA54C92-0931-402E-06A4-934D7311346A}"/>
          </ac:grpSpMkLst>
        </pc:grpChg>
        <pc:grpChg chg="del mod">
          <ac:chgData name="Mariano Augusto Cordoba" userId="f00d29081846fa85" providerId="LiveId" clId="{E12DB6F2-A82E-4BC5-89FD-CE7299CCC214}" dt="2022-10-13T14:10:21.102" v="248"/>
          <ac:grpSpMkLst>
            <pc:docMk/>
            <pc:sldMk cId="2328400211" sldId="491"/>
            <ac:grpSpMk id="55" creationId="{D4FF375A-B42A-8CBC-D0FA-A690952888C5}"/>
          </ac:grpSpMkLst>
        </pc:grpChg>
        <pc:grpChg chg="del mod">
          <ac:chgData name="Mariano Augusto Cordoba" userId="f00d29081846fa85" providerId="LiveId" clId="{E12DB6F2-A82E-4BC5-89FD-CE7299CCC214}" dt="2022-10-13T14:10:23.113" v="250"/>
          <ac:grpSpMkLst>
            <pc:docMk/>
            <pc:sldMk cId="2328400211" sldId="491"/>
            <ac:grpSpMk id="58" creationId="{F3B78C4E-13D9-3412-7FEB-13D9D2AA525F}"/>
          </ac:grpSpMkLst>
        </pc:grpChg>
        <pc:grpChg chg="del mod">
          <ac:chgData name="Mariano Augusto Cordoba" userId="f00d29081846fa85" providerId="LiveId" clId="{E12DB6F2-A82E-4BC5-89FD-CE7299CCC214}" dt="2022-10-13T14:10:27.055" v="252"/>
          <ac:grpSpMkLst>
            <pc:docMk/>
            <pc:sldMk cId="2328400211" sldId="491"/>
            <ac:grpSpMk id="60" creationId="{04DC86DB-1779-C007-2ECC-51A408C1A51D}"/>
          </ac:grpSpMkLst>
        </pc:grpChg>
        <pc:grpChg chg="del mod">
          <ac:chgData name="Mariano Augusto Cordoba" userId="f00d29081846fa85" providerId="LiveId" clId="{E12DB6F2-A82E-4BC5-89FD-CE7299CCC214}" dt="2022-10-13T14:10:34.953" v="259"/>
          <ac:grpSpMkLst>
            <pc:docMk/>
            <pc:sldMk cId="2328400211" sldId="491"/>
            <ac:grpSpMk id="62" creationId="{5145BD77-8270-D810-A1B3-0D25BF2188ED}"/>
          </ac:grpSpMkLst>
        </pc:grpChg>
        <pc:grpChg chg="del mod">
          <ac:chgData name="Mariano Augusto Cordoba" userId="f00d29081846fa85" providerId="LiveId" clId="{E12DB6F2-A82E-4BC5-89FD-CE7299CCC214}" dt="2022-10-13T14:10:40.151" v="264"/>
          <ac:grpSpMkLst>
            <pc:docMk/>
            <pc:sldMk cId="2328400211" sldId="491"/>
            <ac:grpSpMk id="69" creationId="{DA7DCC68-90F7-A30D-C9CA-D4CDA381420F}"/>
          </ac:grpSpMkLst>
        </pc:grpChg>
        <pc:grpChg chg="del mod">
          <ac:chgData name="Mariano Augusto Cordoba" userId="f00d29081846fa85" providerId="LiveId" clId="{E12DB6F2-A82E-4BC5-89FD-CE7299CCC214}" dt="2022-10-13T14:10:41.139" v="266"/>
          <ac:grpSpMkLst>
            <pc:docMk/>
            <pc:sldMk cId="2328400211" sldId="491"/>
            <ac:grpSpMk id="74" creationId="{A5269BCC-4F4F-C723-3051-F4E319172BD8}"/>
          </ac:grpSpMkLst>
        </pc:grpChg>
        <pc:grpChg chg="del mod">
          <ac:chgData name="Mariano Augusto Cordoba" userId="f00d29081846fa85" providerId="LiveId" clId="{E12DB6F2-A82E-4BC5-89FD-CE7299CCC214}" dt="2022-10-13T14:10:45.218" v="271"/>
          <ac:grpSpMkLst>
            <pc:docMk/>
            <pc:sldMk cId="2328400211" sldId="491"/>
            <ac:grpSpMk id="76" creationId="{B314C234-6004-E5D4-BBE2-E5BDC5814092}"/>
          </ac:grpSpMkLst>
        </pc:grpChg>
        <pc:grpChg chg="del mod">
          <ac:chgData name="Mariano Augusto Cordoba" userId="f00d29081846fa85" providerId="LiveId" clId="{E12DB6F2-A82E-4BC5-89FD-CE7299CCC214}" dt="2022-10-13T14:10:46.842" v="275"/>
          <ac:grpSpMkLst>
            <pc:docMk/>
            <pc:sldMk cId="2328400211" sldId="491"/>
            <ac:grpSpMk id="81" creationId="{4EB571BB-D8AA-2D07-19BB-08FC4D77B74B}"/>
          </ac:grpSpMkLst>
        </pc:grpChg>
        <pc:grpChg chg="mod">
          <ac:chgData name="Mariano Augusto Cordoba" userId="f00d29081846fa85" providerId="LiveId" clId="{E12DB6F2-A82E-4BC5-89FD-CE7299CCC214}" dt="2022-10-13T14:10:46.842" v="275"/>
          <ac:grpSpMkLst>
            <pc:docMk/>
            <pc:sldMk cId="2328400211" sldId="491"/>
            <ac:grpSpMk id="85" creationId="{74C27E13-700E-61EC-C9AC-285E5A3F8D8E}"/>
          </ac:grpSpMkLst>
        </pc:grp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" creationId="{6D589848-1926-87C5-5A9F-75A07378F502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" creationId="{1EE34F77-FE44-EE69-BF11-59A73933194B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" creationId="{9317AAB2-B1AF-C086-F1B3-70BB747A1DE3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" creationId="{F4515198-0A3B-1CD6-8DE7-9585DB17FF84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8" creationId="{3A9ACA92-3934-9720-5A4E-2ACC9C1855C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9" creationId="{570AB2FF-3974-DD7B-589C-B2DE4F41F628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0" creationId="{9F0FE105-6AF5-BFC7-CE39-40B164C19C95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1" creationId="{7A4DC33D-7C5C-2C5C-CE3B-274DEFF1EC93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2" creationId="{026CAA4C-4B07-89CC-1334-A502DE769E78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3" creationId="{87BFB68D-0456-5D89-2616-0BFA9F8C06A7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4" creationId="{005A1302-425B-B504-B93F-13267B10921B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5" creationId="{B56AFEAE-F0EF-6EEF-925A-58596FEEFC5C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6" creationId="{695552BC-66BC-A68F-3C01-AE3F54872207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7" creationId="{65151BAB-02D5-6C4F-2D2C-9DA046EA3767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8" creationId="{DE9423C5-E341-7024-2C8B-04C67ED5BD28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19" creationId="{48843DC6-CEBA-8A4E-9BA5-6BFCB26EA4AE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0" creationId="{0AAC7DA6-30FF-6C9A-DBBE-B0E07FBBFF7E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1" creationId="{7B27A792-9925-8C6F-A587-1192C66476CB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2" creationId="{1A467C4A-6C95-9103-DFF9-C205E166361A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3" creationId="{3C571771-39AF-A5D2-FF18-05B7B3E354C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4" creationId="{C8029323-8953-8F51-8C0C-3004BF88B9DF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5" creationId="{F93791D4-F6E7-B959-ABA5-E94B703CBA68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6" creationId="{ACF939F9-9A15-8730-9017-7CD0F3826285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29" creationId="{B521F08F-C556-6BFB-F896-FC59A7217364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0" creationId="{A1ACBFF6-490A-C9F4-2D3C-7352F8F964AB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1" creationId="{9D611072-EAA4-27B2-ACD8-CEEDD3DFF25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2" creationId="{4C6D938B-E165-1FA9-F6DC-A762815DB50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3" creationId="{C63DE59A-FE84-9F58-ED1B-D913CD62C194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4" creationId="{3DD06047-CB21-8BD9-944F-508E1B31D1EA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6" creationId="{C04B2858-329C-9F14-3C99-BE085509B23C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7" creationId="{1E3AA1B7-1256-368C-C44C-1810B87AAA04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8" creationId="{D2B7E17B-3538-20FE-FCE8-08A1EFA5D9D0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39" creationId="{68A809CD-26B5-3593-39AB-84AFFDDAA8FC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0" creationId="{0A351AF1-67AB-A627-4187-2C7FC063AA61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1" creationId="{BE2453D5-DF92-627C-7678-0694D5753D7D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2" creationId="{1C4641EF-9453-17A3-527F-61376F1A7E78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3" creationId="{AC3D4051-4984-B279-6055-9C21DBEC8F35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4" creationId="{9C6EB39A-05C4-0B71-FFC9-2107EF863957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5" creationId="{4A44A85E-2DDD-C376-1AA4-EF71316E0FD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6" creationId="{99D2D40E-EC1F-9337-0FE6-2AD1BC7F57F2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49" creationId="{B522AB3F-25BA-6BB7-38BF-BBCCBE9657FC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0" creationId="{1DC619CF-7C9F-22BD-1FE8-1A8BCFDA140A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2" creationId="{9641C21D-790A-3D58-CEBE-A5838F00F5CC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3" creationId="{C8CBDD5B-1438-6512-9950-5AFF1FA4731F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4" creationId="{E16B3C47-EA4A-4923-2BCC-703278AE961E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6" creationId="{02C275B4-40FF-2373-0559-E298640D3F49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7" creationId="{469FE7C6-EF28-1E18-2564-E3DB6EE25E4D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59" creationId="{0C48007E-C19C-C589-3801-66DA677E1C40}"/>
          </ac:inkMkLst>
        </pc:inkChg>
        <pc:inkChg chg="add mod">
          <ac:chgData name="Mariano Augusto Cordoba" userId="f00d29081846fa85" providerId="LiveId" clId="{E12DB6F2-A82E-4BC5-89FD-CE7299CCC214}" dt="2022-10-13T14:10:34.953" v="259"/>
          <ac:inkMkLst>
            <pc:docMk/>
            <pc:sldMk cId="2328400211" sldId="491"/>
            <ac:inkMk id="61" creationId="{BD523643-18A6-D76D-26E2-402ECFB856C7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3" creationId="{3200BF17-345F-DC99-9173-1742C2B33B32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4" creationId="{6585439D-86B2-1BB0-6EF4-10146F68398D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5" creationId="{8110ED0D-681F-4665-03AB-029CCED95B89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6" creationId="{323D9E4A-EF74-3FD2-E0D1-4A5AC956B64C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7" creationId="{0C39E650-D8BC-08A9-D458-0D10EB4F703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68" creationId="{3AFB2B0C-A204-0F5C-605B-7E9BC33F7BD7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0" creationId="{23F2A68E-0765-B486-8656-7D2C736935FE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1" creationId="{01DADBFC-0DD0-1703-9657-0249EDAFD812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2" creationId="{F6C2C42F-6C28-9A0C-B226-6282909620C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3" creationId="{5C1CB5E2-9013-DC44-ED61-3D5DD6CF3076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5" creationId="{76521135-E2FD-7432-B631-3329884A9220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7" creationId="{0C450DCA-B5D9-D73A-12A1-E91DA18563C5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8" creationId="{A76916FD-C7F1-AD82-831C-1F098442362E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79" creationId="{94765EE6-9557-890A-9FE6-3D64E0FE79CE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80" creationId="{6631C2FE-96F9-1B81-9BD2-79308095B361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82" creationId="{6ED58720-70D8-BDD1-F554-D6E8484E2E92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83" creationId="{6F5EE08B-F2B1-008C-8A7C-FBFA7121F175}"/>
          </ac:inkMkLst>
        </pc:inkChg>
        <pc:inkChg chg="add mod">
          <ac:chgData name="Mariano Augusto Cordoba" userId="f00d29081846fa85" providerId="LiveId" clId="{E12DB6F2-A82E-4BC5-89FD-CE7299CCC214}" dt="2022-10-13T14:10:46.842" v="275"/>
          <ac:inkMkLst>
            <pc:docMk/>
            <pc:sldMk cId="2328400211" sldId="491"/>
            <ac:inkMk id="84" creationId="{A265C871-A6DC-0EC1-CBD6-A7E4D928C065}"/>
          </ac:inkMkLst>
        </pc:inkChg>
      </pc:sldChg>
    </pc:docChg>
  </pc:docChgLst>
  <pc:docChgLst>
    <pc:chgData name="Mariano Augusto Cordoba" userId="f00d29081846fa85" providerId="LiveId" clId="{9AABAED7-C0B3-4CB6-B29C-0CC5DD79DBBA}"/>
    <pc:docChg chg="undo custSel addSld delSld modSld">
      <pc:chgData name="Mariano Augusto Cordoba" userId="f00d29081846fa85" providerId="LiveId" clId="{9AABAED7-C0B3-4CB6-B29C-0CC5DD79DBBA}" dt="2023-11-03T19:19:37.899" v="360" actId="478"/>
      <pc:docMkLst>
        <pc:docMk/>
      </pc:docMkLst>
      <pc:sldChg chg="addSp delSp mod">
        <pc:chgData name="Mariano Augusto Cordoba" userId="f00d29081846fa85" providerId="LiveId" clId="{9AABAED7-C0B3-4CB6-B29C-0CC5DD79DBBA}" dt="2023-11-02T18:45:53.144" v="126" actId="478"/>
        <pc:sldMkLst>
          <pc:docMk/>
          <pc:sldMk cId="0" sldId="302"/>
        </pc:sldMkLst>
        <pc:grpChg chg="del">
          <ac:chgData name="Mariano Augusto Cordoba" userId="f00d29081846fa85" providerId="LiveId" clId="{9AABAED7-C0B3-4CB6-B29C-0CC5DD79DBBA}" dt="2023-10-30T19:00:43.248" v="21" actId="478"/>
          <ac:grpSpMkLst>
            <pc:docMk/>
            <pc:sldMk cId="0" sldId="302"/>
            <ac:grpSpMk id="7" creationId="{E87B17D8-263F-A5DB-357F-8CD14177710B}"/>
          </ac:grpSpMkLst>
        </pc:grpChg>
        <pc:grpChg chg="del">
          <ac:chgData name="Mariano Augusto Cordoba" userId="f00d29081846fa85" providerId="LiveId" clId="{9AABAED7-C0B3-4CB6-B29C-0CC5DD79DBBA}" dt="2023-10-30T19:00:35.528" v="17" actId="478"/>
          <ac:grpSpMkLst>
            <pc:docMk/>
            <pc:sldMk cId="0" sldId="302"/>
            <ac:grpSpMk id="11" creationId="{2A4E6E1D-0B3C-00EC-9D9D-DD1A9A5D3098}"/>
          </ac:grpSpMkLst>
        </pc:grpChg>
        <pc:grpChg chg="del">
          <ac:chgData name="Mariano Augusto Cordoba" userId="f00d29081846fa85" providerId="LiveId" clId="{9AABAED7-C0B3-4CB6-B29C-0CC5DD79DBBA}" dt="2023-10-30T19:00:39.247" v="18" actId="478"/>
          <ac:grpSpMkLst>
            <pc:docMk/>
            <pc:sldMk cId="0" sldId="302"/>
            <ac:grpSpMk id="31" creationId="{86C1906F-AED7-B3BD-E4A8-6BFB5E2DBA44}"/>
          </ac:grpSpMkLst>
        </pc:grpChg>
        <pc:inkChg chg="add del">
          <ac:chgData name="Mariano Augusto Cordoba" userId="f00d29081846fa85" providerId="LiveId" clId="{9AABAED7-C0B3-4CB6-B29C-0CC5DD79DBBA}" dt="2023-11-02T18:45:53.144" v="126" actId="478"/>
          <ac:inkMkLst>
            <pc:docMk/>
            <pc:sldMk cId="0" sldId="302"/>
            <ac:inkMk id="2" creationId="{6031A29A-7417-0049-5EE1-88106674D3CD}"/>
          </ac:inkMkLst>
        </pc:inkChg>
        <pc:inkChg chg="del">
          <ac:chgData name="Mariano Augusto Cordoba" userId="f00d29081846fa85" providerId="LiveId" clId="{9AABAED7-C0B3-4CB6-B29C-0CC5DD79DBBA}" dt="2023-10-30T19:00:42.330" v="20" actId="478"/>
          <ac:inkMkLst>
            <pc:docMk/>
            <pc:sldMk cId="0" sldId="302"/>
            <ac:inkMk id="2" creationId="{E17BC3C6-5994-A290-0BCE-0EB72189B8B8}"/>
          </ac:inkMkLst>
        </pc:inkChg>
        <pc:inkChg chg="del">
          <ac:chgData name="Mariano Augusto Cordoba" userId="f00d29081846fa85" providerId="LiveId" clId="{9AABAED7-C0B3-4CB6-B29C-0CC5DD79DBBA}" dt="2023-10-30T19:00:40.860" v="19" actId="478"/>
          <ac:inkMkLst>
            <pc:docMk/>
            <pc:sldMk cId="0" sldId="302"/>
            <ac:inkMk id="8" creationId="{CADBEC97-D22B-489B-A94B-C4280F119247}"/>
          </ac:inkMkLst>
        </pc:inkChg>
      </pc:sldChg>
      <pc:sldChg chg="addSp delSp mod">
        <pc:chgData name="Mariano Augusto Cordoba" userId="f00d29081846fa85" providerId="LiveId" clId="{9AABAED7-C0B3-4CB6-B29C-0CC5DD79DBBA}" dt="2023-11-03T19:19:37.899" v="360" actId="478"/>
        <pc:sldMkLst>
          <pc:docMk/>
          <pc:sldMk cId="0" sldId="312"/>
        </pc:sldMkLst>
        <pc:inkChg chg="add del">
          <ac:chgData name="Mariano Augusto Cordoba" userId="f00d29081846fa85" providerId="LiveId" clId="{9AABAED7-C0B3-4CB6-B29C-0CC5DD79DBBA}" dt="2023-11-03T19:19:37.899" v="360" actId="478"/>
          <ac:inkMkLst>
            <pc:docMk/>
            <pc:sldMk cId="0" sldId="312"/>
            <ac:inkMk id="2" creationId="{AC38A39F-DD4F-A6BD-0F57-3BAF40F41AE3}"/>
          </ac:inkMkLst>
        </pc:inkChg>
      </pc:sldChg>
      <pc:sldChg chg="addSp delSp mod">
        <pc:chgData name="Mariano Augusto Cordoba" userId="f00d29081846fa85" providerId="LiveId" clId="{9AABAED7-C0B3-4CB6-B29C-0CC5DD79DBBA}" dt="2023-11-03T19:19:35.124" v="359" actId="478"/>
        <pc:sldMkLst>
          <pc:docMk/>
          <pc:sldMk cId="2880772260" sldId="321"/>
        </pc:sldMkLst>
        <pc:inkChg chg="add del">
          <ac:chgData name="Mariano Augusto Cordoba" userId="f00d29081846fa85" providerId="LiveId" clId="{9AABAED7-C0B3-4CB6-B29C-0CC5DD79DBBA}" dt="2023-11-03T19:19:35.124" v="359" actId="478"/>
          <ac:inkMkLst>
            <pc:docMk/>
            <pc:sldMk cId="2880772260" sldId="321"/>
            <ac:inkMk id="2" creationId="{9FC03700-4294-3A71-1EE6-962A4F631F07}"/>
          </ac:inkMkLst>
        </pc:inkChg>
      </pc:sldChg>
      <pc:sldChg chg="delSp mod">
        <pc:chgData name="Mariano Augusto Cordoba" userId="f00d29081846fa85" providerId="LiveId" clId="{9AABAED7-C0B3-4CB6-B29C-0CC5DD79DBBA}" dt="2023-10-30T19:01:10.833" v="29" actId="478"/>
        <pc:sldMkLst>
          <pc:docMk/>
          <pc:sldMk cId="1900987844" sldId="329"/>
        </pc:sldMkLst>
        <pc:grpChg chg="del">
          <ac:chgData name="Mariano Augusto Cordoba" userId="f00d29081846fa85" providerId="LiveId" clId="{9AABAED7-C0B3-4CB6-B29C-0CC5DD79DBBA}" dt="2023-10-30T19:01:10.833" v="29" actId="478"/>
          <ac:grpSpMkLst>
            <pc:docMk/>
            <pc:sldMk cId="1900987844" sldId="329"/>
            <ac:grpSpMk id="16" creationId="{5411897A-3981-A3AB-373D-5B41D51F7401}"/>
          </ac:grpSpMkLst>
        </pc:grpChg>
      </pc:sldChg>
      <pc:sldChg chg="delSp mod">
        <pc:chgData name="Mariano Augusto Cordoba" userId="f00d29081846fa85" providerId="LiveId" clId="{9AABAED7-C0B3-4CB6-B29C-0CC5DD79DBBA}" dt="2023-10-30T19:01:15.156" v="31" actId="478"/>
        <pc:sldMkLst>
          <pc:docMk/>
          <pc:sldMk cId="2635484249" sldId="330"/>
        </pc:sldMkLst>
        <pc:grpChg chg="del">
          <ac:chgData name="Mariano Augusto Cordoba" userId="f00d29081846fa85" providerId="LiveId" clId="{9AABAED7-C0B3-4CB6-B29C-0CC5DD79DBBA}" dt="2023-10-30T19:01:15.156" v="31" actId="478"/>
          <ac:grpSpMkLst>
            <pc:docMk/>
            <pc:sldMk cId="2635484249" sldId="330"/>
            <ac:grpSpMk id="24" creationId="{B21FF5F4-E217-035F-61AB-7C01D4313660}"/>
          </ac:grpSpMkLst>
        </pc:grpChg>
        <pc:grpChg chg="del">
          <ac:chgData name="Mariano Augusto Cordoba" userId="f00d29081846fa85" providerId="LiveId" clId="{9AABAED7-C0B3-4CB6-B29C-0CC5DD79DBBA}" dt="2023-10-30T19:01:14.314" v="30" actId="478"/>
          <ac:grpSpMkLst>
            <pc:docMk/>
            <pc:sldMk cId="2635484249" sldId="330"/>
            <ac:grpSpMk id="34" creationId="{0247B91C-B15E-0A6E-C794-E4FC0816DF2A}"/>
          </ac:grpSpMkLst>
        </pc:grpChg>
      </pc:sldChg>
      <pc:sldChg chg="delSp mod">
        <pc:chgData name="Mariano Augusto Cordoba" userId="f00d29081846fa85" providerId="LiveId" clId="{9AABAED7-C0B3-4CB6-B29C-0CC5DD79DBBA}" dt="2023-10-30T19:01:18.859" v="33" actId="478"/>
        <pc:sldMkLst>
          <pc:docMk/>
          <pc:sldMk cId="2200200979" sldId="331"/>
        </pc:sldMkLst>
        <pc:grpChg chg="del">
          <ac:chgData name="Mariano Augusto Cordoba" userId="f00d29081846fa85" providerId="LiveId" clId="{9AABAED7-C0B3-4CB6-B29C-0CC5DD79DBBA}" dt="2023-10-30T19:01:18.859" v="33" actId="478"/>
          <ac:grpSpMkLst>
            <pc:docMk/>
            <pc:sldMk cId="2200200979" sldId="331"/>
            <ac:grpSpMk id="9" creationId="{985413DB-B445-595F-1CB9-9084CA373B14}"/>
          </ac:grpSpMkLst>
        </pc:grpChg>
        <pc:inkChg chg="del">
          <ac:chgData name="Mariano Augusto Cordoba" userId="f00d29081846fa85" providerId="LiveId" clId="{9AABAED7-C0B3-4CB6-B29C-0CC5DD79DBBA}" dt="2023-10-30T19:01:17.772" v="32" actId="478"/>
          <ac:inkMkLst>
            <pc:docMk/>
            <pc:sldMk cId="2200200979" sldId="331"/>
            <ac:inkMk id="10" creationId="{2B69043B-8F93-F896-1CA2-B446051EE895}"/>
          </ac:inkMkLst>
        </pc:inkChg>
      </pc:sldChg>
      <pc:sldChg chg="addSp delSp mod">
        <pc:chgData name="Mariano Augusto Cordoba" userId="f00d29081846fa85" providerId="LiveId" clId="{9AABAED7-C0B3-4CB6-B29C-0CC5DD79DBBA}" dt="2023-11-03T19:18:54.865" v="351" actId="478"/>
        <pc:sldMkLst>
          <pc:docMk/>
          <pc:sldMk cId="4233860841" sldId="480"/>
        </pc:sldMkLst>
        <pc:inkChg chg="add del">
          <ac:chgData name="Mariano Augusto Cordoba" userId="f00d29081846fa85" providerId="LiveId" clId="{9AABAED7-C0B3-4CB6-B29C-0CC5DD79DBBA}" dt="2023-11-03T19:18:54.865" v="351" actId="478"/>
          <ac:inkMkLst>
            <pc:docMk/>
            <pc:sldMk cId="4233860841" sldId="480"/>
            <ac:inkMk id="3" creationId="{947A6328-0F27-6A44-EB96-7BEADE296867}"/>
          </ac:inkMkLst>
        </pc:inkChg>
      </pc:sldChg>
      <pc:sldChg chg="addSp delSp modSp mod addAnim delAnim">
        <pc:chgData name="Mariano Augusto Cordoba" userId="f00d29081846fa85" providerId="LiveId" clId="{9AABAED7-C0B3-4CB6-B29C-0CC5DD79DBBA}" dt="2023-11-03T19:19:18.714" v="358" actId="1076"/>
        <pc:sldMkLst>
          <pc:docMk/>
          <pc:sldMk cId="461951293" sldId="482"/>
        </pc:sldMkLst>
        <pc:grpChg chg="del mod">
          <ac:chgData name="Mariano Augusto Cordoba" userId="f00d29081846fa85" providerId="LiveId" clId="{9AABAED7-C0B3-4CB6-B29C-0CC5DD79DBBA}" dt="2023-11-03T14:04:23.140" v="280"/>
          <ac:grpSpMkLst>
            <pc:docMk/>
            <pc:sldMk cId="461951293" sldId="482"/>
            <ac:grpSpMk id="12" creationId="{0FB6966F-D6C8-344D-CDA4-C294C5905F17}"/>
          </ac:grpSpMkLst>
        </pc:grpChg>
        <pc:grpChg chg="del mod">
          <ac:chgData name="Mariano Augusto Cordoba" userId="f00d29081846fa85" providerId="LiveId" clId="{9AABAED7-C0B3-4CB6-B29C-0CC5DD79DBBA}" dt="2023-11-03T14:04:27.507" v="285"/>
          <ac:grpSpMkLst>
            <pc:docMk/>
            <pc:sldMk cId="461951293" sldId="482"/>
            <ac:grpSpMk id="18" creationId="{BED4AC34-DEF4-4C2D-215D-2BE70FCEBEB7}"/>
          </ac:grpSpMkLst>
        </pc:grpChg>
        <pc:grpChg chg="mod">
          <ac:chgData name="Mariano Augusto Cordoba" userId="f00d29081846fa85" providerId="LiveId" clId="{9AABAED7-C0B3-4CB6-B29C-0CC5DD79DBBA}" dt="2023-11-03T14:04:27.507" v="285"/>
          <ac:grpSpMkLst>
            <pc:docMk/>
            <pc:sldMk cId="461951293" sldId="482"/>
            <ac:grpSpMk id="30" creationId="{73C02E3C-F67F-B7E6-902B-4ED0C0214627}"/>
          </ac:grpSpMkLst>
        </pc:grpChg>
        <pc:picChg chg="add del">
          <ac:chgData name="Mariano Augusto Cordoba" userId="f00d29081846fa85" providerId="LiveId" clId="{9AABAED7-C0B3-4CB6-B29C-0CC5DD79DBBA}" dt="2023-11-03T19:19:11.649" v="356" actId="478"/>
          <ac:picMkLst>
            <pc:docMk/>
            <pc:sldMk cId="461951293" sldId="482"/>
            <ac:picMk id="15" creationId="{3B7D068E-4021-4E55-B41C-71082A06A29E}"/>
          </ac:picMkLst>
        </pc:picChg>
        <pc:picChg chg="mod">
          <ac:chgData name="Mariano Augusto Cordoba" userId="f00d29081846fa85" providerId="LiveId" clId="{9AABAED7-C0B3-4CB6-B29C-0CC5DD79DBBA}" dt="2023-11-03T19:19:18.714" v="358" actId="1076"/>
          <ac:picMkLst>
            <pc:docMk/>
            <pc:sldMk cId="461951293" sldId="482"/>
            <ac:picMk id="189" creationId="{7745A4F6-2842-4201-922F-645898E34B0F}"/>
          </ac:picMkLst>
        </pc:picChg>
        <pc:inkChg chg="add mod">
          <ac:chgData name="Mariano Augusto Cordoba" userId="f00d29081846fa85" providerId="LiveId" clId="{9AABAED7-C0B3-4CB6-B29C-0CC5DD79DBBA}" dt="2023-11-03T14:02:02.791" v="273"/>
          <ac:inkMkLst>
            <pc:docMk/>
            <pc:sldMk cId="461951293" sldId="482"/>
            <ac:inkMk id="4" creationId="{BE952EC6-6A1B-2C7E-F7B1-86DEFC4A041F}"/>
          </ac:inkMkLst>
        </pc:inkChg>
        <pc:inkChg chg="add">
          <ac:chgData name="Mariano Augusto Cordoba" userId="f00d29081846fa85" providerId="LiveId" clId="{9AABAED7-C0B3-4CB6-B29C-0CC5DD79DBBA}" dt="2023-11-03T14:02:19.833" v="274" actId="9405"/>
          <ac:inkMkLst>
            <pc:docMk/>
            <pc:sldMk cId="461951293" sldId="482"/>
            <ac:inkMk id="6" creationId="{8AB2ADC6-7E8C-511E-B572-2486002C9A8A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10" creationId="{6F8C0122-4DEC-8FD5-D972-2633988DB392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11" creationId="{0FC809A7-D4BA-43D3-62B2-8B46B68BE9E1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13" creationId="{BAEBC7CF-E9A8-36AA-B5EB-56B28D382C78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14" creationId="{2A40BB13-237A-57BD-4A75-B6B8D4706E3F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19" creationId="{466AC028-7A2A-9A8F-D8B6-AA911983DADA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23" creationId="{49EDD181-B4A3-BA9D-EDDD-E3D8F810341C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27" creationId="{BF71FACB-B640-BB5F-E7D3-B61DB5802E89}"/>
          </ac:inkMkLst>
        </pc:inkChg>
        <pc:inkChg chg="add mod">
          <ac:chgData name="Mariano Augusto Cordoba" userId="f00d29081846fa85" providerId="LiveId" clId="{9AABAED7-C0B3-4CB6-B29C-0CC5DD79DBBA}" dt="2023-11-03T14:04:27.507" v="285"/>
          <ac:inkMkLst>
            <pc:docMk/>
            <pc:sldMk cId="461951293" sldId="482"/>
            <ac:inkMk id="28" creationId="{92B612E5-22A7-AA12-C3A3-E6CFA3BB2B92}"/>
          </ac:inkMkLst>
        </pc:inkChg>
        <pc:inkChg chg="add">
          <ac:chgData name="Mariano Augusto Cordoba" userId="f00d29081846fa85" providerId="LiveId" clId="{9AABAED7-C0B3-4CB6-B29C-0CC5DD79DBBA}" dt="2023-11-03T14:04:33.373" v="286" actId="9405"/>
          <ac:inkMkLst>
            <pc:docMk/>
            <pc:sldMk cId="461951293" sldId="482"/>
            <ac:inkMk id="32" creationId="{927C36D6-31D5-3066-32FA-62E2CB18DC6B}"/>
          </ac:inkMkLst>
        </pc:inkChg>
        <pc:inkChg chg="add">
          <ac:chgData name="Mariano Augusto Cordoba" userId="f00d29081846fa85" providerId="LiveId" clId="{9AABAED7-C0B3-4CB6-B29C-0CC5DD79DBBA}" dt="2023-11-03T14:04:36.752" v="287" actId="9405"/>
          <ac:inkMkLst>
            <pc:docMk/>
            <pc:sldMk cId="461951293" sldId="482"/>
            <ac:inkMk id="35" creationId="{82E3D8F3-FDB6-F160-9A59-8EA81F2B0EE1}"/>
          </ac:inkMkLst>
        </pc:inkChg>
      </pc:sldChg>
      <pc:sldChg chg="del">
        <pc:chgData name="Mariano Augusto Cordoba" userId="f00d29081846fa85" providerId="LiveId" clId="{9AABAED7-C0B3-4CB6-B29C-0CC5DD79DBBA}" dt="2023-10-30T19:00:31.439" v="15" actId="47"/>
        <pc:sldMkLst>
          <pc:docMk/>
          <pc:sldMk cId="3920954356" sldId="488"/>
        </pc:sldMkLst>
      </pc:sldChg>
      <pc:sldChg chg="del">
        <pc:chgData name="Mariano Augusto Cordoba" userId="f00d29081846fa85" providerId="LiveId" clId="{9AABAED7-C0B3-4CB6-B29C-0CC5DD79DBBA}" dt="2023-10-30T19:00:32.400" v="16" actId="47"/>
        <pc:sldMkLst>
          <pc:docMk/>
          <pc:sldMk cId="2863505413" sldId="489"/>
        </pc:sldMkLst>
      </pc:sldChg>
      <pc:sldChg chg="delSp del mod">
        <pc:chgData name="Mariano Augusto Cordoba" userId="f00d29081846fa85" providerId="LiveId" clId="{9AABAED7-C0B3-4CB6-B29C-0CC5DD79DBBA}" dt="2023-10-30T19:00:59.841" v="27" actId="47"/>
        <pc:sldMkLst>
          <pc:docMk/>
          <pc:sldMk cId="2142616736" sldId="490"/>
        </pc:sldMkLst>
        <pc:grpChg chg="del">
          <ac:chgData name="Mariano Augusto Cordoba" userId="f00d29081846fa85" providerId="LiveId" clId="{9AABAED7-C0B3-4CB6-B29C-0CC5DD79DBBA}" dt="2023-10-30T19:00:47.084" v="23" actId="478"/>
          <ac:grpSpMkLst>
            <pc:docMk/>
            <pc:sldMk cId="2142616736" sldId="490"/>
            <ac:grpSpMk id="43" creationId="{2DF12D5E-B2C0-B668-C7BF-B991CCB521E8}"/>
          </ac:grpSpMkLst>
        </pc:grpChg>
        <pc:inkChg chg="del">
          <ac:chgData name="Mariano Augusto Cordoba" userId="f00d29081846fa85" providerId="LiveId" clId="{9AABAED7-C0B3-4CB6-B29C-0CC5DD79DBBA}" dt="2023-10-30T19:00:49.631" v="25" actId="478"/>
          <ac:inkMkLst>
            <pc:docMk/>
            <pc:sldMk cId="2142616736" sldId="490"/>
            <ac:inkMk id="9" creationId="{F75D4B39-8608-E904-87FB-D7339921B7F9}"/>
          </ac:inkMkLst>
        </pc:inkChg>
        <pc:inkChg chg="del">
          <ac:chgData name="Mariano Augusto Cordoba" userId="f00d29081846fa85" providerId="LiveId" clId="{9AABAED7-C0B3-4CB6-B29C-0CC5DD79DBBA}" dt="2023-10-30T19:00:48.729" v="24" actId="478"/>
          <ac:inkMkLst>
            <pc:docMk/>
            <pc:sldMk cId="2142616736" sldId="490"/>
            <ac:inkMk id="10" creationId="{B9630550-CA5F-B96D-782E-B667968CAEDD}"/>
          </ac:inkMkLst>
        </pc:inkChg>
        <pc:inkChg chg="del">
          <ac:chgData name="Mariano Augusto Cordoba" userId="f00d29081846fa85" providerId="LiveId" clId="{9AABAED7-C0B3-4CB6-B29C-0CC5DD79DBBA}" dt="2023-10-30T19:00:46.298" v="22" actId="478"/>
          <ac:inkMkLst>
            <pc:docMk/>
            <pc:sldMk cId="2142616736" sldId="490"/>
            <ac:inkMk id="11" creationId="{2001E392-56F3-F020-096E-2590012F34AC}"/>
          </ac:inkMkLst>
        </pc:inkChg>
        <pc:inkChg chg="del">
          <ac:chgData name="Mariano Augusto Cordoba" userId="f00d29081846fa85" providerId="LiveId" clId="{9AABAED7-C0B3-4CB6-B29C-0CC5DD79DBBA}" dt="2023-10-30T19:00:50.645" v="26" actId="478"/>
          <ac:inkMkLst>
            <pc:docMk/>
            <pc:sldMk cId="2142616736" sldId="490"/>
            <ac:inkMk id="35" creationId="{83F13332-E93B-1171-8664-01EC68FB5A62}"/>
          </ac:inkMkLst>
        </pc:inkChg>
      </pc:sldChg>
      <pc:sldChg chg="del">
        <pc:chgData name="Mariano Augusto Cordoba" userId="f00d29081846fa85" providerId="LiveId" clId="{9AABAED7-C0B3-4CB6-B29C-0CC5DD79DBBA}" dt="2023-10-30T19:01:07.628" v="28" actId="47"/>
        <pc:sldMkLst>
          <pc:docMk/>
          <pc:sldMk cId="2328400211" sldId="491"/>
        </pc:sldMkLst>
      </pc:sldChg>
      <pc:sldChg chg="addSp modSp new mod">
        <pc:chgData name="Mariano Augusto Cordoba" userId="f00d29081846fa85" providerId="LiveId" clId="{9AABAED7-C0B3-4CB6-B29C-0CC5DD79DBBA}" dt="2023-10-30T18:56:12.879" v="11" actId="1076"/>
        <pc:sldMkLst>
          <pc:docMk/>
          <pc:sldMk cId="3997184323" sldId="492"/>
        </pc:sldMkLst>
        <pc:spChg chg="add mod">
          <ac:chgData name="Mariano Augusto Cordoba" userId="f00d29081846fa85" providerId="LiveId" clId="{9AABAED7-C0B3-4CB6-B29C-0CC5DD79DBBA}" dt="2023-10-30T18:56:07.748" v="10" actId="1076"/>
          <ac:spMkLst>
            <pc:docMk/>
            <pc:sldMk cId="3997184323" sldId="492"/>
            <ac:spMk id="3" creationId="{2FF79309-CB3B-E054-BE74-6AD1F1D0733F}"/>
          </ac:spMkLst>
        </pc:spChg>
        <pc:picChg chg="add mod">
          <ac:chgData name="Mariano Augusto Cordoba" userId="f00d29081846fa85" providerId="LiveId" clId="{9AABAED7-C0B3-4CB6-B29C-0CC5DD79DBBA}" dt="2023-10-30T18:56:12.879" v="11" actId="1076"/>
          <ac:picMkLst>
            <pc:docMk/>
            <pc:sldMk cId="3997184323" sldId="492"/>
            <ac:picMk id="2" creationId="{526187C1-E2B2-826F-4BA4-729BD25C2185}"/>
          </ac:picMkLst>
        </pc:picChg>
      </pc:sldChg>
      <pc:sldChg chg="delSp add del mod">
        <pc:chgData name="Mariano Augusto Cordoba" userId="f00d29081846fa85" providerId="LiveId" clId="{9AABAED7-C0B3-4CB6-B29C-0CC5DD79DBBA}" dt="2023-10-30T18:55:24.869" v="4" actId="47"/>
        <pc:sldMkLst>
          <pc:docMk/>
          <pc:sldMk cId="3881955713" sldId="517"/>
        </pc:sldMkLst>
        <pc:spChg chg="del">
          <ac:chgData name="Mariano Augusto Cordoba" userId="f00d29081846fa85" providerId="LiveId" clId="{9AABAED7-C0B3-4CB6-B29C-0CC5DD79DBBA}" dt="2023-10-30T18:55:11.021" v="2" actId="478"/>
          <ac:spMkLst>
            <pc:docMk/>
            <pc:sldMk cId="3881955713" sldId="517"/>
            <ac:spMk id="3" creationId="{8AB230CE-C9D2-414F-6EBB-9447F098BF8E}"/>
          </ac:spMkLst>
        </pc:spChg>
      </pc:sldChg>
      <pc:sldChg chg="add del">
        <pc:chgData name="Mariano Augusto Cordoba" userId="f00d29081846fa85" providerId="LiveId" clId="{9AABAED7-C0B3-4CB6-B29C-0CC5DD79DBBA}" dt="2023-10-30T18:55:36.482" v="7" actId="47"/>
        <pc:sldMkLst>
          <pc:docMk/>
          <pc:sldMk cId="4166281127" sldId="518"/>
        </pc:sldMkLst>
      </pc:sldChg>
      <pc:sldChg chg="addSp modSp new mod">
        <pc:chgData name="Mariano Augusto Cordoba" userId="f00d29081846fa85" providerId="LiveId" clId="{9AABAED7-C0B3-4CB6-B29C-0CC5DD79DBBA}" dt="2023-10-30T18:56:32.949" v="14" actId="1076"/>
        <pc:sldMkLst>
          <pc:docMk/>
          <pc:sldMk cId="3924418814" sldId="519"/>
        </pc:sldMkLst>
        <pc:spChg chg="add mod">
          <ac:chgData name="Mariano Augusto Cordoba" userId="f00d29081846fa85" providerId="LiveId" clId="{9AABAED7-C0B3-4CB6-B29C-0CC5DD79DBBA}" dt="2023-10-30T18:56:21.316" v="12" actId="1076"/>
          <ac:spMkLst>
            <pc:docMk/>
            <pc:sldMk cId="3924418814" sldId="519"/>
            <ac:spMk id="5" creationId="{A1BED2E4-77E4-C822-F31D-325F3DA0EFDC}"/>
          </ac:spMkLst>
        </pc:spChg>
        <pc:spChg chg="add mod">
          <ac:chgData name="Mariano Augusto Cordoba" userId="f00d29081846fa85" providerId="LiveId" clId="{9AABAED7-C0B3-4CB6-B29C-0CC5DD79DBBA}" dt="2023-10-30T18:56:21.316" v="12" actId="1076"/>
          <ac:spMkLst>
            <pc:docMk/>
            <pc:sldMk cId="3924418814" sldId="519"/>
            <ac:spMk id="6" creationId="{1038805B-B264-C0EB-F26F-BAA6F4235A1C}"/>
          </ac:spMkLst>
        </pc:spChg>
        <pc:spChg chg="add mod">
          <ac:chgData name="Mariano Augusto Cordoba" userId="f00d29081846fa85" providerId="LiveId" clId="{9AABAED7-C0B3-4CB6-B29C-0CC5DD79DBBA}" dt="2023-10-30T18:56:21.316" v="12" actId="1076"/>
          <ac:spMkLst>
            <pc:docMk/>
            <pc:sldMk cId="3924418814" sldId="519"/>
            <ac:spMk id="7" creationId="{F2EBB1C2-7996-3350-C913-DEFAB55ED07F}"/>
          </ac:spMkLst>
        </pc:spChg>
        <pc:spChg chg="add mod">
          <ac:chgData name="Mariano Augusto Cordoba" userId="f00d29081846fa85" providerId="LiveId" clId="{9AABAED7-C0B3-4CB6-B29C-0CC5DD79DBBA}" dt="2023-10-30T18:56:21.316" v="12" actId="1076"/>
          <ac:spMkLst>
            <pc:docMk/>
            <pc:sldMk cId="3924418814" sldId="519"/>
            <ac:spMk id="8" creationId="{C2DFD062-0ADA-1DA3-8A2A-459C9AD30268}"/>
          </ac:spMkLst>
        </pc:spChg>
        <pc:spChg chg="add mod">
          <ac:chgData name="Mariano Augusto Cordoba" userId="f00d29081846fa85" providerId="LiveId" clId="{9AABAED7-C0B3-4CB6-B29C-0CC5DD79DBBA}" dt="2023-10-30T18:56:32.949" v="14" actId="1076"/>
          <ac:spMkLst>
            <pc:docMk/>
            <pc:sldMk cId="3924418814" sldId="519"/>
            <ac:spMk id="9" creationId="{D73A3D04-53B1-6A05-22CA-54734703FF6B}"/>
          </ac:spMkLst>
        </pc:spChg>
        <pc:picChg chg="add mod">
          <ac:chgData name="Mariano Augusto Cordoba" userId="f00d29081846fa85" providerId="LiveId" clId="{9AABAED7-C0B3-4CB6-B29C-0CC5DD79DBBA}" dt="2023-10-30T18:56:21.316" v="12" actId="1076"/>
          <ac:picMkLst>
            <pc:docMk/>
            <pc:sldMk cId="3924418814" sldId="519"/>
            <ac:picMk id="2" creationId="{015E4C7D-7F33-3840-9C13-7CCA2CF9D697}"/>
          </ac:picMkLst>
        </pc:picChg>
        <pc:picChg chg="add mod">
          <ac:chgData name="Mariano Augusto Cordoba" userId="f00d29081846fa85" providerId="LiveId" clId="{9AABAED7-C0B3-4CB6-B29C-0CC5DD79DBBA}" dt="2023-10-30T18:56:21.316" v="12" actId="1076"/>
          <ac:picMkLst>
            <pc:docMk/>
            <pc:sldMk cId="3924418814" sldId="519"/>
            <ac:picMk id="3" creationId="{E58ED10C-CDF3-5784-7CC6-850A05486C5D}"/>
          </ac:picMkLst>
        </pc:picChg>
        <pc:picChg chg="add mod">
          <ac:chgData name="Mariano Augusto Cordoba" userId="f00d29081846fa85" providerId="LiveId" clId="{9AABAED7-C0B3-4CB6-B29C-0CC5DD79DBBA}" dt="2023-10-30T18:56:21.316" v="12" actId="1076"/>
          <ac:picMkLst>
            <pc:docMk/>
            <pc:sldMk cId="3924418814" sldId="519"/>
            <ac:picMk id="4" creationId="{E34B4CFD-ABEA-2889-3C77-30D3A104979F}"/>
          </ac:picMkLst>
        </pc:picChg>
      </pc:sldChg>
      <pc:sldChg chg="addSp delSp modSp new del mod">
        <pc:chgData name="Mariano Augusto Cordoba" userId="f00d29081846fa85" providerId="LiveId" clId="{9AABAED7-C0B3-4CB6-B29C-0CC5DD79DBBA}" dt="2023-11-03T19:19:04.219" v="354" actId="47"/>
        <pc:sldMkLst>
          <pc:docMk/>
          <pc:sldMk cId="1196229724" sldId="520"/>
        </pc:sldMkLst>
        <pc:spChg chg="del">
          <ac:chgData name="Mariano Augusto Cordoba" userId="f00d29081846fa85" providerId="LiveId" clId="{9AABAED7-C0B3-4CB6-B29C-0CC5DD79DBBA}" dt="2023-11-02T18:39:18.066" v="36" actId="478"/>
          <ac:spMkLst>
            <pc:docMk/>
            <pc:sldMk cId="1196229724" sldId="520"/>
            <ac:spMk id="2" creationId="{A8499D85-5E66-AC67-F717-8A2A9F0AF833}"/>
          </ac:spMkLst>
        </pc:spChg>
        <pc:spChg chg="del">
          <ac:chgData name="Mariano Augusto Cordoba" userId="f00d29081846fa85" providerId="LiveId" clId="{9AABAED7-C0B3-4CB6-B29C-0CC5DD79DBBA}" dt="2023-11-02T18:39:18.066" v="36" actId="478"/>
          <ac:spMkLst>
            <pc:docMk/>
            <pc:sldMk cId="1196229724" sldId="520"/>
            <ac:spMk id="3" creationId="{A1918B77-86FB-D795-EBC2-BFC17AECFEAE}"/>
          </ac:spMkLst>
        </pc:spChg>
        <pc:grpChg chg="del mod">
          <ac:chgData name="Mariano Augusto Cordoba" userId="f00d29081846fa85" providerId="LiveId" clId="{9AABAED7-C0B3-4CB6-B29C-0CC5DD79DBBA}" dt="2023-11-02T18:39:38.017" v="49"/>
          <ac:grpSpMkLst>
            <pc:docMk/>
            <pc:sldMk cId="1196229724" sldId="520"/>
            <ac:grpSpMk id="9" creationId="{FC33A3B0-14D8-EF18-BA8A-5B9A71E37DD3}"/>
          </ac:grpSpMkLst>
        </pc:grpChg>
        <pc:grpChg chg="mod">
          <ac:chgData name="Mariano Augusto Cordoba" userId="f00d29081846fa85" providerId="LiveId" clId="{9AABAED7-C0B3-4CB6-B29C-0CC5DD79DBBA}" dt="2023-11-02T18:39:33.113" v="42"/>
          <ac:grpSpMkLst>
            <pc:docMk/>
            <pc:sldMk cId="1196229724" sldId="520"/>
            <ac:grpSpMk id="10" creationId="{5BA20E42-31D4-E0EB-326E-3068E41F5E8F}"/>
          </ac:grpSpMkLst>
        </pc:grpChg>
        <pc:grpChg chg="del mod">
          <ac:chgData name="Mariano Augusto Cordoba" userId="f00d29081846fa85" providerId="LiveId" clId="{9AABAED7-C0B3-4CB6-B29C-0CC5DD79DBBA}" dt="2023-11-02T18:40:11.614" v="82"/>
          <ac:grpSpMkLst>
            <pc:docMk/>
            <pc:sldMk cId="1196229724" sldId="520"/>
            <ac:grpSpMk id="17" creationId="{9CFAF7F9-9F6F-A2BC-4A32-56D0148F3F17}"/>
          </ac:grpSpMkLst>
        </pc:grpChg>
        <pc:grpChg chg="del mod">
          <ac:chgData name="Mariano Augusto Cordoba" userId="f00d29081846fa85" providerId="LiveId" clId="{9AABAED7-C0B3-4CB6-B29C-0CC5DD79DBBA}" dt="2023-11-02T18:40:11.614" v="82"/>
          <ac:grpSpMkLst>
            <pc:docMk/>
            <pc:sldMk cId="1196229724" sldId="520"/>
            <ac:grpSpMk id="26" creationId="{E841E858-BB46-0724-9462-1E2FC5620063}"/>
          </ac:grpSpMkLst>
        </pc:grpChg>
        <pc:grpChg chg="del mod">
          <ac:chgData name="Mariano Augusto Cordoba" userId="f00d29081846fa85" providerId="LiveId" clId="{9AABAED7-C0B3-4CB6-B29C-0CC5DD79DBBA}" dt="2023-11-02T18:40:11.614" v="82"/>
          <ac:grpSpMkLst>
            <pc:docMk/>
            <pc:sldMk cId="1196229724" sldId="520"/>
            <ac:grpSpMk id="27" creationId="{0DCD1235-EEF0-3A31-A273-BFB1EE6F64C3}"/>
          </ac:grpSpMkLst>
        </pc:grpChg>
        <pc:grpChg chg="mod">
          <ac:chgData name="Mariano Augusto Cordoba" userId="f00d29081846fa85" providerId="LiveId" clId="{9AABAED7-C0B3-4CB6-B29C-0CC5DD79DBBA}" dt="2023-11-02T18:39:49.920" v="62"/>
          <ac:grpSpMkLst>
            <pc:docMk/>
            <pc:sldMk cId="1196229724" sldId="520"/>
            <ac:grpSpMk id="31" creationId="{863E93EC-AD9C-EE32-C724-9CB4C9DF54DB}"/>
          </ac:grpSpMkLst>
        </pc:grpChg>
        <pc:grpChg chg="del mod">
          <ac:chgData name="Mariano Augusto Cordoba" userId="f00d29081846fa85" providerId="LiveId" clId="{9AABAED7-C0B3-4CB6-B29C-0CC5DD79DBBA}" dt="2023-11-02T18:40:00.074" v="80"/>
          <ac:grpSpMkLst>
            <pc:docMk/>
            <pc:sldMk cId="1196229724" sldId="520"/>
            <ac:grpSpMk id="37" creationId="{AC75FEDB-3C6A-B2CF-F3FA-58E4163ABEE3}"/>
          </ac:grpSpMkLst>
        </pc:grpChg>
        <pc:grpChg chg="mod">
          <ac:chgData name="Mariano Augusto Cordoba" userId="f00d29081846fa85" providerId="LiveId" clId="{9AABAED7-C0B3-4CB6-B29C-0CC5DD79DBBA}" dt="2023-11-02T18:40:00.074" v="80"/>
          <ac:grpSpMkLst>
            <pc:docMk/>
            <pc:sldMk cId="1196229724" sldId="520"/>
            <ac:grpSpMk id="49" creationId="{82CD5BCE-71E3-3FDD-63F7-CC015BD1A490}"/>
          </ac:grpSpMkLst>
        </pc:grpChg>
        <pc:grpChg chg="del mod">
          <ac:chgData name="Mariano Augusto Cordoba" userId="f00d29081846fa85" providerId="LiveId" clId="{9AABAED7-C0B3-4CB6-B29C-0CC5DD79DBBA}" dt="2023-11-02T18:45:04.216" v="106"/>
          <ac:grpSpMkLst>
            <pc:docMk/>
            <pc:sldMk cId="1196229724" sldId="520"/>
            <ac:grpSpMk id="51" creationId="{3A068EA5-AD42-FC03-33C6-66B807FF19A8}"/>
          </ac:grpSpMkLst>
        </pc:grpChg>
        <pc:grpChg chg="mod">
          <ac:chgData name="Mariano Augusto Cordoba" userId="f00d29081846fa85" providerId="LiveId" clId="{9AABAED7-C0B3-4CB6-B29C-0CC5DD79DBBA}" dt="2023-11-02T18:40:19.119" v="85"/>
          <ac:grpSpMkLst>
            <pc:docMk/>
            <pc:sldMk cId="1196229724" sldId="520"/>
            <ac:grpSpMk id="54" creationId="{FDC85274-DE9E-F57C-FA84-910E4B71ACBC}"/>
          </ac:grpSpMkLst>
        </pc:grpChg>
        <pc:grpChg chg="mod">
          <ac:chgData name="Mariano Augusto Cordoba" userId="f00d29081846fa85" providerId="LiveId" clId="{9AABAED7-C0B3-4CB6-B29C-0CC5DD79DBBA}" dt="2023-11-02T18:43:48.870" v="91"/>
          <ac:grpSpMkLst>
            <pc:docMk/>
            <pc:sldMk cId="1196229724" sldId="520"/>
            <ac:grpSpMk id="60" creationId="{758B4F09-F219-B6B4-F212-8AEBC395FD32}"/>
          </ac:grpSpMkLst>
        </pc:grpChg>
        <pc:grpChg chg="del mod">
          <ac:chgData name="Mariano Augusto Cordoba" userId="f00d29081846fa85" providerId="LiveId" clId="{9AABAED7-C0B3-4CB6-B29C-0CC5DD79DBBA}" dt="2023-11-02T18:45:04.216" v="106"/>
          <ac:grpSpMkLst>
            <pc:docMk/>
            <pc:sldMk cId="1196229724" sldId="520"/>
            <ac:grpSpMk id="75" creationId="{C70E5A45-1725-9862-7ECB-4B28D639CECD}"/>
          </ac:grpSpMkLst>
        </pc:grpChg>
        <pc:grpChg chg="del mod">
          <ac:chgData name="Mariano Augusto Cordoba" userId="f00d29081846fa85" providerId="LiveId" clId="{9AABAED7-C0B3-4CB6-B29C-0CC5DD79DBBA}" dt="2023-11-02T18:45:30.884" v="112"/>
          <ac:grpSpMkLst>
            <pc:docMk/>
            <pc:sldMk cId="1196229724" sldId="520"/>
            <ac:grpSpMk id="76" creationId="{BF4CF206-FBD0-908E-CD80-90C53FF6F534}"/>
          </ac:grpSpMkLst>
        </pc:grpChg>
        <pc:grpChg chg="del mod">
          <ac:chgData name="Mariano Augusto Cordoba" userId="f00d29081846fa85" providerId="LiveId" clId="{9AABAED7-C0B3-4CB6-B29C-0CC5DD79DBBA}" dt="2023-11-02T18:45:37.519" v="115"/>
          <ac:grpSpMkLst>
            <pc:docMk/>
            <pc:sldMk cId="1196229724" sldId="520"/>
            <ac:grpSpMk id="77" creationId="{9E0BAF80-B477-3D8C-64DF-402840D6F219}"/>
          </ac:grpSpMkLst>
        </pc:grpChg>
        <pc:grpChg chg="del mod">
          <ac:chgData name="Mariano Augusto Cordoba" userId="f00d29081846fa85" providerId="LiveId" clId="{9AABAED7-C0B3-4CB6-B29C-0CC5DD79DBBA}" dt="2023-11-02T18:45:43.334" v="125"/>
          <ac:grpSpMkLst>
            <pc:docMk/>
            <pc:sldMk cId="1196229724" sldId="520"/>
            <ac:grpSpMk id="78" creationId="{FA14D9F2-A44E-06AD-53C5-EDD3A95C9082}"/>
          </ac:grpSpMkLst>
        </pc:grpChg>
        <pc:grpChg chg="del mod">
          <ac:chgData name="Mariano Augusto Cordoba" userId="f00d29081846fa85" providerId="LiveId" clId="{9AABAED7-C0B3-4CB6-B29C-0CC5DD79DBBA}" dt="2023-11-02T18:45:43.334" v="125"/>
          <ac:grpSpMkLst>
            <pc:docMk/>
            <pc:sldMk cId="1196229724" sldId="520"/>
            <ac:grpSpMk id="79" creationId="{9A4B573D-715C-0BED-FC49-8117C2D7ED5C}"/>
          </ac:grpSpMkLst>
        </pc:grpChg>
        <pc:grpChg chg="del mod">
          <ac:chgData name="Mariano Augusto Cordoba" userId="f00d29081846fa85" providerId="LiveId" clId="{9AABAED7-C0B3-4CB6-B29C-0CC5DD79DBBA}" dt="2023-11-02T18:45:43.334" v="125"/>
          <ac:grpSpMkLst>
            <pc:docMk/>
            <pc:sldMk cId="1196229724" sldId="520"/>
            <ac:grpSpMk id="82" creationId="{089BCCA5-84E8-7984-B64E-B37CB489F534}"/>
          </ac:grpSpMkLst>
        </pc:grpChg>
        <pc:grpChg chg="del mod">
          <ac:chgData name="Mariano Augusto Cordoba" userId="f00d29081846fa85" providerId="LiveId" clId="{9AABAED7-C0B3-4CB6-B29C-0CC5DD79DBBA}" dt="2023-11-02T18:45:37.519" v="115"/>
          <ac:grpSpMkLst>
            <pc:docMk/>
            <pc:sldMk cId="1196229724" sldId="520"/>
            <ac:grpSpMk id="85" creationId="{8ADCF2FB-D4D7-377C-4265-6CE1E59F5682}"/>
          </ac:grpSpMkLst>
        </pc:grpChg>
        <pc:grpChg chg="del mod">
          <ac:chgData name="Mariano Augusto Cordoba" userId="f00d29081846fa85" providerId="LiveId" clId="{9AABAED7-C0B3-4CB6-B29C-0CC5DD79DBBA}" dt="2023-11-02T18:45:43.334" v="125"/>
          <ac:grpSpMkLst>
            <pc:docMk/>
            <pc:sldMk cId="1196229724" sldId="520"/>
            <ac:grpSpMk id="88" creationId="{92E647E0-37F7-60DC-7C6A-450A75CF428D}"/>
          </ac:grpSpMkLst>
        </pc:grpChg>
        <pc:grpChg chg="del mod">
          <ac:chgData name="Mariano Augusto Cordoba" userId="f00d29081846fa85" providerId="LiveId" clId="{9AABAED7-C0B3-4CB6-B29C-0CC5DD79DBBA}" dt="2023-11-02T18:45:43.334" v="125"/>
          <ac:grpSpMkLst>
            <pc:docMk/>
            <pc:sldMk cId="1196229724" sldId="520"/>
            <ac:grpSpMk id="98" creationId="{ABDA08E1-AEDC-1588-3A84-9E95DC3170D0}"/>
          </ac:grpSpMkLst>
        </pc:grpChg>
        <pc:grpChg chg="mod">
          <ac:chgData name="Mariano Augusto Cordoba" userId="f00d29081846fa85" providerId="LiveId" clId="{9AABAED7-C0B3-4CB6-B29C-0CC5DD79DBBA}" dt="2023-11-02T18:45:43.334" v="125"/>
          <ac:grpSpMkLst>
            <pc:docMk/>
            <pc:sldMk cId="1196229724" sldId="520"/>
            <ac:grpSpMk id="99" creationId="{FB02DF97-559C-E723-E029-4C0CAA290151}"/>
          </ac:grpSpMkLst>
        </pc:grpChg>
        <pc:inkChg chg="add">
          <ac:chgData name="Mariano Augusto Cordoba" userId="f00d29081846fa85" providerId="LiveId" clId="{9AABAED7-C0B3-4CB6-B29C-0CC5DD79DBBA}" dt="2023-11-02T18:39:27.491" v="37" actId="9405"/>
          <ac:inkMkLst>
            <pc:docMk/>
            <pc:sldMk cId="1196229724" sldId="520"/>
            <ac:inkMk id="4" creationId="{39D5EF2E-4175-2B2F-32E9-C3B822AB3A68}"/>
          </ac:inkMkLst>
        </pc:inkChg>
        <pc:inkChg chg="add mod">
          <ac:chgData name="Mariano Augusto Cordoba" userId="f00d29081846fa85" providerId="LiveId" clId="{9AABAED7-C0B3-4CB6-B29C-0CC5DD79DBBA}" dt="2023-11-02T18:39:33.113" v="42"/>
          <ac:inkMkLst>
            <pc:docMk/>
            <pc:sldMk cId="1196229724" sldId="520"/>
            <ac:inkMk id="5" creationId="{7126E500-D630-1B99-0389-4930ADC66877}"/>
          </ac:inkMkLst>
        </pc:inkChg>
        <pc:inkChg chg="add mod">
          <ac:chgData name="Mariano Augusto Cordoba" userId="f00d29081846fa85" providerId="LiveId" clId="{9AABAED7-C0B3-4CB6-B29C-0CC5DD79DBBA}" dt="2023-11-02T18:39:33.113" v="42"/>
          <ac:inkMkLst>
            <pc:docMk/>
            <pc:sldMk cId="1196229724" sldId="520"/>
            <ac:inkMk id="6" creationId="{7E4E63CD-2A82-23C1-4C49-010BA48C4CE1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7" creationId="{9C92A61B-3B18-1278-649C-5CAB722DAA24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" creationId="{B3BE8D84-82F5-5525-649A-CF9AA466092D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1" creationId="{C04F3B51-95A5-016D-9C12-BCCDB0AAFB7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2" creationId="{871659EF-576E-FBAA-82B9-A7A7FAB070B6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3" creationId="{31547087-520C-8FD2-A51E-4C0CCBC530AC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4" creationId="{7DF9780D-9CD3-2D91-283B-20A996C2F4AF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5" creationId="{C7985131-AD75-45A3-6364-D9AA97AF7027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6" creationId="{8F85C973-ED2A-88A1-8897-05AD72E6801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8" creationId="{7F2A5C17-DA6E-88D2-9B73-2E272A8ADC5D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19" creationId="{0EC2E634-8705-1821-79F1-0ABA121EE43F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20" creationId="{471C0254-043C-7D2A-E683-7A38FFA5CDE6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21" creationId="{E22BD5B9-63A9-F083-F3ED-643BA92B8A6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22" creationId="{D6819AFF-29AD-7D6E-8613-9FD995446403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23" creationId="{E427DBF5-1260-6CC7-A016-89283FD1EE37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24" creationId="{5E4E925C-40B8-142C-EF55-20BF1C91A29E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25" creationId="{9771B062-13AC-7CDC-2412-7329FD24B8D3}"/>
          </ac:inkMkLst>
        </pc:inkChg>
        <pc:inkChg chg="add mod">
          <ac:chgData name="Mariano Augusto Cordoba" userId="f00d29081846fa85" providerId="LiveId" clId="{9AABAED7-C0B3-4CB6-B29C-0CC5DD79DBBA}" dt="2023-11-02T18:39:49.920" v="62"/>
          <ac:inkMkLst>
            <pc:docMk/>
            <pc:sldMk cId="1196229724" sldId="520"/>
            <ac:inkMk id="28" creationId="{56C6D969-7D97-DA86-1326-3B11572C2EEC}"/>
          </ac:inkMkLst>
        </pc:inkChg>
        <pc:inkChg chg="add mod">
          <ac:chgData name="Mariano Augusto Cordoba" userId="f00d29081846fa85" providerId="LiveId" clId="{9AABAED7-C0B3-4CB6-B29C-0CC5DD79DBBA}" dt="2023-11-02T18:39:49.920" v="62"/>
          <ac:inkMkLst>
            <pc:docMk/>
            <pc:sldMk cId="1196229724" sldId="520"/>
            <ac:inkMk id="29" creationId="{04601172-3A15-8589-4D11-C56108D5F8AD}"/>
          </ac:inkMkLst>
        </pc:inkChg>
        <pc:inkChg chg="add mod">
          <ac:chgData name="Mariano Augusto Cordoba" userId="f00d29081846fa85" providerId="LiveId" clId="{9AABAED7-C0B3-4CB6-B29C-0CC5DD79DBBA}" dt="2023-11-02T18:39:49.920" v="62"/>
          <ac:inkMkLst>
            <pc:docMk/>
            <pc:sldMk cId="1196229724" sldId="520"/>
            <ac:inkMk id="30" creationId="{05542DE8-30C2-1D49-816E-A1E885A43AD1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2" creationId="{74B77327-4B24-C655-3649-3E0A6B21BC93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3" creationId="{012385CC-A838-0C2C-499E-6B8F73336210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4" creationId="{AA071F35-34E9-8A8B-DE8E-69974938AFD9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5" creationId="{489FE7F7-A2E4-322C-0EEB-2A3EDCF73588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6" creationId="{0068A442-9CBE-EA3F-AF11-E403A8E1B09E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8" creationId="{B746A3B2-5EF3-1741-F75C-2A2CE21A98A8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39" creationId="{0A1F374A-188E-A208-DE45-2622CDFFD7EF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0" creationId="{464B6F49-CEB0-64B5-2B54-537ADA022CD9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1" creationId="{66441774-EC0B-2AF8-E7FC-C64BEB6D88C9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2" creationId="{306AB457-912C-2B66-C4C5-1A2DDA26BF80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3" creationId="{96B2A047-59C8-23F0-BD09-8B837DAD5125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4" creationId="{7CF893CF-2D9A-6EB5-3CD6-B51CF4358EFA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5" creationId="{F32833E5-092E-1629-60DC-5CB66526B662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6" creationId="{5C295815-6256-DB41-2F8B-83E0737A9135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7" creationId="{7B331968-9628-2AAC-A16B-6E29AF5FC45C}"/>
          </ac:inkMkLst>
        </pc:inkChg>
        <pc:inkChg chg="add mod">
          <ac:chgData name="Mariano Augusto Cordoba" userId="f00d29081846fa85" providerId="LiveId" clId="{9AABAED7-C0B3-4CB6-B29C-0CC5DD79DBBA}" dt="2023-11-02T18:40:00.074" v="80"/>
          <ac:inkMkLst>
            <pc:docMk/>
            <pc:sldMk cId="1196229724" sldId="520"/>
            <ac:inkMk id="48" creationId="{75FF7C01-D568-DE3A-03B7-39D9AA4709C8}"/>
          </ac:inkMkLst>
        </pc:inkChg>
        <pc:inkChg chg="add mod">
          <ac:chgData name="Mariano Augusto Cordoba" userId="f00d29081846fa85" providerId="LiveId" clId="{9AABAED7-C0B3-4CB6-B29C-0CC5DD79DBBA}" dt="2023-11-02T18:45:04.216" v="106"/>
          <ac:inkMkLst>
            <pc:docMk/>
            <pc:sldMk cId="1196229724" sldId="520"/>
            <ac:inkMk id="50" creationId="{934CE521-B555-A625-7D5B-F671F7BAAE51}"/>
          </ac:inkMkLst>
        </pc:inkChg>
        <pc:inkChg chg="add mod">
          <ac:chgData name="Mariano Augusto Cordoba" userId="f00d29081846fa85" providerId="LiveId" clId="{9AABAED7-C0B3-4CB6-B29C-0CC5DD79DBBA}" dt="2023-11-02T18:40:19.119" v="85"/>
          <ac:inkMkLst>
            <pc:docMk/>
            <pc:sldMk cId="1196229724" sldId="520"/>
            <ac:inkMk id="52" creationId="{201F0988-58B2-769F-F1E5-930C84762B5E}"/>
          </ac:inkMkLst>
        </pc:inkChg>
        <pc:inkChg chg="add mod">
          <ac:chgData name="Mariano Augusto Cordoba" userId="f00d29081846fa85" providerId="LiveId" clId="{9AABAED7-C0B3-4CB6-B29C-0CC5DD79DBBA}" dt="2023-11-02T18:40:19.119" v="85"/>
          <ac:inkMkLst>
            <pc:docMk/>
            <pc:sldMk cId="1196229724" sldId="520"/>
            <ac:inkMk id="53" creationId="{DDE246D9-4745-6373-069C-3576407FB3C9}"/>
          </ac:inkMkLst>
        </pc:inkChg>
        <pc:inkChg chg="add">
          <ac:chgData name="Mariano Augusto Cordoba" userId="f00d29081846fa85" providerId="LiveId" clId="{9AABAED7-C0B3-4CB6-B29C-0CC5DD79DBBA}" dt="2023-11-02T18:42:06.145" v="86" actId="9405"/>
          <ac:inkMkLst>
            <pc:docMk/>
            <pc:sldMk cId="1196229724" sldId="520"/>
            <ac:inkMk id="55" creationId="{62FE62A6-A356-AC15-5AAB-C8B99F8A7B4C}"/>
          </ac:inkMkLst>
        </pc:inkChg>
        <pc:inkChg chg="add mod">
          <ac:chgData name="Mariano Augusto Cordoba" userId="f00d29081846fa85" providerId="LiveId" clId="{9AABAED7-C0B3-4CB6-B29C-0CC5DD79DBBA}" dt="2023-11-02T18:43:48.870" v="91"/>
          <ac:inkMkLst>
            <pc:docMk/>
            <pc:sldMk cId="1196229724" sldId="520"/>
            <ac:inkMk id="56" creationId="{E673E970-E190-00CD-1806-7FC0D4EDF14D}"/>
          </ac:inkMkLst>
        </pc:inkChg>
        <pc:inkChg chg="add mod">
          <ac:chgData name="Mariano Augusto Cordoba" userId="f00d29081846fa85" providerId="LiveId" clId="{9AABAED7-C0B3-4CB6-B29C-0CC5DD79DBBA}" dt="2023-11-02T18:43:48.870" v="91"/>
          <ac:inkMkLst>
            <pc:docMk/>
            <pc:sldMk cId="1196229724" sldId="520"/>
            <ac:inkMk id="57" creationId="{B28FD250-0FD9-5AAE-7C67-0362D6E807AB}"/>
          </ac:inkMkLst>
        </pc:inkChg>
        <pc:inkChg chg="add mod">
          <ac:chgData name="Mariano Augusto Cordoba" userId="f00d29081846fa85" providerId="LiveId" clId="{9AABAED7-C0B3-4CB6-B29C-0CC5DD79DBBA}" dt="2023-11-02T18:43:48.870" v="91"/>
          <ac:inkMkLst>
            <pc:docMk/>
            <pc:sldMk cId="1196229724" sldId="520"/>
            <ac:inkMk id="58" creationId="{FAF79A34-A203-9F5E-6A4F-7F4ED051F9C9}"/>
          </ac:inkMkLst>
        </pc:inkChg>
        <pc:inkChg chg="add mod">
          <ac:chgData name="Mariano Augusto Cordoba" userId="f00d29081846fa85" providerId="LiveId" clId="{9AABAED7-C0B3-4CB6-B29C-0CC5DD79DBBA}" dt="2023-11-02T18:43:48.870" v="91"/>
          <ac:inkMkLst>
            <pc:docMk/>
            <pc:sldMk cId="1196229724" sldId="520"/>
            <ac:inkMk id="59" creationId="{4C677D63-EBFE-90BA-8AA6-35812F1AC51C}"/>
          </ac:inkMkLst>
        </pc:inkChg>
        <pc:inkChg chg="add">
          <ac:chgData name="Mariano Augusto Cordoba" userId="f00d29081846fa85" providerId="LiveId" clId="{9AABAED7-C0B3-4CB6-B29C-0CC5DD79DBBA}" dt="2023-11-02T18:44:52.183" v="92" actId="9405"/>
          <ac:inkMkLst>
            <pc:docMk/>
            <pc:sldMk cId="1196229724" sldId="520"/>
            <ac:inkMk id="61" creationId="{895332C3-4C9A-7EDE-8406-43E0BF58D6D3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2" creationId="{13225F7E-F234-F020-6464-5641A29A6497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3" creationId="{40BDF6E3-DB07-07DB-E134-5295A93C841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4" creationId="{E98354E1-C4EB-4092-AB54-CD95BA9A553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5" creationId="{2E4BD88A-D40B-DE34-0441-53D8182A7C37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6" creationId="{464EC08D-0B36-1DF6-C0A9-29FF0884DD0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7" creationId="{E108F4A6-0A23-B084-035B-E01D4ABFB16D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8" creationId="{02F33698-73DB-5720-019D-E2826FA5DD27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69" creationId="{D8935756-15F3-9967-59E0-0D6C4A4F10DE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70" creationId="{A72A5F92-E898-96D8-CC7A-59B1B33CCF62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71" creationId="{3316C81A-FE9A-C02B-40FD-0AE8FF6226FB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72" creationId="{934709AF-BE23-9EB7-BB6C-293CE8BF08A0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73" creationId="{BDF8352E-8B3B-290E-1B01-EAC3E88B2BC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74" creationId="{5AD55F29-015C-A730-C73E-9AE59E7BBA2F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0" creationId="{AD8ECCE1-C93F-DBFF-7B2D-E47051A94856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1" creationId="{60BEC46E-D924-6A50-0C60-F682B1CDB50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3" creationId="{AE50FD57-60EC-91D3-DBEB-571990AB1CE2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4" creationId="{7B7D4C2D-EE23-E03E-4FA1-B8B904515720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6" creationId="{6DB0B740-5592-310A-6ECC-57E6CE9E9667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7" creationId="{84D76239-95A6-A33B-8029-2BF52A8D70C9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89" creationId="{17B6A01F-7FE7-EE6E-BA52-3985A8B7C2EF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0" creationId="{225BF54B-BD70-2D0A-AC45-8A3771309986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1" creationId="{E69596A1-CEFF-6F57-E122-312779D7041C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2" creationId="{36A7DA49-B83E-FC6C-8B6A-EFD3C3F2DD89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3" creationId="{7FD72B6B-0908-5477-5346-2539A6BF7E4A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4" creationId="{A0DC60E9-77A8-9076-2BF9-93F2038ED12F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5" creationId="{28BE5806-9E04-87EB-596D-8C7EB24C8FB4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6" creationId="{680454B7-385C-D925-B575-98FED1EB87C5}"/>
          </ac:inkMkLst>
        </pc:inkChg>
        <pc:inkChg chg="add mod">
          <ac:chgData name="Mariano Augusto Cordoba" userId="f00d29081846fa85" providerId="LiveId" clId="{9AABAED7-C0B3-4CB6-B29C-0CC5DD79DBBA}" dt="2023-11-02T18:45:43.334" v="125"/>
          <ac:inkMkLst>
            <pc:docMk/>
            <pc:sldMk cId="1196229724" sldId="520"/>
            <ac:inkMk id="97" creationId="{8160C6B6-651C-59CE-FF2D-B1AE09EC7972}"/>
          </ac:inkMkLst>
        </pc:inkChg>
      </pc:sldChg>
      <pc:sldChg chg="addSp delSp modSp new del mod">
        <pc:chgData name="Mariano Augusto Cordoba" userId="f00d29081846fa85" providerId="LiveId" clId="{9AABAED7-C0B3-4CB6-B29C-0CC5DD79DBBA}" dt="2023-11-03T19:18:58.930" v="352" actId="47"/>
        <pc:sldMkLst>
          <pc:docMk/>
          <pc:sldMk cId="666661436" sldId="521"/>
        </pc:sldMkLst>
        <pc:spChg chg="del">
          <ac:chgData name="Mariano Augusto Cordoba" userId="f00d29081846fa85" providerId="LiveId" clId="{9AABAED7-C0B3-4CB6-B29C-0CC5DD79DBBA}" dt="2023-11-03T12:29:13.358" v="129" actId="478"/>
          <ac:spMkLst>
            <pc:docMk/>
            <pc:sldMk cId="666661436" sldId="521"/>
            <ac:spMk id="2" creationId="{41844844-7DF0-A133-2B4B-9BB1C3F023FB}"/>
          </ac:spMkLst>
        </pc:spChg>
        <pc:spChg chg="del">
          <ac:chgData name="Mariano Augusto Cordoba" userId="f00d29081846fa85" providerId="LiveId" clId="{9AABAED7-C0B3-4CB6-B29C-0CC5DD79DBBA}" dt="2023-11-03T12:29:10.729" v="128" actId="478"/>
          <ac:spMkLst>
            <pc:docMk/>
            <pc:sldMk cId="666661436" sldId="521"/>
            <ac:spMk id="3" creationId="{B1A03FBB-194B-468D-C0F8-CFB2AF49651B}"/>
          </ac:spMkLst>
        </pc:spChg>
        <pc:spChg chg="add del">
          <ac:chgData name="Mariano Augusto Cordoba" userId="f00d29081846fa85" providerId="LiveId" clId="{9AABAED7-C0B3-4CB6-B29C-0CC5DD79DBBA}" dt="2023-11-03T12:29:16.939" v="131"/>
          <ac:spMkLst>
            <pc:docMk/>
            <pc:sldMk cId="666661436" sldId="521"/>
            <ac:spMk id="4" creationId="{E86562BA-2B0B-F268-1D1E-EF2A614BC780}"/>
          </ac:spMkLst>
        </pc:spChg>
        <pc:spChg chg="add del">
          <ac:chgData name="Mariano Augusto Cordoba" userId="f00d29081846fa85" providerId="LiveId" clId="{9AABAED7-C0B3-4CB6-B29C-0CC5DD79DBBA}" dt="2023-11-03T12:29:50.304" v="137"/>
          <ac:spMkLst>
            <pc:docMk/>
            <pc:sldMk cId="666661436" sldId="521"/>
            <ac:spMk id="6" creationId="{8D696CFD-478C-A7AF-A713-8731C38FEB5E}"/>
          </ac:spMkLst>
        </pc:spChg>
        <pc:grpChg chg="del mod">
          <ac:chgData name="Mariano Augusto Cordoba" userId="f00d29081846fa85" providerId="LiveId" clId="{9AABAED7-C0B3-4CB6-B29C-0CC5DD79DBBA}" dt="2023-11-03T12:32:16.139" v="165"/>
          <ac:grpSpMkLst>
            <pc:docMk/>
            <pc:sldMk cId="666661436" sldId="521"/>
            <ac:grpSpMk id="12" creationId="{E6A04168-64E1-EE7C-7B5F-0E0DA7791CA5}"/>
          </ac:grpSpMkLst>
        </pc:grpChg>
        <pc:grpChg chg="del mod">
          <ac:chgData name="Mariano Augusto Cordoba" userId="f00d29081846fa85" providerId="LiveId" clId="{9AABAED7-C0B3-4CB6-B29C-0CC5DD79DBBA}" dt="2023-11-03T12:32:20.111" v="173"/>
          <ac:grpSpMkLst>
            <pc:docMk/>
            <pc:sldMk cId="666661436" sldId="521"/>
            <ac:grpSpMk id="15" creationId="{BD09E539-48C4-02BB-CF9A-469D5CFF0CE1}"/>
          </ac:grpSpMkLst>
        </pc:grpChg>
        <pc:grpChg chg="mod">
          <ac:chgData name="Mariano Augusto Cordoba" userId="f00d29081846fa85" providerId="LiveId" clId="{9AABAED7-C0B3-4CB6-B29C-0CC5DD79DBBA}" dt="2023-11-03T12:32:20.111" v="173"/>
          <ac:grpSpMkLst>
            <pc:docMk/>
            <pc:sldMk cId="666661436" sldId="521"/>
            <ac:grpSpMk id="23" creationId="{96C56F69-D9B3-6CC3-A631-AEBA2B4347FA}"/>
          </ac:grpSpMkLst>
        </pc:grpChg>
        <pc:grpChg chg="mod">
          <ac:chgData name="Mariano Augusto Cordoba" userId="f00d29081846fa85" providerId="LiveId" clId="{9AABAED7-C0B3-4CB6-B29C-0CC5DD79DBBA}" dt="2023-11-03T12:32:20.111" v="173"/>
          <ac:grpSpMkLst>
            <pc:docMk/>
            <pc:sldMk cId="666661436" sldId="521"/>
            <ac:grpSpMk id="24" creationId="{BB0B1C05-54B6-DE99-D958-08B9C69FA8B4}"/>
          </ac:grpSpMkLst>
        </pc:grpChg>
        <pc:grpChg chg="del mod">
          <ac:chgData name="Mariano Augusto Cordoba" userId="f00d29081846fa85" providerId="LiveId" clId="{9AABAED7-C0B3-4CB6-B29C-0CC5DD79DBBA}" dt="2023-11-03T12:32:29.029" v="186"/>
          <ac:grpSpMkLst>
            <pc:docMk/>
            <pc:sldMk cId="666661436" sldId="521"/>
            <ac:grpSpMk id="29" creationId="{AC712975-1BA8-C49C-52D3-4313F8A089E0}"/>
          </ac:grpSpMkLst>
        </pc:grpChg>
        <pc:grpChg chg="mod">
          <ac:chgData name="Mariano Augusto Cordoba" userId="f00d29081846fa85" providerId="LiveId" clId="{9AABAED7-C0B3-4CB6-B29C-0CC5DD79DBBA}" dt="2023-11-03T12:32:29.029" v="186"/>
          <ac:grpSpMkLst>
            <pc:docMk/>
            <pc:sldMk cId="666661436" sldId="521"/>
            <ac:grpSpMk id="37" creationId="{C12540E6-A06F-76E2-706E-B6D8E815F161}"/>
          </ac:grpSpMkLst>
        </pc:grpChg>
        <pc:grpChg chg="mod">
          <ac:chgData name="Mariano Augusto Cordoba" userId="f00d29081846fa85" providerId="LiveId" clId="{9AABAED7-C0B3-4CB6-B29C-0CC5DD79DBBA}" dt="2023-11-03T12:32:29.029" v="186"/>
          <ac:grpSpMkLst>
            <pc:docMk/>
            <pc:sldMk cId="666661436" sldId="521"/>
            <ac:grpSpMk id="38" creationId="{3F580499-F757-D15B-3767-E142C4BEF338}"/>
          </ac:grpSpMkLst>
        </pc:grpChg>
        <pc:picChg chg="add mod">
          <ac:chgData name="Mariano Augusto Cordoba" userId="f00d29081846fa85" providerId="LiveId" clId="{9AABAED7-C0B3-4CB6-B29C-0CC5DD79DBBA}" dt="2023-11-03T12:30:32.033" v="156" actId="1076"/>
          <ac:picMkLst>
            <pc:docMk/>
            <pc:sldMk cId="666661436" sldId="521"/>
            <ac:picMk id="5" creationId="{8C238090-1FA0-F21D-6FDA-1D0D50E13FD8}"/>
          </ac:picMkLst>
        </pc:picChg>
        <pc:picChg chg="add mod">
          <ac:chgData name="Mariano Augusto Cordoba" userId="f00d29081846fa85" providerId="LiveId" clId="{9AABAED7-C0B3-4CB6-B29C-0CC5DD79DBBA}" dt="2023-11-03T12:30:33.317" v="157" actId="1076"/>
          <ac:picMkLst>
            <pc:docMk/>
            <pc:sldMk cId="666661436" sldId="521"/>
            <ac:picMk id="7" creationId="{DC19C3BA-0D08-D238-8DE8-1AE2909E3141}"/>
          </ac:picMkLst>
        </pc:picChg>
        <pc:inkChg chg="add">
          <ac:chgData name="Mariano Augusto Cordoba" userId="f00d29081846fa85" providerId="LiveId" clId="{9AABAED7-C0B3-4CB6-B29C-0CC5DD79DBBA}" dt="2023-11-03T12:31:24.550" v="158" actId="9405"/>
          <ac:inkMkLst>
            <pc:docMk/>
            <pc:sldMk cId="666661436" sldId="521"/>
            <ac:inkMk id="8" creationId="{7B54FD88-03D0-5A52-362D-CFCA35DC56E5}"/>
          </ac:inkMkLst>
        </pc:inkChg>
        <pc:inkChg chg="add">
          <ac:chgData name="Mariano Augusto Cordoba" userId="f00d29081846fa85" providerId="LiveId" clId="{9AABAED7-C0B3-4CB6-B29C-0CC5DD79DBBA}" dt="2023-11-03T12:31:55.247" v="159" actId="9405"/>
          <ac:inkMkLst>
            <pc:docMk/>
            <pc:sldMk cId="666661436" sldId="521"/>
            <ac:inkMk id="9" creationId="{16848460-79AF-960E-059F-9FFA57240629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0" creationId="{707C1ABD-DFCA-C92A-2AA7-394E5478FB8B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1" creationId="{0B53313C-74B1-0FFA-3968-7E0D84A96446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3" creationId="{40FF5842-377F-3687-DDCB-6A624BC01B72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4" creationId="{5708F04D-985A-CF88-6DCA-C834A9E01D27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6" creationId="{7AD751D7-4CE4-41EA-9B1A-94CD3ABEC46E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7" creationId="{649CB0F9-5E15-2606-9B68-23BCE39634F7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8" creationId="{6E853CE0-4D61-B858-92A8-93BABED92BA4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19" creationId="{10E98362-9E74-FE6F-CADF-C6085084D429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20" creationId="{3F155134-CE67-FD3E-6434-DF1F311CCF32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21" creationId="{84E046DD-22DF-C876-381B-DAC49EFCA2EC}"/>
          </ac:inkMkLst>
        </pc:inkChg>
        <pc:inkChg chg="add mod">
          <ac:chgData name="Mariano Augusto Cordoba" userId="f00d29081846fa85" providerId="LiveId" clId="{9AABAED7-C0B3-4CB6-B29C-0CC5DD79DBBA}" dt="2023-11-03T12:32:20.111" v="173"/>
          <ac:inkMkLst>
            <pc:docMk/>
            <pc:sldMk cId="666661436" sldId="521"/>
            <ac:inkMk id="22" creationId="{9D6EC37A-8C17-AB4B-EDE1-56A1CED4801D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25" creationId="{447E6623-FE9C-C180-285B-727D6CACB6D4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26" creationId="{169DCF65-0F63-B49E-9ADD-9E2A33A2DBBB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27" creationId="{65BF5206-2DAA-C01B-9E34-038E6822B27F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28" creationId="{BB275028-081C-B9B3-B655-1860FCF1B43F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0" creationId="{22E6CAC9-8338-D2AF-22D8-EEF2D5E1EC3D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1" creationId="{B1C5ACB1-1566-0992-BA58-FF3F2A7CF98B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2" creationId="{EC8C41C7-CE0A-B0BA-51AF-E3D25B69557E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3" creationId="{A434F635-3F67-EB0F-C07F-F43B15153890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4" creationId="{99DC7D9B-DDC7-ED34-5B9B-1BAF91A71EC1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5" creationId="{04D79C18-FA42-315F-78BF-5EAE9F80E7B3}"/>
          </ac:inkMkLst>
        </pc:inkChg>
        <pc:inkChg chg="add mod">
          <ac:chgData name="Mariano Augusto Cordoba" userId="f00d29081846fa85" providerId="LiveId" clId="{9AABAED7-C0B3-4CB6-B29C-0CC5DD79DBBA}" dt="2023-11-03T12:32:29.029" v="186"/>
          <ac:inkMkLst>
            <pc:docMk/>
            <pc:sldMk cId="666661436" sldId="521"/>
            <ac:inkMk id="36" creationId="{D9070E75-64F7-DD8D-2AE4-E7969C69F374}"/>
          </ac:inkMkLst>
        </pc:inkChg>
        <pc:inkChg chg="add">
          <ac:chgData name="Mariano Augusto Cordoba" userId="f00d29081846fa85" providerId="LiveId" clId="{9AABAED7-C0B3-4CB6-B29C-0CC5DD79DBBA}" dt="2023-11-03T12:32:42.931" v="187" actId="9405"/>
          <ac:inkMkLst>
            <pc:docMk/>
            <pc:sldMk cId="666661436" sldId="521"/>
            <ac:inkMk id="39" creationId="{F4D6A770-B772-2980-F5CB-85104B30A197}"/>
          </ac:inkMkLst>
        </pc:inkChg>
        <pc:inkChg chg="add del">
          <ac:chgData name="Mariano Augusto Cordoba" userId="f00d29081846fa85" providerId="LiveId" clId="{9AABAED7-C0B3-4CB6-B29C-0CC5DD79DBBA}" dt="2023-11-03T12:33:05.325" v="191"/>
          <ac:inkMkLst>
            <pc:docMk/>
            <pc:sldMk cId="666661436" sldId="521"/>
            <ac:inkMk id="40" creationId="{F4A57F67-7E57-91D2-E26E-37BD8003F06A}"/>
          </ac:inkMkLst>
        </pc:inkChg>
        <pc:inkChg chg="add del">
          <ac:chgData name="Mariano Augusto Cordoba" userId="f00d29081846fa85" providerId="LiveId" clId="{9AABAED7-C0B3-4CB6-B29C-0CC5DD79DBBA}" dt="2023-11-03T12:33:06.894" v="192"/>
          <ac:inkMkLst>
            <pc:docMk/>
            <pc:sldMk cId="666661436" sldId="521"/>
            <ac:inkMk id="41" creationId="{B876BC6E-D3C7-6E16-9576-11B83BB48AF0}"/>
          </ac:inkMkLst>
        </pc:inkChg>
        <pc:inkChg chg="add del">
          <ac:chgData name="Mariano Augusto Cordoba" userId="f00d29081846fa85" providerId="LiveId" clId="{9AABAED7-C0B3-4CB6-B29C-0CC5DD79DBBA}" dt="2023-11-03T12:33:06.894" v="193"/>
          <ac:inkMkLst>
            <pc:docMk/>
            <pc:sldMk cId="666661436" sldId="521"/>
            <ac:inkMk id="42" creationId="{6C9D89EC-7538-C8B0-B560-97DB7F895C67}"/>
          </ac:inkMkLst>
        </pc:inkChg>
        <pc:inkChg chg="add">
          <ac:chgData name="Mariano Augusto Cordoba" userId="f00d29081846fa85" providerId="LiveId" clId="{9AABAED7-C0B3-4CB6-B29C-0CC5DD79DBBA}" dt="2023-11-03T12:33:13.957" v="194" actId="9405"/>
          <ac:inkMkLst>
            <pc:docMk/>
            <pc:sldMk cId="666661436" sldId="521"/>
            <ac:inkMk id="43" creationId="{C052C7D9-7CD4-9489-00E6-ED0F271EEFC9}"/>
          </ac:inkMkLst>
        </pc:inkChg>
        <pc:inkChg chg="add">
          <ac:chgData name="Mariano Augusto Cordoba" userId="f00d29081846fa85" providerId="LiveId" clId="{9AABAED7-C0B3-4CB6-B29C-0CC5DD79DBBA}" dt="2023-11-03T12:33:37.941" v="195" actId="9405"/>
          <ac:inkMkLst>
            <pc:docMk/>
            <pc:sldMk cId="666661436" sldId="521"/>
            <ac:inkMk id="44" creationId="{CD7C5EAB-1E14-28FF-981B-8A3BF735234D}"/>
          </ac:inkMkLst>
        </pc:inkChg>
        <pc:inkChg chg="add">
          <ac:chgData name="Mariano Augusto Cordoba" userId="f00d29081846fa85" providerId="LiveId" clId="{9AABAED7-C0B3-4CB6-B29C-0CC5DD79DBBA}" dt="2023-11-03T12:33:56.036" v="196" actId="9405"/>
          <ac:inkMkLst>
            <pc:docMk/>
            <pc:sldMk cId="666661436" sldId="521"/>
            <ac:inkMk id="45" creationId="{87DBEACB-CB20-A9B9-88D7-4D1AA63A6DA2}"/>
          </ac:inkMkLst>
        </pc:inkChg>
        <pc:inkChg chg="add">
          <ac:chgData name="Mariano Augusto Cordoba" userId="f00d29081846fa85" providerId="LiveId" clId="{9AABAED7-C0B3-4CB6-B29C-0CC5DD79DBBA}" dt="2023-11-03T12:34:00.978" v="197" actId="9405"/>
          <ac:inkMkLst>
            <pc:docMk/>
            <pc:sldMk cId="666661436" sldId="521"/>
            <ac:inkMk id="46" creationId="{95D75F58-4930-2CB3-0CE9-41596905E82E}"/>
          </ac:inkMkLst>
        </pc:inkChg>
      </pc:sldChg>
      <pc:sldChg chg="addSp delSp modSp new del mod">
        <pc:chgData name="Mariano Augusto Cordoba" userId="f00d29081846fa85" providerId="LiveId" clId="{9AABAED7-C0B3-4CB6-B29C-0CC5DD79DBBA}" dt="2023-11-03T19:19:02.242" v="353" actId="47"/>
        <pc:sldMkLst>
          <pc:docMk/>
          <pc:sldMk cId="3853661637" sldId="522"/>
        </pc:sldMkLst>
        <pc:spChg chg="del">
          <ac:chgData name="Mariano Augusto Cordoba" userId="f00d29081846fa85" providerId="LiveId" clId="{9AABAED7-C0B3-4CB6-B29C-0CC5DD79DBBA}" dt="2023-11-03T12:46:29.170" v="199" actId="478"/>
          <ac:spMkLst>
            <pc:docMk/>
            <pc:sldMk cId="3853661637" sldId="522"/>
            <ac:spMk id="2" creationId="{3F0A7BE1-8D17-F5E5-940B-0282B7A32FC8}"/>
          </ac:spMkLst>
        </pc:spChg>
        <pc:spChg chg="del">
          <ac:chgData name="Mariano Augusto Cordoba" userId="f00d29081846fa85" providerId="LiveId" clId="{9AABAED7-C0B3-4CB6-B29C-0CC5DD79DBBA}" dt="2023-11-03T12:46:31.058" v="200" actId="478"/>
          <ac:spMkLst>
            <pc:docMk/>
            <pc:sldMk cId="3853661637" sldId="522"/>
            <ac:spMk id="3" creationId="{07851915-6E80-3982-ECC7-5910CCB01EF8}"/>
          </ac:spMkLst>
        </pc:spChg>
        <pc:grpChg chg="mod">
          <ac:chgData name="Mariano Augusto Cordoba" userId="f00d29081846fa85" providerId="LiveId" clId="{9AABAED7-C0B3-4CB6-B29C-0CC5DD79DBBA}" dt="2023-11-03T12:46:56.275" v="209"/>
          <ac:grpSpMkLst>
            <pc:docMk/>
            <pc:sldMk cId="3853661637" sldId="522"/>
            <ac:grpSpMk id="12" creationId="{B327EB98-7DEC-3B3A-A325-58199629E5DF}"/>
          </ac:grpSpMkLst>
        </pc:grpChg>
        <pc:grpChg chg="del mod">
          <ac:chgData name="Mariano Augusto Cordoba" userId="f00d29081846fa85" providerId="LiveId" clId="{9AABAED7-C0B3-4CB6-B29C-0CC5DD79DBBA}" dt="2023-11-03T12:47:01.031" v="214"/>
          <ac:grpSpMkLst>
            <pc:docMk/>
            <pc:sldMk cId="3853661637" sldId="522"/>
            <ac:grpSpMk id="15" creationId="{A806E315-AA8D-35BC-3F90-F02033A3EAE3}"/>
          </ac:grpSpMkLst>
        </pc:grpChg>
        <pc:grpChg chg="del mod">
          <ac:chgData name="Mariano Augusto Cordoba" userId="f00d29081846fa85" providerId="LiveId" clId="{9AABAED7-C0B3-4CB6-B29C-0CC5DD79DBBA}" dt="2023-11-03T12:47:01.581" v="216"/>
          <ac:grpSpMkLst>
            <pc:docMk/>
            <pc:sldMk cId="3853661637" sldId="522"/>
            <ac:grpSpMk id="17" creationId="{28BBA70E-C35C-0341-3F9B-12DA1C435D89}"/>
          </ac:grpSpMkLst>
        </pc:grpChg>
        <pc:grpChg chg="mod">
          <ac:chgData name="Mariano Augusto Cordoba" userId="f00d29081846fa85" providerId="LiveId" clId="{9AABAED7-C0B3-4CB6-B29C-0CC5DD79DBBA}" dt="2023-11-03T12:47:01.581" v="216"/>
          <ac:grpSpMkLst>
            <pc:docMk/>
            <pc:sldMk cId="3853661637" sldId="522"/>
            <ac:grpSpMk id="19" creationId="{15FD6E29-BA61-F6E7-8B10-D2784FAC9B36}"/>
          </ac:grpSpMkLst>
        </pc:grpChg>
        <pc:grpChg chg="del mod">
          <ac:chgData name="Mariano Augusto Cordoba" userId="f00d29081846fa85" providerId="LiveId" clId="{9AABAED7-C0B3-4CB6-B29C-0CC5DD79DBBA}" dt="2023-11-03T12:47:20.136" v="231"/>
          <ac:grpSpMkLst>
            <pc:docMk/>
            <pc:sldMk cId="3853661637" sldId="522"/>
            <ac:grpSpMk id="31" creationId="{26BE1E46-743A-566B-3A24-0DE140467355}"/>
          </ac:grpSpMkLst>
        </pc:grpChg>
        <pc:grpChg chg="del mod">
          <ac:chgData name="Mariano Augusto Cordoba" userId="f00d29081846fa85" providerId="LiveId" clId="{9AABAED7-C0B3-4CB6-B29C-0CC5DD79DBBA}" dt="2023-11-03T12:47:20.136" v="231"/>
          <ac:grpSpMkLst>
            <pc:docMk/>
            <pc:sldMk cId="3853661637" sldId="522"/>
            <ac:grpSpMk id="32" creationId="{1F35D441-9544-E0E1-877A-B24133A339AB}"/>
          </ac:grpSpMkLst>
        </pc:grpChg>
        <pc:grpChg chg="mod">
          <ac:chgData name="Mariano Augusto Cordoba" userId="f00d29081846fa85" providerId="LiveId" clId="{9AABAED7-C0B3-4CB6-B29C-0CC5DD79DBBA}" dt="2023-11-03T12:47:20.136" v="231"/>
          <ac:grpSpMkLst>
            <pc:docMk/>
            <pc:sldMk cId="3853661637" sldId="522"/>
            <ac:grpSpMk id="35" creationId="{7B381840-3F9F-9435-B573-62FDC3397E9A}"/>
          </ac:grpSpMkLst>
        </pc:grpChg>
        <pc:grpChg chg="mod">
          <ac:chgData name="Mariano Augusto Cordoba" userId="f00d29081846fa85" providerId="LiveId" clId="{9AABAED7-C0B3-4CB6-B29C-0CC5DD79DBBA}" dt="2023-11-03T12:47:32.111" v="236"/>
          <ac:grpSpMkLst>
            <pc:docMk/>
            <pc:sldMk cId="3853661637" sldId="522"/>
            <ac:grpSpMk id="40" creationId="{96001ABF-9C83-156D-0FB3-95E93955A55B}"/>
          </ac:grpSpMkLst>
        </pc:grpChg>
        <pc:grpChg chg="mod">
          <ac:chgData name="Mariano Augusto Cordoba" userId="f00d29081846fa85" providerId="LiveId" clId="{9AABAED7-C0B3-4CB6-B29C-0CC5DD79DBBA}" dt="2023-11-03T12:47:36.062" v="242"/>
          <ac:grpSpMkLst>
            <pc:docMk/>
            <pc:sldMk cId="3853661637" sldId="522"/>
            <ac:grpSpMk id="46" creationId="{2C9857E5-07A7-935C-DA7F-433184491DB4}"/>
          </ac:grpSpMkLst>
        </pc:grpChg>
        <pc:grpChg chg="mod">
          <ac:chgData name="Mariano Augusto Cordoba" userId="f00d29081846fa85" providerId="LiveId" clId="{9AABAED7-C0B3-4CB6-B29C-0CC5DD79DBBA}" dt="2023-11-03T12:47:36.062" v="242"/>
          <ac:grpSpMkLst>
            <pc:docMk/>
            <pc:sldMk cId="3853661637" sldId="522"/>
            <ac:grpSpMk id="47" creationId="{D1F1F2F6-D05F-A7E6-0D25-B5A55C6BF739}"/>
          </ac:grpSpMkLst>
        </pc:grpChg>
        <pc:grpChg chg="del mod">
          <ac:chgData name="Mariano Augusto Cordoba" userId="f00d29081846fa85" providerId="LiveId" clId="{9AABAED7-C0B3-4CB6-B29C-0CC5DD79DBBA}" dt="2023-11-03T12:47:46.888" v="254"/>
          <ac:grpSpMkLst>
            <pc:docMk/>
            <pc:sldMk cId="3853661637" sldId="522"/>
            <ac:grpSpMk id="57" creationId="{07DCE5CA-ADDA-9E34-8C15-3023F5FAFFDA}"/>
          </ac:grpSpMkLst>
        </pc:grpChg>
        <pc:grpChg chg="del mod">
          <ac:chgData name="Mariano Augusto Cordoba" userId="f00d29081846fa85" providerId="LiveId" clId="{9AABAED7-C0B3-4CB6-B29C-0CC5DD79DBBA}" dt="2023-11-03T12:47:52.791" v="259"/>
          <ac:grpSpMkLst>
            <pc:docMk/>
            <pc:sldMk cId="3853661637" sldId="522"/>
            <ac:grpSpMk id="58" creationId="{6ADE9585-A02C-0240-2D82-C5DDD161441F}"/>
          </ac:grpSpMkLst>
        </pc:grpChg>
        <pc:grpChg chg="mod">
          <ac:chgData name="Mariano Augusto Cordoba" userId="f00d29081846fa85" providerId="LiveId" clId="{9AABAED7-C0B3-4CB6-B29C-0CC5DD79DBBA}" dt="2023-11-03T12:47:46.888" v="254"/>
          <ac:grpSpMkLst>
            <pc:docMk/>
            <pc:sldMk cId="3853661637" sldId="522"/>
            <ac:grpSpMk id="60" creationId="{8AD32091-2285-2B89-3E30-54BDD4985B17}"/>
          </ac:grpSpMkLst>
        </pc:grpChg>
        <pc:grpChg chg="mod">
          <ac:chgData name="Mariano Augusto Cordoba" userId="f00d29081846fa85" providerId="LiveId" clId="{9AABAED7-C0B3-4CB6-B29C-0CC5DD79DBBA}" dt="2023-11-03T12:47:48.606" v="257"/>
          <ac:grpSpMkLst>
            <pc:docMk/>
            <pc:sldMk cId="3853661637" sldId="522"/>
            <ac:grpSpMk id="63" creationId="{73F550EE-8A97-91FE-5E50-D5990A1B4CFF}"/>
          </ac:grpSpMkLst>
        </pc:grpChg>
        <pc:grpChg chg="mod">
          <ac:chgData name="Mariano Augusto Cordoba" userId="f00d29081846fa85" providerId="LiveId" clId="{9AABAED7-C0B3-4CB6-B29C-0CC5DD79DBBA}" dt="2023-11-03T12:47:52.791" v="259"/>
          <ac:grpSpMkLst>
            <pc:docMk/>
            <pc:sldMk cId="3853661637" sldId="522"/>
            <ac:grpSpMk id="65" creationId="{2EDF97CF-A119-F230-88EC-A32380F466D9}"/>
          </ac:grpSpMkLst>
        </pc:grpChg>
        <pc:inkChg chg="add">
          <ac:chgData name="Mariano Augusto Cordoba" userId="f00d29081846fa85" providerId="LiveId" clId="{9AABAED7-C0B3-4CB6-B29C-0CC5DD79DBBA}" dt="2023-11-03T12:46:47.055" v="201" actId="9405"/>
          <ac:inkMkLst>
            <pc:docMk/>
            <pc:sldMk cId="3853661637" sldId="522"/>
            <ac:inkMk id="4" creationId="{CF0161F6-2E72-303C-8557-CF709A3FFA46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5" creationId="{9652A18E-38EE-AC5B-7611-D367DF2A25F4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6" creationId="{8E259F5B-774C-45F3-81A6-F0BF52A4C540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7" creationId="{45E6933B-B746-C4C1-C2D7-7724C4EEE38F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8" creationId="{3E8A184A-E2C4-9D64-5185-B455181C2D98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9" creationId="{8470BD16-34D3-8A61-1251-8AA395E1A6AA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10" creationId="{92C6B4A6-EE9C-824B-754D-578CF3DED61D}"/>
          </ac:inkMkLst>
        </pc:inkChg>
        <pc:inkChg chg="add mod">
          <ac:chgData name="Mariano Augusto Cordoba" userId="f00d29081846fa85" providerId="LiveId" clId="{9AABAED7-C0B3-4CB6-B29C-0CC5DD79DBBA}" dt="2023-11-03T12:46:56.275" v="209"/>
          <ac:inkMkLst>
            <pc:docMk/>
            <pc:sldMk cId="3853661637" sldId="522"/>
            <ac:inkMk id="11" creationId="{5AE7B257-785C-9D5E-E156-8D5FE2E36CF8}"/>
          </ac:inkMkLst>
        </pc:inkChg>
        <pc:inkChg chg="add mod">
          <ac:chgData name="Mariano Augusto Cordoba" userId="f00d29081846fa85" providerId="LiveId" clId="{9AABAED7-C0B3-4CB6-B29C-0CC5DD79DBBA}" dt="2023-11-03T12:47:01.581" v="216"/>
          <ac:inkMkLst>
            <pc:docMk/>
            <pc:sldMk cId="3853661637" sldId="522"/>
            <ac:inkMk id="13" creationId="{2F3EE47D-C3A8-861B-5176-F8ED68874EED}"/>
          </ac:inkMkLst>
        </pc:inkChg>
        <pc:inkChg chg="add mod">
          <ac:chgData name="Mariano Augusto Cordoba" userId="f00d29081846fa85" providerId="LiveId" clId="{9AABAED7-C0B3-4CB6-B29C-0CC5DD79DBBA}" dt="2023-11-03T12:47:01.581" v="216"/>
          <ac:inkMkLst>
            <pc:docMk/>
            <pc:sldMk cId="3853661637" sldId="522"/>
            <ac:inkMk id="14" creationId="{E60A3914-E96E-671F-D4FD-3FF316C679D1}"/>
          </ac:inkMkLst>
        </pc:inkChg>
        <pc:inkChg chg="add mod">
          <ac:chgData name="Mariano Augusto Cordoba" userId="f00d29081846fa85" providerId="LiveId" clId="{9AABAED7-C0B3-4CB6-B29C-0CC5DD79DBBA}" dt="2023-11-03T12:47:01.581" v="216"/>
          <ac:inkMkLst>
            <pc:docMk/>
            <pc:sldMk cId="3853661637" sldId="522"/>
            <ac:inkMk id="16" creationId="{52F2E75D-E077-0BF2-660B-941A3FBDACBF}"/>
          </ac:inkMkLst>
        </pc:inkChg>
        <pc:inkChg chg="add mod">
          <ac:chgData name="Mariano Augusto Cordoba" userId="f00d29081846fa85" providerId="LiveId" clId="{9AABAED7-C0B3-4CB6-B29C-0CC5DD79DBBA}" dt="2023-11-03T12:47:01.581" v="216"/>
          <ac:inkMkLst>
            <pc:docMk/>
            <pc:sldMk cId="3853661637" sldId="522"/>
            <ac:inkMk id="18" creationId="{510A978E-C7E0-06E9-9040-D0BB789B11D8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0" creationId="{7B708C5C-0CD6-260D-549B-214EE5B1A651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1" creationId="{89CC4F21-3E5D-7A2D-CA4F-D974BBB7F3F3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2" creationId="{4B40668C-AF0A-8494-D6DD-425B31BD2001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3" creationId="{9162BF26-86F4-25CA-2C77-38631A1C999D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4" creationId="{63938550-A850-EC28-0089-552D3266F778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5" creationId="{DD274247-0669-C5AE-4A5F-EB32FC9C4312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6" creationId="{833E64A3-67EE-C5BA-8C07-BB836F588D5E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7" creationId="{FF3D563D-BD52-967F-5B8D-16BD03D34CD5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8" creationId="{FD58289D-BEF9-1EE2-2712-6D06F983D591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29" creationId="{3E461A6D-14D7-3431-3327-45A46DA55701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30" creationId="{2207CB3F-42DF-CB04-199E-EF3C34AD5D02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33" creationId="{3F44C341-1813-341D-7E4D-0E94A93E7438}"/>
          </ac:inkMkLst>
        </pc:inkChg>
        <pc:inkChg chg="add mod">
          <ac:chgData name="Mariano Augusto Cordoba" userId="f00d29081846fa85" providerId="LiveId" clId="{9AABAED7-C0B3-4CB6-B29C-0CC5DD79DBBA}" dt="2023-11-03T12:47:20.136" v="231"/>
          <ac:inkMkLst>
            <pc:docMk/>
            <pc:sldMk cId="3853661637" sldId="522"/>
            <ac:inkMk id="34" creationId="{26839A17-8E75-F8D1-0D2A-ECA0638B9364}"/>
          </ac:inkMkLst>
        </pc:inkChg>
        <pc:inkChg chg="add mod">
          <ac:chgData name="Mariano Augusto Cordoba" userId="f00d29081846fa85" providerId="LiveId" clId="{9AABAED7-C0B3-4CB6-B29C-0CC5DD79DBBA}" dt="2023-11-03T12:47:32.111" v="236"/>
          <ac:inkMkLst>
            <pc:docMk/>
            <pc:sldMk cId="3853661637" sldId="522"/>
            <ac:inkMk id="36" creationId="{6E5FA152-C733-BCEE-075A-F5B1032F1456}"/>
          </ac:inkMkLst>
        </pc:inkChg>
        <pc:inkChg chg="add mod">
          <ac:chgData name="Mariano Augusto Cordoba" userId="f00d29081846fa85" providerId="LiveId" clId="{9AABAED7-C0B3-4CB6-B29C-0CC5DD79DBBA}" dt="2023-11-03T12:47:32.111" v="236"/>
          <ac:inkMkLst>
            <pc:docMk/>
            <pc:sldMk cId="3853661637" sldId="522"/>
            <ac:inkMk id="37" creationId="{AB569A33-D7FB-8D47-7C5E-DD6CC5257770}"/>
          </ac:inkMkLst>
        </pc:inkChg>
        <pc:inkChg chg="add mod">
          <ac:chgData name="Mariano Augusto Cordoba" userId="f00d29081846fa85" providerId="LiveId" clId="{9AABAED7-C0B3-4CB6-B29C-0CC5DD79DBBA}" dt="2023-11-03T12:47:32.111" v="236"/>
          <ac:inkMkLst>
            <pc:docMk/>
            <pc:sldMk cId="3853661637" sldId="522"/>
            <ac:inkMk id="38" creationId="{260B70A2-C651-B353-0B03-70B6DCA3B5B3}"/>
          </ac:inkMkLst>
        </pc:inkChg>
        <pc:inkChg chg="add mod">
          <ac:chgData name="Mariano Augusto Cordoba" userId="f00d29081846fa85" providerId="LiveId" clId="{9AABAED7-C0B3-4CB6-B29C-0CC5DD79DBBA}" dt="2023-11-03T12:47:32.111" v="236"/>
          <ac:inkMkLst>
            <pc:docMk/>
            <pc:sldMk cId="3853661637" sldId="522"/>
            <ac:inkMk id="39" creationId="{775C01A9-D658-1B38-A19B-515D30B44B91}"/>
          </ac:inkMkLst>
        </pc:inkChg>
        <pc:inkChg chg="add mod">
          <ac:chgData name="Mariano Augusto Cordoba" userId="f00d29081846fa85" providerId="LiveId" clId="{9AABAED7-C0B3-4CB6-B29C-0CC5DD79DBBA}" dt="2023-11-03T12:47:36.062" v="242"/>
          <ac:inkMkLst>
            <pc:docMk/>
            <pc:sldMk cId="3853661637" sldId="522"/>
            <ac:inkMk id="41" creationId="{F8FAB699-B4DB-2C5E-30E7-9AAF087A68CE}"/>
          </ac:inkMkLst>
        </pc:inkChg>
        <pc:inkChg chg="add mod">
          <ac:chgData name="Mariano Augusto Cordoba" userId="f00d29081846fa85" providerId="LiveId" clId="{9AABAED7-C0B3-4CB6-B29C-0CC5DD79DBBA}" dt="2023-11-03T12:47:36.062" v="242"/>
          <ac:inkMkLst>
            <pc:docMk/>
            <pc:sldMk cId="3853661637" sldId="522"/>
            <ac:inkMk id="42" creationId="{C4131748-B61A-E44A-3BE0-D3ADFC154279}"/>
          </ac:inkMkLst>
        </pc:inkChg>
        <pc:inkChg chg="add mod">
          <ac:chgData name="Mariano Augusto Cordoba" userId="f00d29081846fa85" providerId="LiveId" clId="{9AABAED7-C0B3-4CB6-B29C-0CC5DD79DBBA}" dt="2023-11-03T12:47:36.062" v="242"/>
          <ac:inkMkLst>
            <pc:docMk/>
            <pc:sldMk cId="3853661637" sldId="522"/>
            <ac:inkMk id="43" creationId="{9142EA98-41D0-4E7F-5866-6D7E6BC6A21B}"/>
          </ac:inkMkLst>
        </pc:inkChg>
        <pc:inkChg chg="add mod">
          <ac:chgData name="Mariano Augusto Cordoba" userId="f00d29081846fa85" providerId="LiveId" clId="{9AABAED7-C0B3-4CB6-B29C-0CC5DD79DBBA}" dt="2023-11-03T12:47:36.062" v="242"/>
          <ac:inkMkLst>
            <pc:docMk/>
            <pc:sldMk cId="3853661637" sldId="522"/>
            <ac:inkMk id="44" creationId="{F5C52B46-D1E6-7C5C-3F9C-A6C3A1472A1F}"/>
          </ac:inkMkLst>
        </pc:inkChg>
        <pc:inkChg chg="add mod">
          <ac:chgData name="Mariano Augusto Cordoba" userId="f00d29081846fa85" providerId="LiveId" clId="{9AABAED7-C0B3-4CB6-B29C-0CC5DD79DBBA}" dt="2023-11-03T12:47:36.062" v="242"/>
          <ac:inkMkLst>
            <pc:docMk/>
            <pc:sldMk cId="3853661637" sldId="522"/>
            <ac:inkMk id="45" creationId="{D0269263-0FE4-13A3-653C-8549880C9978}"/>
          </ac:inkMkLst>
        </pc:inkChg>
        <pc:inkChg chg="add">
          <ac:chgData name="Mariano Augusto Cordoba" userId="f00d29081846fa85" providerId="LiveId" clId="{9AABAED7-C0B3-4CB6-B29C-0CC5DD79DBBA}" dt="2023-11-03T12:47:39.643" v="243" actId="9405"/>
          <ac:inkMkLst>
            <pc:docMk/>
            <pc:sldMk cId="3853661637" sldId="522"/>
            <ac:inkMk id="48" creationId="{035B6015-9035-70D7-2074-6A47ED2E1306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49" creationId="{6BFE3C92-D73B-E728-7785-C1521AEA04D9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50" creationId="{61C0C245-6F9B-964E-2FF1-207A072CA400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51" creationId="{FF838412-D09F-AE13-2617-488FC3B2AFD6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52" creationId="{06CF3612-80AB-CDA9-32F2-57BC3838568F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53" creationId="{D5549BF8-69DB-9A36-EBC4-438291ACCF8B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54" creationId="{EF1BC61A-8E37-1922-6384-99E959C60B1D}"/>
          </ac:inkMkLst>
        </pc:inkChg>
        <pc:inkChg chg="add mod">
          <ac:chgData name="Mariano Augusto Cordoba" userId="f00d29081846fa85" providerId="LiveId" clId="{9AABAED7-C0B3-4CB6-B29C-0CC5DD79DBBA}" dt="2023-11-03T12:47:46.888" v="254"/>
          <ac:inkMkLst>
            <pc:docMk/>
            <pc:sldMk cId="3853661637" sldId="522"/>
            <ac:inkMk id="55" creationId="{6BF668EE-11FA-6EB8-8994-3271B57DACB3}"/>
          </ac:inkMkLst>
        </pc:inkChg>
        <pc:inkChg chg="add mod">
          <ac:chgData name="Mariano Augusto Cordoba" userId="f00d29081846fa85" providerId="LiveId" clId="{9AABAED7-C0B3-4CB6-B29C-0CC5DD79DBBA}" dt="2023-11-03T12:47:46.888" v="254"/>
          <ac:inkMkLst>
            <pc:docMk/>
            <pc:sldMk cId="3853661637" sldId="522"/>
            <ac:inkMk id="56" creationId="{DD5D9FAD-3DA1-4142-8B35-BBE25329696C}"/>
          </ac:inkMkLst>
        </pc:inkChg>
        <pc:inkChg chg="add mod">
          <ac:chgData name="Mariano Augusto Cordoba" userId="f00d29081846fa85" providerId="LiveId" clId="{9AABAED7-C0B3-4CB6-B29C-0CC5DD79DBBA}" dt="2023-11-03T12:47:46.888" v="254"/>
          <ac:inkMkLst>
            <pc:docMk/>
            <pc:sldMk cId="3853661637" sldId="522"/>
            <ac:inkMk id="59" creationId="{CA34E3EF-DE3C-03AA-E704-C4506E5A618C}"/>
          </ac:inkMkLst>
        </pc:inkChg>
        <pc:inkChg chg="add mod">
          <ac:chgData name="Mariano Augusto Cordoba" userId="f00d29081846fa85" providerId="LiveId" clId="{9AABAED7-C0B3-4CB6-B29C-0CC5DD79DBBA}" dt="2023-11-03T12:47:48.606" v="257"/>
          <ac:inkMkLst>
            <pc:docMk/>
            <pc:sldMk cId="3853661637" sldId="522"/>
            <ac:inkMk id="61" creationId="{72DA9C0C-2132-C777-1D5C-689C341DED3B}"/>
          </ac:inkMkLst>
        </pc:inkChg>
        <pc:inkChg chg="add mod">
          <ac:chgData name="Mariano Augusto Cordoba" userId="f00d29081846fa85" providerId="LiveId" clId="{9AABAED7-C0B3-4CB6-B29C-0CC5DD79DBBA}" dt="2023-11-03T12:47:48.606" v="257"/>
          <ac:inkMkLst>
            <pc:docMk/>
            <pc:sldMk cId="3853661637" sldId="522"/>
            <ac:inkMk id="62" creationId="{5184AD57-023A-C762-663C-F0EB4A76C07D}"/>
          </ac:inkMkLst>
        </pc:inkChg>
        <pc:inkChg chg="add mod">
          <ac:chgData name="Mariano Augusto Cordoba" userId="f00d29081846fa85" providerId="LiveId" clId="{9AABAED7-C0B3-4CB6-B29C-0CC5DD79DBBA}" dt="2023-11-03T12:47:52.791" v="259"/>
          <ac:inkMkLst>
            <pc:docMk/>
            <pc:sldMk cId="3853661637" sldId="522"/>
            <ac:inkMk id="64" creationId="{33D71916-0DEB-4582-F2EA-C5E8E7E9A2D1}"/>
          </ac:inkMkLst>
        </pc:inkChg>
        <pc:inkChg chg="add">
          <ac:chgData name="Mariano Augusto Cordoba" userId="f00d29081846fa85" providerId="LiveId" clId="{9AABAED7-C0B3-4CB6-B29C-0CC5DD79DBBA}" dt="2023-11-03T12:51:33.842" v="260" actId="9405"/>
          <ac:inkMkLst>
            <pc:docMk/>
            <pc:sldMk cId="3853661637" sldId="522"/>
            <ac:inkMk id="66" creationId="{4A35421D-A4D3-A344-DB46-A0BBEFF21032}"/>
          </ac:inkMkLst>
        </pc:inkChg>
        <pc:inkChg chg="add">
          <ac:chgData name="Mariano Augusto Cordoba" userId="f00d29081846fa85" providerId="LiveId" clId="{9AABAED7-C0B3-4CB6-B29C-0CC5DD79DBBA}" dt="2023-11-03T12:51:37.353" v="261" actId="9405"/>
          <ac:inkMkLst>
            <pc:docMk/>
            <pc:sldMk cId="3853661637" sldId="522"/>
            <ac:inkMk id="67" creationId="{D663A402-A18A-8382-8B27-35E3D5C4F903}"/>
          </ac:inkMkLst>
        </pc:inkChg>
        <pc:inkChg chg="add">
          <ac:chgData name="Mariano Augusto Cordoba" userId="f00d29081846fa85" providerId="LiveId" clId="{9AABAED7-C0B3-4CB6-B29C-0CC5DD79DBBA}" dt="2023-11-03T12:51:38.301" v="262" actId="9405"/>
          <ac:inkMkLst>
            <pc:docMk/>
            <pc:sldMk cId="3853661637" sldId="522"/>
            <ac:inkMk id="68" creationId="{83347618-5722-52AA-8925-D92F327C8A49}"/>
          </ac:inkMkLst>
        </pc:inkChg>
        <pc:inkChg chg="add">
          <ac:chgData name="Mariano Augusto Cordoba" userId="f00d29081846fa85" providerId="LiveId" clId="{9AABAED7-C0B3-4CB6-B29C-0CC5DD79DBBA}" dt="2023-11-03T12:51:39.324" v="263" actId="9405"/>
          <ac:inkMkLst>
            <pc:docMk/>
            <pc:sldMk cId="3853661637" sldId="522"/>
            <ac:inkMk id="69" creationId="{DAA9041F-5C0C-8C79-FCAF-EB7746700E96}"/>
          </ac:inkMkLst>
        </pc:inkChg>
        <pc:inkChg chg="add">
          <ac:chgData name="Mariano Augusto Cordoba" userId="f00d29081846fa85" providerId="LiveId" clId="{9AABAED7-C0B3-4CB6-B29C-0CC5DD79DBBA}" dt="2023-11-03T12:51:40.371" v="264" actId="9405"/>
          <ac:inkMkLst>
            <pc:docMk/>
            <pc:sldMk cId="3853661637" sldId="522"/>
            <ac:inkMk id="70" creationId="{C743355A-EB2E-18B4-EF46-DCDCD764E057}"/>
          </ac:inkMkLst>
        </pc:inkChg>
        <pc:inkChg chg="add">
          <ac:chgData name="Mariano Augusto Cordoba" userId="f00d29081846fa85" providerId="LiveId" clId="{9AABAED7-C0B3-4CB6-B29C-0CC5DD79DBBA}" dt="2023-11-03T12:51:41.375" v="265" actId="9405"/>
          <ac:inkMkLst>
            <pc:docMk/>
            <pc:sldMk cId="3853661637" sldId="522"/>
            <ac:inkMk id="71" creationId="{E3D86E0B-DB71-B7E1-8F16-DC4A4F4CA032}"/>
          </ac:inkMkLst>
        </pc:inkChg>
        <pc:inkChg chg="add">
          <ac:chgData name="Mariano Augusto Cordoba" userId="f00d29081846fa85" providerId="LiveId" clId="{9AABAED7-C0B3-4CB6-B29C-0CC5DD79DBBA}" dt="2023-11-03T12:51:42.308" v="266" actId="9405"/>
          <ac:inkMkLst>
            <pc:docMk/>
            <pc:sldMk cId="3853661637" sldId="522"/>
            <ac:inkMk id="72" creationId="{970587FE-04D8-20A9-2843-23C8DE92041C}"/>
          </ac:inkMkLst>
        </pc:inkChg>
        <pc:inkChg chg="add">
          <ac:chgData name="Mariano Augusto Cordoba" userId="f00d29081846fa85" providerId="LiveId" clId="{9AABAED7-C0B3-4CB6-B29C-0CC5DD79DBBA}" dt="2023-11-03T12:51:43.533" v="267" actId="9405"/>
          <ac:inkMkLst>
            <pc:docMk/>
            <pc:sldMk cId="3853661637" sldId="522"/>
            <ac:inkMk id="73" creationId="{47A71462-DF1B-314E-9669-9EEF17C794D1}"/>
          </ac:inkMkLst>
        </pc:inkChg>
        <pc:inkChg chg="add">
          <ac:chgData name="Mariano Augusto Cordoba" userId="f00d29081846fa85" providerId="LiveId" clId="{9AABAED7-C0B3-4CB6-B29C-0CC5DD79DBBA}" dt="2023-11-03T12:51:52.498" v="268" actId="9405"/>
          <ac:inkMkLst>
            <pc:docMk/>
            <pc:sldMk cId="3853661637" sldId="522"/>
            <ac:inkMk id="74" creationId="{C50AC508-9A8F-96CF-BCDA-D3745EFFA118}"/>
          </ac:inkMkLst>
        </pc:inkChg>
        <pc:inkChg chg="add">
          <ac:chgData name="Mariano Augusto Cordoba" userId="f00d29081846fa85" providerId="LiveId" clId="{9AABAED7-C0B3-4CB6-B29C-0CC5DD79DBBA}" dt="2023-11-03T12:51:59.283" v="269" actId="9405"/>
          <ac:inkMkLst>
            <pc:docMk/>
            <pc:sldMk cId="3853661637" sldId="522"/>
            <ac:inkMk id="75" creationId="{2CEE47E7-B1CE-F97D-C393-FA42CE64D723}"/>
          </ac:inkMkLst>
        </pc:inkChg>
        <pc:inkChg chg="add">
          <ac:chgData name="Mariano Augusto Cordoba" userId="f00d29081846fa85" providerId="LiveId" clId="{9AABAED7-C0B3-4CB6-B29C-0CC5DD79DBBA}" dt="2023-11-03T12:52:06.140" v="270" actId="9405"/>
          <ac:inkMkLst>
            <pc:docMk/>
            <pc:sldMk cId="3853661637" sldId="522"/>
            <ac:inkMk id="76" creationId="{011D4182-8F03-13F4-5404-0374D02E64F5}"/>
          </ac:inkMkLst>
        </pc:inkChg>
        <pc:inkChg chg="add">
          <ac:chgData name="Mariano Augusto Cordoba" userId="f00d29081846fa85" providerId="LiveId" clId="{9AABAED7-C0B3-4CB6-B29C-0CC5DD79DBBA}" dt="2023-11-03T12:52:08.374" v="271" actId="9405"/>
          <ac:inkMkLst>
            <pc:docMk/>
            <pc:sldMk cId="3853661637" sldId="522"/>
            <ac:inkMk id="77" creationId="{887F31F0-4527-1A2D-38EC-37444B24EA0C}"/>
          </ac:inkMkLst>
        </pc:inkChg>
      </pc:sldChg>
      <pc:sldChg chg="addSp delSp modSp new del mod">
        <pc:chgData name="Mariano Augusto Cordoba" userId="f00d29081846fa85" providerId="LiveId" clId="{9AABAED7-C0B3-4CB6-B29C-0CC5DD79DBBA}" dt="2023-11-03T19:18:46.854" v="350" actId="47"/>
        <pc:sldMkLst>
          <pc:docMk/>
          <pc:sldMk cId="601153771" sldId="523"/>
        </pc:sldMkLst>
        <pc:spChg chg="del">
          <ac:chgData name="Mariano Augusto Cordoba" userId="f00d29081846fa85" providerId="LiveId" clId="{9AABAED7-C0B3-4CB6-B29C-0CC5DD79DBBA}" dt="2023-11-03T14:45:25.450" v="290" actId="478"/>
          <ac:spMkLst>
            <pc:docMk/>
            <pc:sldMk cId="601153771" sldId="523"/>
            <ac:spMk id="2" creationId="{EBDB7B62-85C9-550C-D8C0-DA11764B776E}"/>
          </ac:spMkLst>
        </pc:spChg>
        <pc:spChg chg="del">
          <ac:chgData name="Mariano Augusto Cordoba" userId="f00d29081846fa85" providerId="LiveId" clId="{9AABAED7-C0B3-4CB6-B29C-0CC5DD79DBBA}" dt="2023-11-03T14:45:24.375" v="289" actId="478"/>
          <ac:spMkLst>
            <pc:docMk/>
            <pc:sldMk cId="601153771" sldId="523"/>
            <ac:spMk id="3" creationId="{43F3D414-10CF-2E01-FFD1-07EE35B6326A}"/>
          </ac:spMkLst>
        </pc:spChg>
        <pc:grpChg chg="del mod">
          <ac:chgData name="Mariano Augusto Cordoba" userId="f00d29081846fa85" providerId="LiveId" clId="{9AABAED7-C0B3-4CB6-B29C-0CC5DD79DBBA}" dt="2023-11-03T14:46:05.780" v="318"/>
          <ac:grpSpMkLst>
            <pc:docMk/>
            <pc:sldMk cId="601153771" sldId="523"/>
            <ac:grpSpMk id="23" creationId="{319F25D6-BFE8-C6AA-BE7E-539B5E52AF55}"/>
          </ac:grpSpMkLst>
        </pc:grpChg>
        <pc:grpChg chg="del mod">
          <ac:chgData name="Mariano Augusto Cordoba" userId="f00d29081846fa85" providerId="LiveId" clId="{9AABAED7-C0B3-4CB6-B29C-0CC5DD79DBBA}" dt="2023-11-03T14:46:05.780" v="318"/>
          <ac:grpSpMkLst>
            <pc:docMk/>
            <pc:sldMk cId="601153771" sldId="523"/>
            <ac:grpSpMk id="24" creationId="{0201E3F3-D82D-8ABE-5944-8B09BE9490C3}"/>
          </ac:grpSpMkLst>
        </pc:grpChg>
        <pc:grpChg chg="del mod">
          <ac:chgData name="Mariano Augusto Cordoba" userId="f00d29081846fa85" providerId="LiveId" clId="{9AABAED7-C0B3-4CB6-B29C-0CC5DD79DBBA}" dt="2023-11-03T14:46:05.780" v="318"/>
          <ac:grpSpMkLst>
            <pc:docMk/>
            <pc:sldMk cId="601153771" sldId="523"/>
            <ac:grpSpMk id="25" creationId="{CFC8AE0C-E7E0-636B-2B63-223A6CD7FEAA}"/>
          </ac:grpSpMkLst>
        </pc:grpChg>
        <pc:grpChg chg="del mod">
          <ac:chgData name="Mariano Augusto Cordoba" userId="f00d29081846fa85" providerId="LiveId" clId="{9AABAED7-C0B3-4CB6-B29C-0CC5DD79DBBA}" dt="2023-11-03T14:46:07.891" v="320"/>
          <ac:grpSpMkLst>
            <pc:docMk/>
            <pc:sldMk cId="601153771" sldId="523"/>
            <ac:grpSpMk id="33" creationId="{9348EE02-0E2F-B4A1-4C53-C76B5DF778BD}"/>
          </ac:grpSpMkLst>
        </pc:grpChg>
        <pc:grpChg chg="del mod">
          <ac:chgData name="Mariano Augusto Cordoba" userId="f00d29081846fa85" providerId="LiveId" clId="{9AABAED7-C0B3-4CB6-B29C-0CC5DD79DBBA}" dt="2023-11-03T14:46:14.171" v="322"/>
          <ac:grpSpMkLst>
            <pc:docMk/>
            <pc:sldMk cId="601153771" sldId="523"/>
            <ac:grpSpMk id="35" creationId="{A2D8AAE9-D9C8-FD71-CF3F-A09C9656531D}"/>
          </ac:grpSpMkLst>
        </pc:grpChg>
        <pc:grpChg chg="del mod">
          <ac:chgData name="Mariano Augusto Cordoba" userId="f00d29081846fa85" providerId="LiveId" clId="{9AABAED7-C0B3-4CB6-B29C-0CC5DD79DBBA}" dt="2023-11-03T14:46:17.814" v="327"/>
          <ac:grpSpMkLst>
            <pc:docMk/>
            <pc:sldMk cId="601153771" sldId="523"/>
            <ac:grpSpMk id="37" creationId="{D372B2B9-D0F0-3F20-A720-9C73A3CC83A0}"/>
          </ac:grpSpMkLst>
        </pc:grpChg>
        <pc:grpChg chg="del mod">
          <ac:chgData name="Mariano Augusto Cordoba" userId="f00d29081846fa85" providerId="LiveId" clId="{9AABAED7-C0B3-4CB6-B29C-0CC5DD79DBBA}" dt="2023-11-03T14:46:20.562" v="329"/>
          <ac:grpSpMkLst>
            <pc:docMk/>
            <pc:sldMk cId="601153771" sldId="523"/>
            <ac:grpSpMk id="42" creationId="{4B954736-7EE2-95B0-6985-BF64AC8812A0}"/>
          </ac:grpSpMkLst>
        </pc:grpChg>
        <pc:grpChg chg="del mod">
          <ac:chgData name="Mariano Augusto Cordoba" userId="f00d29081846fa85" providerId="LiveId" clId="{9AABAED7-C0B3-4CB6-B29C-0CC5DD79DBBA}" dt="2023-11-03T14:46:22.657" v="331"/>
          <ac:grpSpMkLst>
            <pc:docMk/>
            <pc:sldMk cId="601153771" sldId="523"/>
            <ac:grpSpMk id="44" creationId="{6B176527-029B-8BA2-027A-533A64993404}"/>
          </ac:grpSpMkLst>
        </pc:grpChg>
        <pc:grpChg chg="del mod">
          <ac:chgData name="Mariano Augusto Cordoba" userId="f00d29081846fa85" providerId="LiveId" clId="{9AABAED7-C0B3-4CB6-B29C-0CC5DD79DBBA}" dt="2023-11-03T14:46:24.896" v="333"/>
          <ac:grpSpMkLst>
            <pc:docMk/>
            <pc:sldMk cId="601153771" sldId="523"/>
            <ac:grpSpMk id="46" creationId="{904F7BB2-57B1-FDF4-1D4F-660DAB9355A4}"/>
          </ac:grpSpMkLst>
        </pc:grpChg>
        <pc:grpChg chg="del mod">
          <ac:chgData name="Mariano Augusto Cordoba" userId="f00d29081846fa85" providerId="LiveId" clId="{9AABAED7-C0B3-4CB6-B29C-0CC5DD79DBBA}" dt="2023-11-03T14:46:25.413" v="335"/>
          <ac:grpSpMkLst>
            <pc:docMk/>
            <pc:sldMk cId="601153771" sldId="523"/>
            <ac:grpSpMk id="48" creationId="{AD5E6210-8012-37CC-2873-E51A0CAACA83}"/>
          </ac:grpSpMkLst>
        </pc:grpChg>
        <pc:grpChg chg="del mod">
          <ac:chgData name="Mariano Augusto Cordoba" userId="f00d29081846fa85" providerId="LiveId" clId="{9AABAED7-C0B3-4CB6-B29C-0CC5DD79DBBA}" dt="2023-11-03T14:46:27.391" v="337"/>
          <ac:grpSpMkLst>
            <pc:docMk/>
            <pc:sldMk cId="601153771" sldId="523"/>
            <ac:grpSpMk id="50" creationId="{00BF61CC-50A9-2F55-5A1E-D9C0B22BB710}"/>
          </ac:grpSpMkLst>
        </pc:grpChg>
        <pc:grpChg chg="del mod">
          <ac:chgData name="Mariano Augusto Cordoba" userId="f00d29081846fa85" providerId="LiveId" clId="{9AABAED7-C0B3-4CB6-B29C-0CC5DD79DBBA}" dt="2023-11-03T14:46:28.991" v="339"/>
          <ac:grpSpMkLst>
            <pc:docMk/>
            <pc:sldMk cId="601153771" sldId="523"/>
            <ac:grpSpMk id="52" creationId="{459EE6B1-473B-2F6C-6292-83BCD5C238AC}"/>
          </ac:grpSpMkLst>
        </pc:grpChg>
        <pc:grpChg chg="del mod">
          <ac:chgData name="Mariano Augusto Cordoba" userId="f00d29081846fa85" providerId="LiveId" clId="{9AABAED7-C0B3-4CB6-B29C-0CC5DD79DBBA}" dt="2023-11-03T14:46:30.295" v="341"/>
          <ac:grpSpMkLst>
            <pc:docMk/>
            <pc:sldMk cId="601153771" sldId="523"/>
            <ac:grpSpMk id="54" creationId="{6ACCD067-9BD9-C17B-C98A-1EBCF1A44A82}"/>
          </ac:grpSpMkLst>
        </pc:grpChg>
        <pc:grpChg chg="del mod">
          <ac:chgData name="Mariano Augusto Cordoba" userId="f00d29081846fa85" providerId="LiveId" clId="{9AABAED7-C0B3-4CB6-B29C-0CC5DD79DBBA}" dt="2023-11-03T14:46:33.207" v="344"/>
          <ac:grpSpMkLst>
            <pc:docMk/>
            <pc:sldMk cId="601153771" sldId="523"/>
            <ac:grpSpMk id="56" creationId="{8D4F2614-0EE7-2FE2-181D-5D454090DF69}"/>
          </ac:grpSpMkLst>
        </pc:grpChg>
        <pc:grpChg chg="del mod">
          <ac:chgData name="Mariano Augusto Cordoba" userId="f00d29081846fa85" providerId="LiveId" clId="{9AABAED7-C0B3-4CB6-B29C-0CC5DD79DBBA}" dt="2023-11-03T14:46:34.435" v="346"/>
          <ac:grpSpMkLst>
            <pc:docMk/>
            <pc:sldMk cId="601153771" sldId="523"/>
            <ac:grpSpMk id="59" creationId="{49220959-7787-F1C8-7281-201ECEF25F2E}"/>
          </ac:grpSpMkLst>
        </pc:grpChg>
        <pc:grpChg chg="del mod">
          <ac:chgData name="Mariano Augusto Cordoba" userId="f00d29081846fa85" providerId="LiveId" clId="{9AABAED7-C0B3-4CB6-B29C-0CC5DD79DBBA}" dt="2023-11-03T14:46:36.149" v="348"/>
          <ac:grpSpMkLst>
            <pc:docMk/>
            <pc:sldMk cId="601153771" sldId="523"/>
            <ac:grpSpMk id="61" creationId="{4099B07F-E8B4-CA68-B5E3-26F1B002BBE9}"/>
          </ac:grpSpMkLst>
        </pc:grpChg>
        <pc:grpChg chg="mod">
          <ac:chgData name="Mariano Augusto Cordoba" userId="f00d29081846fa85" providerId="LiveId" clId="{9AABAED7-C0B3-4CB6-B29C-0CC5DD79DBBA}" dt="2023-11-03T14:46:36.149" v="348"/>
          <ac:grpSpMkLst>
            <pc:docMk/>
            <pc:sldMk cId="601153771" sldId="523"/>
            <ac:grpSpMk id="63" creationId="{9FEDDFBA-4F3C-50A3-2976-685DFFBF4830}"/>
          </ac:grpSpMkLst>
        </pc:grp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" creationId="{5CCE7917-01D2-78F3-A24C-0C58D3EFAA79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5" creationId="{DDB54F9B-0840-B239-C277-32F12B0C735A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6" creationId="{3C01ACDC-1118-DADC-BD13-911A58126B11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7" creationId="{68075D9F-905F-F4CD-F2D9-5F82020443D4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8" creationId="{3A5F38B0-27C5-85ED-588D-5DCC58BDC0AB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9" creationId="{817E9A10-2BF3-2EE9-96BB-D36E123797BD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0" creationId="{B23A0727-E193-F657-C9AD-B136EEE1B901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1" creationId="{8CD57786-A244-B1C5-6019-DC385BF7DD59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2" creationId="{B52B26CF-7A22-C3E6-C8E8-29DDEC10BAAA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3" creationId="{277C7C7C-0FA2-91B9-EBFC-3BD384D6FB9B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4" creationId="{80D1C2FF-2C8B-ECD9-790C-5007F0A62398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5" creationId="{9FEF1650-C30C-E6E1-A650-762B759C89D1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6" creationId="{5511B4C0-A336-2742-F9A1-F726DC8D99FA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7" creationId="{D76EB8C6-19D2-485F-D867-A9DCD8A29B40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8" creationId="{1F443580-793F-32AF-35C6-1CDD68096C2C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19" creationId="{DFB57B04-4517-9306-7595-DDEBB299C680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0" creationId="{33C951A8-8F99-A81D-6B8F-FD754068E04D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1" creationId="{091DE4FE-5046-2462-213C-73F95EBCB520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2" creationId="{A0B5E8BE-674A-34BC-EDA6-E9494C92AFF4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6" creationId="{4BB25231-45D8-27BB-AA8E-CDA870D8410A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7" creationId="{17403D5F-9096-F02D-38A9-8C2F3C1B1099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8" creationId="{434B9770-1177-E6F3-133D-C2BA4BE08C45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29" creationId="{1681CE40-D8A6-C501-7025-C37D3597FF48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0" creationId="{F97BD291-E5D4-A2CE-6123-1EE40377128F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1" creationId="{4DDADE16-4821-AAFB-9A89-AA1B696EBC6B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2" creationId="{8B6A1F75-3C6A-B903-97A5-1A199E959E16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4" creationId="{39F9371B-BE20-1820-A5C9-3B7F1A515500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6" creationId="{8A900B8B-6A56-4097-4C8D-050D3C016903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8" creationId="{72D0574F-A2D7-7D51-C2AF-4BFFD4E4BB2C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39" creationId="{33ABFDF2-0AFF-CAB8-EF94-0A9D27FB096E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0" creationId="{A0C9AAD1-4F37-8A74-2A6E-4D4DDB744A1B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1" creationId="{AB595A49-8498-9922-8185-5152157AF586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3" creationId="{F444E811-740E-A3D2-B2DB-8D49B367225A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5" creationId="{8C36D5DF-F1BA-C8BA-8DF0-4CCC9A4602D0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7" creationId="{A8FEC0CE-075B-7E5F-2EE3-DBB22AD8C183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49" creationId="{C3E880EF-6029-8CD4-09DE-5B85DFA91B77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51" creationId="{AE18308F-353A-1908-6BAD-30326F4768A3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53" creationId="{42638C8F-6441-7B11-F952-71492D795175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55" creationId="{49C64199-37EC-60CB-D64E-EF2F486C17DF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57" creationId="{B8076154-FF5D-B4B0-2A80-401040B6FCE2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58" creationId="{0519149C-DC62-E205-3DEA-588C117E8F34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60" creationId="{A877C325-0B97-F8D7-26EC-7F254BB53DBF}"/>
          </ac:inkMkLst>
        </pc:inkChg>
        <pc:inkChg chg="add mod">
          <ac:chgData name="Mariano Augusto Cordoba" userId="f00d29081846fa85" providerId="LiveId" clId="{9AABAED7-C0B3-4CB6-B29C-0CC5DD79DBBA}" dt="2023-11-03T14:46:36.149" v="348"/>
          <ac:inkMkLst>
            <pc:docMk/>
            <pc:sldMk cId="601153771" sldId="523"/>
            <ac:inkMk id="62" creationId="{81DCEB3F-DDF3-1394-149B-1593801D9C79}"/>
          </ac:inkMkLst>
        </pc:inkChg>
        <pc:inkChg chg="add">
          <ac:chgData name="Mariano Augusto Cordoba" userId="f00d29081846fa85" providerId="LiveId" clId="{9AABAED7-C0B3-4CB6-B29C-0CC5DD79DBBA}" dt="2023-11-03T14:46:41.618" v="349" actId="9405"/>
          <ac:inkMkLst>
            <pc:docMk/>
            <pc:sldMk cId="601153771" sldId="523"/>
            <ac:inkMk id="64" creationId="{5229658A-0756-83DC-53E2-7605C46E5CE2}"/>
          </ac:inkMkLst>
        </pc:inkChg>
      </pc:sldChg>
      <pc:sldMasterChg chg="delSldLayout">
        <pc:chgData name="Mariano Augusto Cordoba" userId="f00d29081846fa85" providerId="LiveId" clId="{9AABAED7-C0B3-4CB6-B29C-0CC5DD79DBBA}" dt="2023-10-30T18:55:36.482" v="7" actId="47"/>
        <pc:sldMasterMkLst>
          <pc:docMk/>
          <pc:sldMasterMk cId="1158549705" sldId="2147484112"/>
        </pc:sldMasterMkLst>
        <pc:sldLayoutChg chg="del">
          <pc:chgData name="Mariano Augusto Cordoba" userId="f00d29081846fa85" providerId="LiveId" clId="{9AABAED7-C0B3-4CB6-B29C-0CC5DD79DBBA}" dt="2023-10-30T18:55:36.482" v="7" actId="47"/>
          <pc:sldLayoutMkLst>
            <pc:docMk/>
            <pc:sldMasterMk cId="1158549705" sldId="2147484112"/>
            <pc:sldLayoutMk cId="2160814926" sldId="2147484125"/>
          </pc:sldLayoutMkLst>
        </pc:sldLayoutChg>
      </pc:sldMasterChg>
    </pc:docChg>
  </pc:docChgLst>
  <pc:docChgLst>
    <pc:chgData name="Mariano Augusto Cordoba" userId="f00d29081846fa85" providerId="LiveId" clId="{BE8CD709-DEEA-44F5-9720-D1EF2787984D}"/>
    <pc:docChg chg="undo custSel addSld delSld modSld">
      <pc:chgData name="Mariano Augusto Cordoba" userId="f00d29081846fa85" providerId="LiveId" clId="{BE8CD709-DEEA-44F5-9720-D1EF2787984D}" dt="2021-10-19T20:06:01.164" v="32" actId="47"/>
      <pc:docMkLst>
        <pc:docMk/>
      </pc:docMkLst>
      <pc:sldChg chg="addSp delSp modSp mod">
        <pc:chgData name="Mariano Augusto Cordoba" userId="f00d29081846fa85" providerId="LiveId" clId="{BE8CD709-DEEA-44F5-9720-D1EF2787984D}" dt="2021-10-15T17:51:21.509" v="5" actId="1076"/>
        <pc:sldMkLst>
          <pc:docMk/>
          <pc:sldMk cId="0" sldId="275"/>
        </pc:sldMkLst>
        <pc:spChg chg="mod">
          <ac:chgData name="Mariano Augusto Cordoba" userId="f00d29081846fa85" providerId="LiveId" clId="{BE8CD709-DEEA-44F5-9720-D1EF2787984D}" dt="2021-10-15T17:51:21.509" v="5" actId="1076"/>
          <ac:spMkLst>
            <pc:docMk/>
            <pc:sldMk cId="0" sldId="275"/>
            <ac:spMk id="2" creationId="{55C5FF96-2BF8-4031-AD3C-ECAB11B6E8E8}"/>
          </ac:spMkLst>
        </pc:spChg>
        <pc:spChg chg="add mod">
          <ac:chgData name="Mariano Augusto Cordoba" userId="f00d29081846fa85" providerId="LiveId" clId="{BE8CD709-DEEA-44F5-9720-D1EF2787984D}" dt="2021-10-15T17:51:13.097" v="3"/>
          <ac:spMkLst>
            <pc:docMk/>
            <pc:sldMk cId="0" sldId="275"/>
            <ac:spMk id="5" creationId="{4A1BEC8E-E874-4EDD-AD9B-A0C52AB22D4C}"/>
          </ac:spMkLst>
        </pc:spChg>
        <pc:spChg chg="add mod">
          <ac:chgData name="Mariano Augusto Cordoba" userId="f00d29081846fa85" providerId="LiveId" clId="{BE8CD709-DEEA-44F5-9720-D1EF2787984D}" dt="2021-10-15T17:51:13.097" v="3"/>
          <ac:spMkLst>
            <pc:docMk/>
            <pc:sldMk cId="0" sldId="275"/>
            <ac:spMk id="6" creationId="{110C9448-8ADD-45C6-B5F2-A8887A228178}"/>
          </ac:spMkLst>
        </pc:spChg>
        <pc:spChg chg="add del mod">
          <ac:chgData name="Mariano Augusto Cordoba" userId="f00d29081846fa85" providerId="LiveId" clId="{BE8CD709-DEEA-44F5-9720-D1EF2787984D}" dt="2021-10-15T17:51:17.182" v="4" actId="478"/>
          <ac:spMkLst>
            <pc:docMk/>
            <pc:sldMk cId="0" sldId="275"/>
            <ac:spMk id="9" creationId="{97DE70D5-815C-4CB7-A49B-E6DB20C13AAE}"/>
          </ac:spMkLst>
        </pc:spChg>
        <pc:spChg chg="del">
          <ac:chgData name="Mariano Augusto Cordoba" userId="f00d29081846fa85" providerId="LiveId" clId="{BE8CD709-DEEA-44F5-9720-D1EF2787984D}" dt="2021-10-15T17:51:10.478" v="1" actId="478"/>
          <ac:spMkLst>
            <pc:docMk/>
            <pc:sldMk cId="0" sldId="275"/>
            <ac:spMk id="4098" creationId="{F3F2EF89-FB74-4627-8730-D2863224F79A}"/>
          </ac:spMkLst>
        </pc:spChg>
        <pc:spChg chg="del">
          <ac:chgData name="Mariano Augusto Cordoba" userId="f00d29081846fa85" providerId="LiveId" clId="{BE8CD709-DEEA-44F5-9720-D1EF2787984D}" dt="2021-10-15T17:51:11.750" v="2" actId="478"/>
          <ac:spMkLst>
            <pc:docMk/>
            <pc:sldMk cId="0" sldId="275"/>
            <ac:spMk id="4099" creationId="{A731B40A-F240-4BBF-BAD9-FE7F63F1949E}"/>
          </ac:spMkLst>
        </pc:spChg>
        <pc:picChg chg="add mod">
          <ac:chgData name="Mariano Augusto Cordoba" userId="f00d29081846fa85" providerId="LiveId" clId="{BE8CD709-DEEA-44F5-9720-D1EF2787984D}" dt="2021-10-15T17:51:13.097" v="3"/>
          <ac:picMkLst>
            <pc:docMk/>
            <pc:sldMk cId="0" sldId="275"/>
            <ac:picMk id="7" creationId="{4F145D37-28F5-4394-BF7B-1A60723428BF}"/>
          </ac:picMkLst>
        </pc:picChg>
        <pc:picChg chg="add mod">
          <ac:chgData name="Mariano Augusto Cordoba" userId="f00d29081846fa85" providerId="LiveId" clId="{BE8CD709-DEEA-44F5-9720-D1EF2787984D}" dt="2021-10-15T17:51:13.097" v="3"/>
          <ac:picMkLst>
            <pc:docMk/>
            <pc:sldMk cId="0" sldId="275"/>
            <ac:picMk id="8" creationId="{207A91EB-EB14-47FA-9E6A-169CD6A2245D}"/>
          </ac:picMkLst>
        </pc:picChg>
        <pc:picChg chg="add mod">
          <ac:chgData name="Mariano Augusto Cordoba" userId="f00d29081846fa85" providerId="LiveId" clId="{BE8CD709-DEEA-44F5-9720-D1EF2787984D}" dt="2021-10-15T17:51:13.097" v="3"/>
          <ac:picMkLst>
            <pc:docMk/>
            <pc:sldMk cId="0" sldId="275"/>
            <ac:picMk id="10" creationId="{B9312ACB-4D69-4469-9C5E-48B73DD28788}"/>
          </ac:picMkLst>
        </pc:picChg>
      </pc:sldChg>
      <pc:sldChg chg="addSp delSp mod">
        <pc:chgData name="Mariano Augusto Cordoba" userId="f00d29081846fa85" providerId="LiveId" clId="{BE8CD709-DEEA-44F5-9720-D1EF2787984D}" dt="2021-10-15T17:57:01.551" v="24" actId="478"/>
        <pc:sldMkLst>
          <pc:docMk/>
          <pc:sldMk cId="461951293" sldId="482"/>
        </pc:sldMkLst>
        <pc:spChg chg="add del">
          <ac:chgData name="Mariano Augusto Cordoba" userId="f00d29081846fa85" providerId="LiveId" clId="{BE8CD709-DEEA-44F5-9720-D1EF2787984D}" dt="2021-10-15T17:56:48.821" v="15" actId="478"/>
          <ac:spMkLst>
            <pc:docMk/>
            <pc:sldMk cId="461951293" sldId="482"/>
            <ac:spMk id="191" creationId="{D2EC9A40-3A92-47A8-91B3-CD59B76669FF}"/>
          </ac:spMkLst>
        </pc:spChg>
        <pc:grpChg chg="del">
          <ac:chgData name="Mariano Augusto Cordoba" userId="f00d29081846fa85" providerId="LiveId" clId="{BE8CD709-DEEA-44F5-9720-D1EF2787984D}" dt="2021-10-15T17:57:01.551" v="24" actId="478"/>
          <ac:grpSpMkLst>
            <pc:docMk/>
            <pc:sldMk cId="461951293" sldId="482"/>
            <ac:grpSpMk id="18" creationId="{B2AF6D3F-D3CD-4340-AB39-0E437A97434A}"/>
          </ac:grpSpMkLst>
        </pc:grpChg>
        <pc:grpChg chg="del">
          <ac:chgData name="Mariano Augusto Cordoba" userId="f00d29081846fa85" providerId="LiveId" clId="{BE8CD709-DEEA-44F5-9720-D1EF2787984D}" dt="2021-10-15T17:57:00.399" v="23" actId="478"/>
          <ac:grpSpMkLst>
            <pc:docMk/>
            <pc:sldMk cId="461951293" sldId="482"/>
            <ac:grpSpMk id="62" creationId="{F550708B-964A-48D8-A5D3-BB46899B5173}"/>
          </ac:grpSpMkLst>
        </pc:grpChg>
        <pc:grpChg chg="del">
          <ac:chgData name="Mariano Augusto Cordoba" userId="f00d29081846fa85" providerId="LiveId" clId="{BE8CD709-DEEA-44F5-9720-D1EF2787984D}" dt="2021-10-15T17:56:57.941" v="21" actId="478"/>
          <ac:grpSpMkLst>
            <pc:docMk/>
            <pc:sldMk cId="461951293" sldId="482"/>
            <ac:grpSpMk id="197" creationId="{B4F795FF-EB44-43FF-B010-7184C586A3FC}"/>
          </ac:grpSpMkLst>
        </pc:grpChg>
        <pc:grpChg chg="del">
          <ac:chgData name="Mariano Augusto Cordoba" userId="f00d29081846fa85" providerId="LiveId" clId="{BE8CD709-DEEA-44F5-9720-D1EF2787984D}" dt="2021-10-15T17:56:39.867" v="8" actId="478"/>
          <ac:grpSpMkLst>
            <pc:docMk/>
            <pc:sldMk cId="461951293" sldId="482"/>
            <ac:grpSpMk id="203" creationId="{1C92C81A-78A7-4E37-8B2D-01E2828F9493}"/>
          </ac:grpSpMkLst>
        </pc:grpChg>
        <pc:grpChg chg="del">
          <ac:chgData name="Mariano Augusto Cordoba" userId="f00d29081846fa85" providerId="LiveId" clId="{BE8CD709-DEEA-44F5-9720-D1EF2787984D}" dt="2021-10-15T17:56:38.787" v="7" actId="478"/>
          <ac:grpSpMkLst>
            <pc:docMk/>
            <pc:sldMk cId="461951293" sldId="482"/>
            <ac:grpSpMk id="219" creationId="{865FC89E-B916-48E2-B336-F9E11B175D3F}"/>
          </ac:grpSpMkLst>
        </pc:grpChg>
        <pc:grpChg chg="del">
          <ac:chgData name="Mariano Augusto Cordoba" userId="f00d29081846fa85" providerId="LiveId" clId="{BE8CD709-DEEA-44F5-9720-D1EF2787984D}" dt="2021-10-15T17:56:49.889" v="16" actId="478"/>
          <ac:grpSpMkLst>
            <pc:docMk/>
            <pc:sldMk cId="461951293" sldId="482"/>
            <ac:grpSpMk id="224" creationId="{D6D58626-00A3-4AED-B13A-37B41017CAC0}"/>
          </ac:grpSpMkLst>
        </pc:grpChg>
        <pc:grpChg chg="del">
          <ac:chgData name="Mariano Augusto Cordoba" userId="f00d29081846fa85" providerId="LiveId" clId="{BE8CD709-DEEA-44F5-9720-D1EF2787984D}" dt="2021-10-15T17:56:37.943" v="6" actId="478"/>
          <ac:grpSpMkLst>
            <pc:docMk/>
            <pc:sldMk cId="461951293" sldId="482"/>
            <ac:grpSpMk id="272" creationId="{67533783-3C16-4C50-85D1-3D47D48212BD}"/>
          </ac:grpSpMkLst>
        </pc:grpChg>
        <pc:grpChg chg="del">
          <ac:chgData name="Mariano Augusto Cordoba" userId="f00d29081846fa85" providerId="LiveId" clId="{BE8CD709-DEEA-44F5-9720-D1EF2787984D}" dt="2021-10-15T17:56:46.327" v="13" actId="478"/>
          <ac:grpSpMkLst>
            <pc:docMk/>
            <pc:sldMk cId="461951293" sldId="482"/>
            <ac:grpSpMk id="276" creationId="{240D6707-24D4-4F14-B8A6-2269E9B3F386}"/>
          </ac:grpSpMkLst>
        </pc:grpChg>
        <pc:grpChg chg="del">
          <ac:chgData name="Mariano Augusto Cordoba" userId="f00d29081846fa85" providerId="LiveId" clId="{BE8CD709-DEEA-44F5-9720-D1EF2787984D}" dt="2021-10-15T17:56:55.185" v="19" actId="478"/>
          <ac:grpSpMkLst>
            <pc:docMk/>
            <pc:sldMk cId="461951293" sldId="482"/>
            <ac:grpSpMk id="342" creationId="{A03A97C0-1F5A-47DA-812D-8FA571B92674}"/>
          </ac:grpSpMkLst>
        </pc:grpChg>
        <pc:picChg chg="add del">
          <ac:chgData name="Mariano Augusto Cordoba" userId="f00d29081846fa85" providerId="LiveId" clId="{BE8CD709-DEEA-44F5-9720-D1EF2787984D}" dt="2021-10-15T17:56:43.628" v="11" actId="478"/>
          <ac:picMkLst>
            <pc:docMk/>
            <pc:sldMk cId="461951293" sldId="482"/>
            <ac:picMk id="189" creationId="{7745A4F6-2842-4201-922F-645898E34B0F}"/>
          </ac:picMkLst>
        </pc:picChg>
        <pc:inkChg chg="del">
          <ac:chgData name="Mariano Augusto Cordoba" userId="f00d29081846fa85" providerId="LiveId" clId="{BE8CD709-DEEA-44F5-9720-D1EF2787984D}" dt="2021-10-15T17:56:59.328" v="22" actId="478"/>
          <ac:inkMkLst>
            <pc:docMk/>
            <pc:sldMk cId="461951293" sldId="482"/>
            <ac:inkMk id="4" creationId="{36C91D8C-163C-4C74-B66D-0365A2B393AE}"/>
          </ac:inkMkLst>
        </pc:inkChg>
        <pc:inkChg chg="del">
          <ac:chgData name="Mariano Augusto Cordoba" userId="f00d29081846fa85" providerId="LiveId" clId="{BE8CD709-DEEA-44F5-9720-D1EF2787984D}" dt="2021-10-15T17:56:53.853" v="18" actId="478"/>
          <ac:inkMkLst>
            <pc:docMk/>
            <pc:sldMk cId="461951293" sldId="482"/>
            <ac:inkMk id="208" creationId="{D945033A-0100-4CA8-85F1-C191D0E34D00}"/>
          </ac:inkMkLst>
        </pc:inkChg>
        <pc:inkChg chg="del">
          <ac:chgData name="Mariano Augusto Cordoba" userId="f00d29081846fa85" providerId="LiveId" clId="{BE8CD709-DEEA-44F5-9720-D1EF2787984D}" dt="2021-10-15T17:56:50.881" v="17" actId="478"/>
          <ac:inkMkLst>
            <pc:docMk/>
            <pc:sldMk cId="461951293" sldId="482"/>
            <ac:inkMk id="209" creationId="{A481396D-59F9-4EC4-A378-FE3F1BA9B59E}"/>
          </ac:inkMkLst>
        </pc:inkChg>
        <pc:inkChg chg="del">
          <ac:chgData name="Mariano Augusto Cordoba" userId="f00d29081846fa85" providerId="LiveId" clId="{BE8CD709-DEEA-44F5-9720-D1EF2787984D}" dt="2021-10-15T17:56:40.838" v="9" actId="478"/>
          <ac:inkMkLst>
            <pc:docMk/>
            <pc:sldMk cId="461951293" sldId="482"/>
            <ac:inkMk id="216" creationId="{79C3AAF5-14BB-439F-9E12-4CBC42348BE6}"/>
          </ac:inkMkLst>
        </pc:inkChg>
        <pc:inkChg chg="del">
          <ac:chgData name="Mariano Augusto Cordoba" userId="f00d29081846fa85" providerId="LiveId" clId="{BE8CD709-DEEA-44F5-9720-D1EF2787984D}" dt="2021-10-15T17:56:45.488" v="12" actId="478"/>
          <ac:inkMkLst>
            <pc:docMk/>
            <pc:sldMk cId="461951293" sldId="482"/>
            <ac:inkMk id="234" creationId="{42BE2E11-C347-4C2D-8003-D2D1317363AB}"/>
          </ac:inkMkLst>
        </pc:inkChg>
        <pc:inkChg chg="del">
          <ac:chgData name="Mariano Augusto Cordoba" userId="f00d29081846fa85" providerId="LiveId" clId="{BE8CD709-DEEA-44F5-9720-D1EF2787984D}" dt="2021-10-15T17:56:57.025" v="20" actId="478"/>
          <ac:inkMkLst>
            <pc:docMk/>
            <pc:sldMk cId="461951293" sldId="482"/>
            <ac:inkMk id="309" creationId="{F775B4A5-B63C-4F35-A8EE-C50CF8CAB33F}"/>
          </ac:inkMkLst>
        </pc:inkChg>
      </pc:sldChg>
      <pc:sldChg chg="del">
        <pc:chgData name="Mariano Augusto Cordoba" userId="f00d29081846fa85" providerId="LiveId" clId="{BE8CD709-DEEA-44F5-9720-D1EF2787984D}" dt="2021-10-15T17:57:20.738" v="25" actId="47"/>
        <pc:sldMkLst>
          <pc:docMk/>
          <pc:sldMk cId="1121931021" sldId="487"/>
        </pc:sldMkLst>
      </pc:sldChg>
      <pc:sldChg chg="addSp delSp new del mod">
        <pc:chgData name="Mariano Augusto Cordoba" userId="f00d29081846fa85" providerId="LiveId" clId="{BE8CD709-DEEA-44F5-9720-D1EF2787984D}" dt="2021-10-19T20:06:01.164" v="32" actId="47"/>
        <pc:sldMkLst>
          <pc:docMk/>
          <pc:sldMk cId="2975098239" sldId="487"/>
        </pc:sldMkLst>
        <pc:spChg chg="del">
          <ac:chgData name="Mariano Augusto Cordoba" userId="f00d29081846fa85" providerId="LiveId" clId="{BE8CD709-DEEA-44F5-9720-D1EF2787984D}" dt="2021-10-19T19:10:07.567" v="28" actId="478"/>
          <ac:spMkLst>
            <pc:docMk/>
            <pc:sldMk cId="2975098239" sldId="487"/>
            <ac:spMk id="2" creationId="{DBAB56D4-A511-4C33-8603-A629F9E247E4}"/>
          </ac:spMkLst>
        </pc:spChg>
        <pc:spChg chg="add del">
          <ac:chgData name="Mariano Augusto Cordoba" userId="f00d29081846fa85" providerId="LiveId" clId="{BE8CD709-DEEA-44F5-9720-D1EF2787984D}" dt="2021-10-19T20:05:57.100" v="31" actId="478"/>
          <ac:spMkLst>
            <pc:docMk/>
            <pc:sldMk cId="2975098239" sldId="487"/>
            <ac:spMk id="3" creationId="{41FE4274-3166-4DEA-9244-F1DBA9F93D27}"/>
          </ac:spMkLst>
        </pc:spChg>
      </pc:sldChg>
      <pc:sldChg chg="del">
        <pc:chgData name="Mariano Augusto Cordoba" userId="f00d29081846fa85" providerId="LiveId" clId="{BE8CD709-DEEA-44F5-9720-D1EF2787984D}" dt="2021-10-15T17:57:23.851" v="26" actId="47"/>
        <pc:sldMkLst>
          <pc:docMk/>
          <pc:sldMk cId="4250140868" sldId="488"/>
        </pc:sldMkLst>
      </pc:sldChg>
    </pc:docChg>
  </pc:docChgLst>
  <pc:docChgLst>
    <pc:chgData name="Mariano Augusto Cordoba" userId="f00d29081846fa85" providerId="LiveId" clId="{F2F5B78E-6FA4-40C3-8D8D-4DDEC0790EAA}"/>
    <pc:docChg chg="custSel addSld delSld modSld">
      <pc:chgData name="Mariano Augusto Cordoba" userId="f00d29081846fa85" providerId="LiveId" clId="{F2F5B78E-6FA4-40C3-8D8D-4DDEC0790EAA}" dt="2022-10-11T22:15:33.734" v="67" actId="47"/>
      <pc:docMkLst>
        <pc:docMk/>
      </pc:docMkLst>
      <pc:sldChg chg="del">
        <pc:chgData name="Mariano Augusto Cordoba" userId="f00d29081846fa85" providerId="LiveId" clId="{F2F5B78E-6FA4-40C3-8D8D-4DDEC0790EAA}" dt="2022-07-11T17:37:02.630" v="5" actId="47"/>
        <pc:sldMkLst>
          <pc:docMk/>
          <pc:sldMk cId="3791771136" sldId="259"/>
        </pc:sldMkLst>
      </pc:sldChg>
      <pc:sldChg chg="modSp mod">
        <pc:chgData name="Mariano Augusto Cordoba" userId="f00d29081846fa85" providerId="LiveId" clId="{F2F5B78E-6FA4-40C3-8D8D-4DDEC0790EAA}" dt="2022-07-04T17:35:50.167" v="4"/>
        <pc:sldMkLst>
          <pc:docMk/>
          <pc:sldMk cId="0" sldId="275"/>
        </pc:sldMkLst>
        <pc:spChg chg="mod">
          <ac:chgData name="Mariano Augusto Cordoba" userId="f00d29081846fa85" providerId="LiveId" clId="{F2F5B78E-6FA4-40C3-8D8D-4DDEC0790EAA}" dt="2022-07-04T17:35:50.167" v="4"/>
          <ac:spMkLst>
            <pc:docMk/>
            <pc:sldMk cId="0" sldId="275"/>
            <ac:spMk id="5" creationId="{4A1BEC8E-E874-4EDD-AD9B-A0C52AB22D4C}"/>
          </ac:spMkLst>
        </pc:spChg>
        <pc:spChg chg="mod">
          <ac:chgData name="Mariano Augusto Cordoba" userId="f00d29081846fa85" providerId="LiveId" clId="{F2F5B78E-6FA4-40C3-8D8D-4DDEC0790EAA}" dt="2022-07-02T14:49:31.418" v="0" actId="20577"/>
          <ac:spMkLst>
            <pc:docMk/>
            <pc:sldMk cId="0" sldId="275"/>
            <ac:spMk id="6" creationId="{110C9448-8ADD-45C6-B5F2-A8887A228178}"/>
          </ac:spMkLst>
        </pc:spChg>
      </pc:sldChg>
      <pc:sldChg chg="addSp delSp mod">
        <pc:chgData name="Mariano Augusto Cordoba" userId="f00d29081846fa85" providerId="LiveId" clId="{F2F5B78E-6FA4-40C3-8D8D-4DDEC0790EAA}" dt="2022-10-11T22:15:20.372" v="66" actId="478"/>
        <pc:sldMkLst>
          <pc:docMk/>
          <pc:sldMk cId="0" sldId="327"/>
        </pc:sldMkLst>
        <pc:inkChg chg="add del">
          <ac:chgData name="Mariano Augusto Cordoba" userId="f00d29081846fa85" providerId="LiveId" clId="{F2F5B78E-6FA4-40C3-8D8D-4DDEC0790EAA}" dt="2022-10-11T22:15:20.372" v="66" actId="478"/>
          <ac:inkMkLst>
            <pc:docMk/>
            <pc:sldMk cId="0" sldId="327"/>
            <ac:inkMk id="2" creationId="{4EB2B2B7-0E70-D590-2EEC-2CC3219F9DAF}"/>
          </ac:inkMkLst>
        </pc:inkChg>
      </pc:sldChg>
      <pc:sldChg chg="add">
        <pc:chgData name="Mariano Augusto Cordoba" userId="f00d29081846fa85" providerId="LiveId" clId="{F2F5B78E-6FA4-40C3-8D8D-4DDEC0790EAA}" dt="2022-07-02T14:53:51.897" v="2"/>
        <pc:sldMkLst>
          <pc:docMk/>
          <pc:sldMk cId="2402767463" sldId="340"/>
        </pc:sldMkLst>
      </pc:sldChg>
      <pc:sldChg chg="addSp delSp mod">
        <pc:chgData name="Mariano Augusto Cordoba" userId="f00d29081846fa85" providerId="LiveId" clId="{F2F5B78E-6FA4-40C3-8D8D-4DDEC0790EAA}" dt="2022-10-11T22:15:15.124" v="65" actId="478"/>
        <pc:sldMkLst>
          <pc:docMk/>
          <pc:sldMk cId="461951293" sldId="482"/>
        </pc:sldMkLst>
        <pc:inkChg chg="add del">
          <ac:chgData name="Mariano Augusto Cordoba" userId="f00d29081846fa85" providerId="LiveId" clId="{F2F5B78E-6FA4-40C3-8D8D-4DDEC0790EAA}" dt="2022-10-11T22:15:15.124" v="65" actId="478"/>
          <ac:inkMkLst>
            <pc:docMk/>
            <pc:sldMk cId="461951293" sldId="482"/>
            <ac:inkMk id="4" creationId="{3F5E3872-52A0-C076-7E0C-0C6E122B8DAD}"/>
          </ac:inkMkLst>
        </pc:inkChg>
      </pc:sldChg>
      <pc:sldChg chg="add">
        <pc:chgData name="Mariano Augusto Cordoba" userId="f00d29081846fa85" providerId="LiveId" clId="{F2F5B78E-6FA4-40C3-8D8D-4DDEC0790EAA}" dt="2022-07-02T14:53:51.897" v="2"/>
        <pc:sldMkLst>
          <pc:docMk/>
          <pc:sldMk cId="2632255203" sldId="484"/>
        </pc:sldMkLst>
      </pc:sldChg>
      <pc:sldChg chg="new del">
        <pc:chgData name="Mariano Augusto Cordoba" userId="f00d29081846fa85" providerId="LiveId" clId="{F2F5B78E-6FA4-40C3-8D8D-4DDEC0790EAA}" dt="2022-07-02T14:53:53.864" v="3" actId="47"/>
        <pc:sldMkLst>
          <pc:docMk/>
          <pc:sldMk cId="1722585842" sldId="487"/>
        </pc:sldMkLst>
      </pc:sldChg>
      <pc:sldChg chg="addSp delSp modSp new mod">
        <pc:chgData name="Mariano Augusto Cordoba" userId="f00d29081846fa85" providerId="LiveId" clId="{F2F5B78E-6FA4-40C3-8D8D-4DDEC0790EAA}" dt="2022-07-11T17:38:20.989" v="22"/>
        <pc:sldMkLst>
          <pc:docMk/>
          <pc:sldMk cId="3271667474" sldId="487"/>
        </pc:sldMkLst>
        <pc:spChg chg="del">
          <ac:chgData name="Mariano Augusto Cordoba" userId="f00d29081846fa85" providerId="LiveId" clId="{F2F5B78E-6FA4-40C3-8D8D-4DDEC0790EAA}" dt="2022-07-11T17:37:17.200" v="8" actId="478"/>
          <ac:spMkLst>
            <pc:docMk/>
            <pc:sldMk cId="3271667474" sldId="487"/>
            <ac:spMk id="2" creationId="{E9AD376F-27EE-CBBE-4907-11503ECEBC77}"/>
          </ac:spMkLst>
        </pc:spChg>
        <pc:spChg chg="del">
          <ac:chgData name="Mariano Augusto Cordoba" userId="f00d29081846fa85" providerId="LiveId" clId="{F2F5B78E-6FA4-40C3-8D8D-4DDEC0790EAA}" dt="2022-07-11T17:37:22.866" v="10" actId="478"/>
          <ac:spMkLst>
            <pc:docMk/>
            <pc:sldMk cId="3271667474" sldId="487"/>
            <ac:spMk id="3" creationId="{4F478582-C2FE-FD18-FCED-E66389EFFDE4}"/>
          </ac:spMkLst>
        </pc:spChg>
        <pc:spChg chg="add del mod">
          <ac:chgData name="Mariano Augusto Cordoba" userId="f00d29081846fa85" providerId="LiveId" clId="{F2F5B78E-6FA4-40C3-8D8D-4DDEC0790EAA}" dt="2022-07-11T17:37:19.848" v="9" actId="478"/>
          <ac:spMkLst>
            <pc:docMk/>
            <pc:sldMk cId="3271667474" sldId="487"/>
            <ac:spMk id="4" creationId="{AB007144-11F8-ABD9-39E6-EC962ACD5725}"/>
          </ac:spMkLst>
        </pc:spChg>
        <pc:spChg chg="add mod">
          <ac:chgData name="Mariano Augusto Cordoba" userId="f00d29081846fa85" providerId="LiveId" clId="{F2F5B78E-6FA4-40C3-8D8D-4DDEC0790EAA}" dt="2022-07-11T17:38:20.989" v="22"/>
          <ac:spMkLst>
            <pc:docMk/>
            <pc:sldMk cId="3271667474" sldId="487"/>
            <ac:spMk id="9" creationId="{2A53242A-FA42-DC74-0629-0A4713C83DA9}"/>
          </ac:spMkLst>
        </pc:spChg>
        <pc:picChg chg="add mod">
          <ac:chgData name="Mariano Augusto Cordoba" userId="f00d29081846fa85" providerId="LiveId" clId="{F2F5B78E-6FA4-40C3-8D8D-4DDEC0790EAA}" dt="2022-07-11T17:37:30.791" v="21" actId="1035"/>
          <ac:picMkLst>
            <pc:docMk/>
            <pc:sldMk cId="3271667474" sldId="487"/>
            <ac:picMk id="5" creationId="{CCDCBBD4-F5FB-526E-6C1E-DC45D56A8905}"/>
          </ac:picMkLst>
        </pc:picChg>
        <pc:picChg chg="add mod">
          <ac:chgData name="Mariano Augusto Cordoba" userId="f00d29081846fa85" providerId="LiveId" clId="{F2F5B78E-6FA4-40C3-8D8D-4DDEC0790EAA}" dt="2022-07-11T17:37:30.791" v="21" actId="1035"/>
          <ac:picMkLst>
            <pc:docMk/>
            <pc:sldMk cId="3271667474" sldId="487"/>
            <ac:picMk id="6" creationId="{90695E42-9D65-3C7D-D8D3-D3A059338077}"/>
          </ac:picMkLst>
        </pc:picChg>
        <pc:picChg chg="add mod">
          <ac:chgData name="Mariano Augusto Cordoba" userId="f00d29081846fa85" providerId="LiveId" clId="{F2F5B78E-6FA4-40C3-8D8D-4DDEC0790EAA}" dt="2022-07-11T17:37:30.791" v="21" actId="1035"/>
          <ac:picMkLst>
            <pc:docMk/>
            <pc:sldMk cId="3271667474" sldId="487"/>
            <ac:picMk id="7" creationId="{4D1C4509-0D5A-8398-32D9-01CBD92E554A}"/>
          </ac:picMkLst>
        </pc:picChg>
        <pc:picChg chg="add mod">
          <ac:chgData name="Mariano Augusto Cordoba" userId="f00d29081846fa85" providerId="LiveId" clId="{F2F5B78E-6FA4-40C3-8D8D-4DDEC0790EAA}" dt="2022-07-11T17:37:30.791" v="21" actId="1035"/>
          <ac:picMkLst>
            <pc:docMk/>
            <pc:sldMk cId="3271667474" sldId="487"/>
            <ac:picMk id="8" creationId="{4BCB1606-FCC4-7D1D-2665-94C89DCAA42C}"/>
          </ac:picMkLst>
        </pc:picChg>
      </pc:sldChg>
      <pc:sldChg chg="addSp delSp modSp new del mod">
        <pc:chgData name="Mariano Augusto Cordoba" userId="f00d29081846fa85" providerId="LiveId" clId="{F2F5B78E-6FA4-40C3-8D8D-4DDEC0790EAA}" dt="2022-10-11T22:15:33.734" v="67" actId="47"/>
        <pc:sldMkLst>
          <pc:docMk/>
          <pc:sldMk cId="1603415476" sldId="488"/>
        </pc:sldMkLst>
        <pc:spChg chg="del">
          <ac:chgData name="Mariano Augusto Cordoba" userId="f00d29081846fa85" providerId="LiveId" clId="{F2F5B78E-6FA4-40C3-8D8D-4DDEC0790EAA}" dt="2022-07-19T18:23:59.076" v="25" actId="478"/>
          <ac:spMkLst>
            <pc:docMk/>
            <pc:sldMk cId="1603415476" sldId="488"/>
            <ac:spMk id="2" creationId="{75C2D524-2F4B-D053-9FAD-B89731F27BC0}"/>
          </ac:spMkLst>
        </pc:spChg>
        <pc:spChg chg="del">
          <ac:chgData name="Mariano Augusto Cordoba" userId="f00d29081846fa85" providerId="LiveId" clId="{F2F5B78E-6FA4-40C3-8D8D-4DDEC0790EAA}" dt="2022-07-19T18:23:59.076" v="25" actId="478"/>
          <ac:spMkLst>
            <pc:docMk/>
            <pc:sldMk cId="1603415476" sldId="488"/>
            <ac:spMk id="3" creationId="{1EA0927A-C84E-694C-D54E-E711B7ED0DDA}"/>
          </ac:spMkLst>
        </pc:spChg>
        <pc:grpChg chg="mod">
          <ac:chgData name="Mariano Augusto Cordoba" userId="f00d29081846fa85" providerId="LiveId" clId="{F2F5B78E-6FA4-40C3-8D8D-4DDEC0790EAA}" dt="2022-07-19T18:24:13.677" v="32"/>
          <ac:grpSpMkLst>
            <pc:docMk/>
            <pc:sldMk cId="1603415476" sldId="488"/>
            <ac:grpSpMk id="10" creationId="{D9CB032F-9D5E-290E-EEBD-59C011A8E45E}"/>
          </ac:grpSpMkLst>
        </pc:grpChg>
        <pc:grpChg chg="mod">
          <ac:chgData name="Mariano Augusto Cordoba" userId="f00d29081846fa85" providerId="LiveId" clId="{F2F5B78E-6FA4-40C3-8D8D-4DDEC0790EAA}" dt="2022-07-19T18:24:16.121" v="37"/>
          <ac:grpSpMkLst>
            <pc:docMk/>
            <pc:sldMk cId="1603415476" sldId="488"/>
            <ac:grpSpMk id="15" creationId="{AC560DA8-B346-BCD4-4B1A-A727953284BF}"/>
          </ac:grpSpMkLst>
        </pc:grpChg>
        <pc:grpChg chg="del mod">
          <ac:chgData name="Mariano Augusto Cordoba" userId="f00d29081846fa85" providerId="LiveId" clId="{F2F5B78E-6FA4-40C3-8D8D-4DDEC0790EAA}" dt="2022-07-19T18:24:25.222" v="49"/>
          <ac:grpSpMkLst>
            <pc:docMk/>
            <pc:sldMk cId="1603415476" sldId="488"/>
            <ac:grpSpMk id="27" creationId="{82632A9E-DB73-4A89-3408-D3A47E77A390}"/>
          </ac:grpSpMkLst>
        </pc:grpChg>
        <pc:grpChg chg="del mod">
          <ac:chgData name="Mariano Augusto Cordoba" userId="f00d29081846fa85" providerId="LiveId" clId="{F2F5B78E-6FA4-40C3-8D8D-4DDEC0790EAA}" dt="2022-07-19T18:24:25.222" v="49"/>
          <ac:grpSpMkLst>
            <pc:docMk/>
            <pc:sldMk cId="1603415476" sldId="488"/>
            <ac:grpSpMk id="28" creationId="{AD25BEBA-0B0D-152F-C478-8BF7B77C03B5}"/>
          </ac:grpSpMkLst>
        </pc:grpChg>
        <pc:grpChg chg="del mod">
          <ac:chgData name="Mariano Augusto Cordoba" userId="f00d29081846fa85" providerId="LiveId" clId="{F2F5B78E-6FA4-40C3-8D8D-4DDEC0790EAA}" dt="2022-07-19T18:24:28.277" v="51"/>
          <ac:grpSpMkLst>
            <pc:docMk/>
            <pc:sldMk cId="1603415476" sldId="488"/>
            <ac:grpSpMk id="29" creationId="{AFB71FA2-D271-AEF6-3E53-0F575B070BB6}"/>
          </ac:grpSpMkLst>
        </pc:grpChg>
        <pc:grpChg chg="mod">
          <ac:chgData name="Mariano Augusto Cordoba" userId="f00d29081846fa85" providerId="LiveId" clId="{F2F5B78E-6FA4-40C3-8D8D-4DDEC0790EAA}" dt="2022-07-19T18:24:28.277" v="51"/>
          <ac:grpSpMkLst>
            <pc:docMk/>
            <pc:sldMk cId="1603415476" sldId="488"/>
            <ac:grpSpMk id="31" creationId="{2432B2AF-C71A-915D-6931-C94D96928931}"/>
          </ac:grpSpMkLst>
        </pc:grpChg>
        <pc:grpChg chg="mod">
          <ac:chgData name="Mariano Augusto Cordoba" userId="f00d29081846fa85" providerId="LiveId" clId="{F2F5B78E-6FA4-40C3-8D8D-4DDEC0790EAA}" dt="2022-07-19T18:24:44.773" v="61"/>
          <ac:grpSpMkLst>
            <pc:docMk/>
            <pc:sldMk cId="1603415476" sldId="488"/>
            <ac:grpSpMk id="41" creationId="{C79484FF-7FA4-5853-B115-0C4F48A2449F}"/>
          </ac:grpSpMkLst>
        </pc:grpChg>
        <pc:grpChg chg="mod">
          <ac:chgData name="Mariano Augusto Cordoba" userId="f00d29081846fa85" providerId="LiveId" clId="{F2F5B78E-6FA4-40C3-8D8D-4DDEC0790EAA}" dt="2022-07-19T18:24:47.364" v="64"/>
          <ac:grpSpMkLst>
            <pc:docMk/>
            <pc:sldMk cId="1603415476" sldId="488"/>
            <ac:grpSpMk id="44" creationId="{E5E842DD-F760-F2B3-8D69-12B4F3025CF8}"/>
          </ac:grpSpMkLst>
        </pc:grpChg>
        <pc:inkChg chg="add mod">
          <ac:chgData name="Mariano Augusto Cordoba" userId="f00d29081846fa85" providerId="LiveId" clId="{F2F5B78E-6FA4-40C3-8D8D-4DDEC0790EAA}" dt="2022-07-19T18:24:13.677" v="32"/>
          <ac:inkMkLst>
            <pc:docMk/>
            <pc:sldMk cId="1603415476" sldId="488"/>
            <ac:inkMk id="4" creationId="{149DB2C6-7D59-A7DC-1E43-B3FC0FF3FD75}"/>
          </ac:inkMkLst>
        </pc:inkChg>
        <pc:inkChg chg="add mod">
          <ac:chgData name="Mariano Augusto Cordoba" userId="f00d29081846fa85" providerId="LiveId" clId="{F2F5B78E-6FA4-40C3-8D8D-4DDEC0790EAA}" dt="2022-07-19T18:24:13.677" v="32"/>
          <ac:inkMkLst>
            <pc:docMk/>
            <pc:sldMk cId="1603415476" sldId="488"/>
            <ac:inkMk id="5" creationId="{F55D1CAE-BCF0-7210-120D-915D80601E23}"/>
          </ac:inkMkLst>
        </pc:inkChg>
        <pc:inkChg chg="add mod">
          <ac:chgData name="Mariano Augusto Cordoba" userId="f00d29081846fa85" providerId="LiveId" clId="{F2F5B78E-6FA4-40C3-8D8D-4DDEC0790EAA}" dt="2022-07-19T18:24:13.677" v="32"/>
          <ac:inkMkLst>
            <pc:docMk/>
            <pc:sldMk cId="1603415476" sldId="488"/>
            <ac:inkMk id="6" creationId="{9B7D8DD6-709E-D803-C253-12DF94B75EE5}"/>
          </ac:inkMkLst>
        </pc:inkChg>
        <pc:inkChg chg="add mod">
          <ac:chgData name="Mariano Augusto Cordoba" userId="f00d29081846fa85" providerId="LiveId" clId="{F2F5B78E-6FA4-40C3-8D8D-4DDEC0790EAA}" dt="2022-07-19T18:24:13.677" v="32"/>
          <ac:inkMkLst>
            <pc:docMk/>
            <pc:sldMk cId="1603415476" sldId="488"/>
            <ac:inkMk id="7" creationId="{3C18B651-17A9-DF29-E357-DB1F3F52C91C}"/>
          </ac:inkMkLst>
        </pc:inkChg>
        <pc:inkChg chg="add mod">
          <ac:chgData name="Mariano Augusto Cordoba" userId="f00d29081846fa85" providerId="LiveId" clId="{F2F5B78E-6FA4-40C3-8D8D-4DDEC0790EAA}" dt="2022-07-19T18:24:13.677" v="32"/>
          <ac:inkMkLst>
            <pc:docMk/>
            <pc:sldMk cId="1603415476" sldId="488"/>
            <ac:inkMk id="8" creationId="{893BB6F4-F916-52D7-6236-E2A6C88F4BCA}"/>
          </ac:inkMkLst>
        </pc:inkChg>
        <pc:inkChg chg="add mod">
          <ac:chgData name="Mariano Augusto Cordoba" userId="f00d29081846fa85" providerId="LiveId" clId="{F2F5B78E-6FA4-40C3-8D8D-4DDEC0790EAA}" dt="2022-07-19T18:24:13.677" v="32"/>
          <ac:inkMkLst>
            <pc:docMk/>
            <pc:sldMk cId="1603415476" sldId="488"/>
            <ac:inkMk id="9" creationId="{A496DCB1-5E8E-B27F-FB8B-998DF43B2D92}"/>
          </ac:inkMkLst>
        </pc:inkChg>
        <pc:inkChg chg="add mod">
          <ac:chgData name="Mariano Augusto Cordoba" userId="f00d29081846fa85" providerId="LiveId" clId="{F2F5B78E-6FA4-40C3-8D8D-4DDEC0790EAA}" dt="2022-07-19T18:24:16.121" v="37"/>
          <ac:inkMkLst>
            <pc:docMk/>
            <pc:sldMk cId="1603415476" sldId="488"/>
            <ac:inkMk id="11" creationId="{00D293E8-A928-8C71-7DC6-793808ED9F64}"/>
          </ac:inkMkLst>
        </pc:inkChg>
        <pc:inkChg chg="add mod">
          <ac:chgData name="Mariano Augusto Cordoba" userId="f00d29081846fa85" providerId="LiveId" clId="{F2F5B78E-6FA4-40C3-8D8D-4DDEC0790EAA}" dt="2022-07-19T18:24:16.121" v="37"/>
          <ac:inkMkLst>
            <pc:docMk/>
            <pc:sldMk cId="1603415476" sldId="488"/>
            <ac:inkMk id="12" creationId="{29537C69-FCC6-27BA-476E-DF41C1025295}"/>
          </ac:inkMkLst>
        </pc:inkChg>
        <pc:inkChg chg="add mod">
          <ac:chgData name="Mariano Augusto Cordoba" userId="f00d29081846fa85" providerId="LiveId" clId="{F2F5B78E-6FA4-40C3-8D8D-4DDEC0790EAA}" dt="2022-07-19T18:24:16.121" v="37"/>
          <ac:inkMkLst>
            <pc:docMk/>
            <pc:sldMk cId="1603415476" sldId="488"/>
            <ac:inkMk id="13" creationId="{B5F6B578-2C65-612C-4DDB-09E2F59DD162}"/>
          </ac:inkMkLst>
        </pc:inkChg>
        <pc:inkChg chg="add mod">
          <ac:chgData name="Mariano Augusto Cordoba" userId="f00d29081846fa85" providerId="LiveId" clId="{F2F5B78E-6FA4-40C3-8D8D-4DDEC0790EAA}" dt="2022-07-19T18:24:16.121" v="37"/>
          <ac:inkMkLst>
            <pc:docMk/>
            <pc:sldMk cId="1603415476" sldId="488"/>
            <ac:inkMk id="14" creationId="{7FC542B1-710A-45A5-0A29-79FC009A8CF9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16" creationId="{245ACB4C-F251-3A43-7D74-8F0F8D1DBB46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17" creationId="{D4A80106-B80F-98EA-9396-53B5FD311FC8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18" creationId="{8EDE3DD0-499B-EC7D-9F17-1D3ADA1675C2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19" creationId="{8CD00C1C-9FE3-89DD-9B68-BAEDC5B4E49F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0" creationId="{34769F4F-52CC-4EE1-821B-E88C0A2E7073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1" creationId="{18971284-1F4C-3D26-BA45-5F6C0E90D5B4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2" creationId="{8A681DCF-7E3F-0B5F-0203-05BAC2D78669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3" creationId="{233F65F9-7761-6273-A854-04BE3CEF9D08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4" creationId="{1EF27333-6797-C50A-FF5F-0CFE94A66E38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5" creationId="{4AACCA4C-9784-3954-DD7F-41763D01526F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26" creationId="{F849CF58-FB1C-DC3E-85C5-1AD98988ED9C}"/>
          </ac:inkMkLst>
        </pc:inkChg>
        <pc:inkChg chg="add mod">
          <ac:chgData name="Mariano Augusto Cordoba" userId="f00d29081846fa85" providerId="LiveId" clId="{F2F5B78E-6FA4-40C3-8D8D-4DDEC0790EAA}" dt="2022-07-19T18:24:28.277" v="51"/>
          <ac:inkMkLst>
            <pc:docMk/>
            <pc:sldMk cId="1603415476" sldId="488"/>
            <ac:inkMk id="30" creationId="{2DA64BE5-19C8-28A6-E7EC-D479AE3488AE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2" creationId="{2397E155-80CD-9957-DEAB-6D2A64211818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3" creationId="{E62A33CE-E2F9-4D2C-A7EA-6A625BFFE51E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4" creationId="{B060C14B-0D2C-A48F-91BD-296FF897A362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5" creationId="{D035A39B-04C0-62B7-5AB4-3BA98C3A488D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6" creationId="{6E3F052E-B927-D0B7-9923-C7162FF4CFDD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7" creationId="{B8CA6DA8-4BAE-9230-0EE0-AA9033CC10FD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8" creationId="{195F29C6-07FD-6F7B-77B4-41990A09FB61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39" creationId="{3C7CEFFE-9A34-6D63-0F30-1216840C5655}"/>
          </ac:inkMkLst>
        </pc:inkChg>
        <pc:inkChg chg="add mod">
          <ac:chgData name="Mariano Augusto Cordoba" userId="f00d29081846fa85" providerId="LiveId" clId="{F2F5B78E-6FA4-40C3-8D8D-4DDEC0790EAA}" dt="2022-07-19T18:24:44.773" v="61"/>
          <ac:inkMkLst>
            <pc:docMk/>
            <pc:sldMk cId="1603415476" sldId="488"/>
            <ac:inkMk id="40" creationId="{AB5D6E00-43C7-45CC-D1A5-44779B0D6DBF}"/>
          </ac:inkMkLst>
        </pc:inkChg>
        <pc:inkChg chg="add mod">
          <ac:chgData name="Mariano Augusto Cordoba" userId="f00d29081846fa85" providerId="LiveId" clId="{F2F5B78E-6FA4-40C3-8D8D-4DDEC0790EAA}" dt="2022-07-19T18:24:47.364" v="64"/>
          <ac:inkMkLst>
            <pc:docMk/>
            <pc:sldMk cId="1603415476" sldId="488"/>
            <ac:inkMk id="42" creationId="{40D57FF2-80E7-CA96-4760-9CCB3FE2A4CF}"/>
          </ac:inkMkLst>
        </pc:inkChg>
        <pc:inkChg chg="add mod">
          <ac:chgData name="Mariano Augusto Cordoba" userId="f00d29081846fa85" providerId="LiveId" clId="{F2F5B78E-6FA4-40C3-8D8D-4DDEC0790EAA}" dt="2022-07-19T18:24:47.364" v="64"/>
          <ac:inkMkLst>
            <pc:docMk/>
            <pc:sldMk cId="1603415476" sldId="488"/>
            <ac:inkMk id="43" creationId="{07CF7D51-5577-62DF-BE1F-1D807E08E6FF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24.339"/>
    </inkml:context>
    <inkml:brush xml:id="br0">
      <inkml:brushProperty name="width" value="0.03333" units="cm"/>
      <inkml:brushProperty name="height" value="0.03333" units="cm"/>
      <inkml:brushProperty name="ignorePressure" value="1"/>
    </inkml:brush>
  </inkml:definitions>
  <inkml:trace contextRef="#ctx0" brushRef="#br0">12214 326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0.3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143 2363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4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959</inkml:trace>
  <inkml:trace contextRef="#ctx0" brushRef="#br0" timeOffset="1">10831 4681</inkml:trace>
  <inkml:trace contextRef="#ctx0" brushRef="#br0" timeOffset="2">9659 7604</inkml:trace>
  <inkml:trace contextRef="#ctx0" brushRef="#br0" timeOffset="3">10633 740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056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22.32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25.2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28.7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31.7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34.82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1.60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811 511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37.62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1.15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4.60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7.3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9.79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1.2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4.05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6.7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9.16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32.22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2.21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643 471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35.50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39.22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03.59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06.8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10.70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14.39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17.55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21.64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25.92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30.36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2.83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071 3707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08.38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08.38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16.69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16.69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507 1139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34.8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4.02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848 415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34.81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34.8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1.80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1.80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1.80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9.74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54.29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58.5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9:02.56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9:07.05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4.64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384 3825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17T12:24:29.1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 1 680,'-28'14'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17T12:24:29.5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80,'0'0'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560" max="384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218.43004" units="1/cm"/>
          <inkml:channelProperty channel="Y" name="resolution" value="130.90909" units="1/cm"/>
          <inkml:channelProperty channel="T" name="resolution" value="1" units="1/dev"/>
        </inkml:channelProperties>
      </inkml:inkSource>
      <inkml:timestamp xml:id="ts0" timeString="2023-11-03T13:59:34.99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49 5219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2:19.83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792 58 24575,'-36'2'0,"-52"9"0,65-7 0,-14 3 0,22-4 0,0 0 0,-22 1 0,-177 5 0,0 16 0,178-17 0,-1 3 0,-45 18 0,39-13 0,5-3 0,19-7 0,0 0 0,1 2 0,0 0 0,-21 12 0,-4 9 0,-189 135 0,223-156 0,2 0 0,-1 0 0,1 1 0,-7 9 0,-5 8 0,8-12 0,-82 90 0,81-91 0,1-1 0,0 2 0,-13 20 0,-23 48 0,33-57 0,0 3 0,-13 40 0,8-19 0,-17 40 0,-43 164 0,72-218 0,-2 45 0,4-28 0,2-24 0,1 0 0,2 0 0,0 0 0,2 0 0,1 0 0,1 0 0,16 52 0,-7-38 0,3-2 0,36 69 0,13-1 0,-50-87 0,1 0 0,34 34 0,37 18 0,-66-56 0,3 0 0,1-1 0,41 20 0,-47-26 0,296 126 0,-216-101 0,1-4 0,150 25 0,-78-23 0,-119-26 0,68-2 0,-7 0 0,40 3 0,-121-8 0,0-1 0,54-10 0,7-7 0,-91 17 0,0 0 0,1 0 0,-1 0 0,0 0 0,0 0 0,0-1 0,0 0 0,0 1 0,5-5 0,-1-1 0,14-15 0,6-6 0,6 0 0,0-2 0,32-40 0,-46 46 0,31-49 0,-41 59 0,0-1 0,2 2 0,-1-1 0,2 1 0,0 1 0,0 0 0,2 1 0,15-12 0,9-3 0,-4 3 0,-1-2 0,46-45 0,-46 37 0,-18 18 0,0 0 0,-1-1 0,0 0 0,19-32 0,-5-5 0,25-69 0,-11 18 0,25-68 0,-5-28 0,-56 176 0,-2-1 0,2-50 0,3-16 0,-5 63 0,-2 0 0,0-52 0,-14-55 0,12 133 0,-4-25 0,-1 0 0,-1 0 0,-1 1 0,-20-48 0,9 31 0,-23-50 0,34 81 0,0 1 0,0 0 0,-1 0 0,0 0 0,-16-14 0,-13-10 0,21 18 0,-1 1 0,-1 0 0,0 2 0,-37-23 0,9 15 0,-56-18 0,-52-9 0,73 24 0,-8 4 0,11 4 0,7 9 0,-14-1 0,44 4 0,0 2 0,-60 4 0,35 0 0,57-2 0,0 0 0,1 0 0,-13-4 0,-15-2 0,-9 5-1365,34 2-546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0.15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0 24575,'5'1'0,"-1"-1"0,1 1 0,-1 0 0,1 0 0,-1 1 0,0-1 0,0 1 0,1 0 0,-1 0 0,7 6 0,4 3 0,17 15 0,-27-22 0,26 25 0,38 45 0,21 40 0,-40-50 0,-21-30-1365,-18-22-546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0.91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99 0 24575,'-9'9'0,"-3"5"0,-9 10 0,-4 6 0,-1 3 0,1-1 0,3 0 0,3-3 0,5-5 0,5-5 0,1-1 0,4-2 0,1-1 0,2-2 0,1-1 0,0-2-819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2.17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1 24575,'3'2'0,"1"5"0,-1 4 0,0 2 0,0 3 0,-2 3 0,0 3 0,-3-1 0,0 2 0,0-3 0,1-2 0,0-2 0,0-4-819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2.63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24575,'0'0'-819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3.52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55 24575,'2'-2'0,"1"1"0,4-1 0,16 1 0,14-3 0,11 0 0,8 0 0,4-2 0,1 0 0,-4-1 0,-3 0 0,-9 1 0,-12 2-819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4.19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17 24575,'1'0'0,"5"0"0,4-1 0,9-4 0,6 0 0,0 0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6.0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3587 2450</inkml:trace>
  <inkml:trace contextRef="#ctx0" brushRef="#br1" timeOffset="-27704">13543 3271</inkml:trace>
  <inkml:trace contextRef="#ctx0" brushRef="#br0" timeOffset="-704">13499 3647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5.37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322 24575,'1'-8'0,"-1"-1"0,1 1 0,1-1 0,0 1 0,0 0 0,1 0 0,0 0 0,6-12 0,4-4 0,21-28 0,-25 39 0,50-75 0,-59 88 0,0-1 0,1 1 0,-1-1 0,1 1 0,-1-1 0,1 1 0,-1-1 0,1 1 0,-1-1 0,1 1 0,-1 0 0,1-1 0,-1 1 0,1 0 0,0 0 0,-1-1 0,1 1 0,0 0 0,-1 0 0,1 0 0,0 0 0,-1 0 0,1 0 0,0 0 0,-1 0 0,1 0 0,0 0 0,-1 0 0,1 0 0,-1 0 0,1 1 0,0-1 0,-1 0 0,2 1 0,1 1 0,0 0 0,1 1 0,-1-1 0,5 6 0,-4-4 0,57 67 0,-48-54 0,1 0 0,1-1 0,0 0 0,32 23 0,-45-37 0,0-1 0,1 1 0,-1-1 0,1 0 0,-1 1 0,1-1 0,-1-1 0,1 1 0,0 0 0,-1-1 0,1 1 0,0-1 0,4 0 0,-3 0 0,1-1 0,-1 0 0,1 0 0,-1-1 0,0 1 0,1-1 0,5-3 0,21-12 0,-2-1 0,0-1 0,-1-1 0,-1-2 0,32-32 0,-55 50 14,-1 1-1,1-1 0,-1-1 0,0 1 1,-1 0-1,1-1 0,-1 1 1,4-10-1,-5 11-119,0-1 0,-1 0 0,1 1 0,-1-1 0,0 1 0,0-1-1,0 1 1,0-1 0,0 0 0,-1 1 0,0-1 0,0 1 0,-1-5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26.94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3 0 24575,'-10'11'0,"0"0"0,1 0 0,0 1 0,1 0 0,1 0 0,0 1 0,0 0 0,1 0 0,-7 26 0,11-29 0,0-1 0,1 1 0,0-1 0,1 1 0,1 18 0,0-23 0,0 1 0,0-1 0,0 1 0,1-1 0,0 0 0,0 1 0,0-1 0,0 0 0,1 0 0,0-1 0,5 8 0,2-2 0,-1 0 0,2 0 0,18 14 0,-24-20 0,1 0 0,0-1 0,0 0 0,0 0 0,1 0 0,-1-1 0,1 0 0,-1 0 0,12 1 0,-16-3 0,0 0 0,-1 0 0,1 0 0,0 0 0,0 0 0,-1 0 0,1-1 0,-1 1 0,1-1 0,0 1 0,-1-1 0,1 1 0,-1-1 0,1 0 0,-1 0 0,2-1 0,-1 0 0,1 0 0,-2 0 0,1 0 0,0-1 0,0 1 0,-1 0 0,1-1 0,1-4 0,1-2 0,-1 0 0,-1 0 0,0 0 0,2-18 0,2-31 0,-5-106 0,-1 162 0,0 1 0,0-1 0,0 1 0,-1-1 0,1 0 0,-1 1 0,1-1 0,-1 1 0,0-1 0,1 1 0,-1 0 0,0-1 0,0 1 0,0 0 0,0-1 0,0 1 0,0 0 0,0 0 0,-1 0 0,0-1 0,-3 0 0,1-1 0,-1 1 0,0 0 0,1 0 0,-7-1 0,-9-1-1365,12 3-546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33.37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653 141 24575,'-4'-3'0,"1"0"0,-1 1 0,0 0 0,0-1 0,0 2 0,-1-1 0,1 0 0,-7-1 0,5 1 0,-98-29 0,-1 5 0,-1 5 0,-176-13 0,160 28 0,-188 17 0,277-7 0,1 2 0,-1 1 0,1 2 0,1 1 0,-39 18 0,3-3 0,-21 11 0,83-34 0,0 1 0,1 0 0,-1 0 0,1 1 0,0-1 0,0 1 0,0 0 0,-6 8 0,-1 3 0,-10 21 0,10-18 0,-3 6 0,0 0 0,2 1 0,1 0 0,-11 37 0,13-29 0,3 0 0,0 1 0,0 39 0,5-47 0,2 0 0,1-1 0,0 1 0,13 46 0,67 207 0,-70-232 0,26 90 0,11-4 0,-44-122-151,1 1-1,0-1 0,0 0 0,1-1 1,0 0-1,1 0 0,0 0 1,12 9-1,-5-7-6674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03T14:04:36.74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80 198 24575,'-2'0'0,"0"-1"0,0 1 0,0-1 0,0 0 0,0 0 0,0 0 0,0 0 0,-2-2 0,-7-4 0,-28-7 0,0 1 0,-71-12 0,-83 2 0,-14 13 0,0 21 0,191-8 0,0 0 0,0 1 0,-21 8 0,-43 22 0,40-15 0,-67 29 0,-112 70 0,208-111 0,-1 2 0,1-1 0,1 2 0,-16 16 0,-31 46 0,24-28 0,-134 166 0,157-194 0,1-1 0,0 2 0,1-1 0,-6 19 0,-2 4 0,-15 29 0,5-15 0,-19 61 0,41-99 0,0 2 0,1-1 0,1 0 0,0 1 0,1-1 0,3 33 0,22 99 0,-12-92 0,-6-22 0,2-1 0,15 39 0,-15-52 0,1-1 0,0 0 0,2 0 0,22 30 0,115 132 0,-87-109 0,22 23 0,-63-74 0,0-2 0,36 26 0,14 3 0,2-4 0,99 46 0,-113-65 0,0-2 0,2-3 0,110 22 0,-93-30 0,1-4 0,0-2 0,121-9 0,-6-23 9,-7-17-103,-172 39 72,193-54-328,-177 47 313,1-2-1,-1-1 0,-1-1 1,40-28-1,-59 36 68,-2 0 0,1-1-1,-1 0 1,0 0 0,-1-1-1,11-16 1,27-61 312,-17 31-247,45-94-95,-58 111 0,-1-1 0,9-42 0,4-87 0,-14-3 0,-6 79 0,-6 61 0,-1-1 0,-1 1 0,-2-1 0,-13-60 0,0 32 0,-35-87 0,41 123 0,-48-113 0,45 109 0,-2 2 0,-34-47 0,-23-16 0,-5 4 0,-102-89 0,154 153 0,-1 0 0,-1 2 0,0 1 0,-1 1 0,-1 2 0,-1 1 0,0 1 0,-1 1 0,-39-9 0,-117-19 0,132 31 0,-82-2 0,57 10 0,0 3 0,-84 14 0,-175 51 0,316-59 0,-1 0 0,-42 23 0,-39 31 0,67-39 0,23-13 0,-129 81 0,101-61 0,-48 42 0,83-65 0,0 1 0,1 0 0,0 0 0,0 0 0,1 1 0,0 0 0,1 0 0,-1 0 0,2 1 0,-1 0 0,2 0 0,-5 18 0,-106 471 0,89-390 0,7-37 0,-9 82 0,26-144 0,1 0 0,0 0 0,1-1 0,0 1 0,1-1 0,-1 1 0,2-1 0,-1 1 0,7 12 0,3 5 0,28 43 0,-22-40 0,21 30 0,64 75 0,-76-102 0,30 32 0,65 58 0,-2-3 0,-78-78 0,2-2 0,1-2 0,2-2 0,1-2 0,2-2 0,1-2 0,2-3 0,1-1 0,0-4 0,59 17 0,-74-29 0,0-2 0,1-1 0,43 1 0,119-5 0,-192-4 0,285-8 0,-289 9 0,1 0 0,-1-1 0,10-3 0,-14 4 0,1-1 0,-1 0 0,1 0 0,-1-1 0,0 1 0,0 0 0,0-1 0,0 1 0,0-1 0,0 0 0,3-3 0,3-4-195,1 0 0,0 0 0,0 0 0,1 2 0,1-1 0,13-8 0,-10 9-663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24.339"/>
    </inkml:context>
    <inkml:brush xml:id="br0">
      <inkml:brushProperty name="width" value="0.03333" units="cm"/>
      <inkml:brushProperty name="height" value="0.03333" units="cm"/>
      <inkml:brushProperty name="ignorePressure" value="1"/>
    </inkml:brush>
  </inkml:definitions>
  <inkml:trace contextRef="#ctx0" brushRef="#br0">12214 3264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9.78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5.66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981 3396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6.84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050 3086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0.95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0575 1815</inkml:trace>
  <inkml:trace contextRef="#ctx0" brushRef="#br1" timeOffset="-23364">10641 2014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7.53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529 400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1.61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959</inkml:trace>
  <inkml:trace contextRef="#ctx0" brushRef="#br0" timeOffset="-8169">10831 4681</inkml:trace>
  <inkml:trace contextRef="#ctx0" brushRef="#br0" timeOffset="7741">9659 7604</inkml:trace>
  <inkml:trace contextRef="#ctx0" brushRef="#br0" timeOffset="7152">10633 7406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8.72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187 481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8.1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43 5849</inkml:trace>
  <inkml:trace contextRef="#ctx0" brushRef="#br0" timeOffset="20006">12022 6734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9.23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197 4283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0.3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143 2363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1.60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811 511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2.21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643 471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2.83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071 3707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4.02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848 415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4.64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384 3825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6.0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3587 2450</inkml:trace>
  <inkml:trace contextRef="#ctx0" brushRef="#br1" timeOffset="-27704">13543 3271</inkml:trace>
  <inkml:trace contextRef="#ctx0" brushRef="#br0" timeOffset="-704">13499 364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7.8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507 1139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1.61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959</inkml:trace>
  <inkml:trace contextRef="#ctx0" brushRef="#br0" timeOffset="-8169">10831 4681</inkml:trace>
  <inkml:trace contextRef="#ctx0" brushRef="#br0" timeOffset="7741">9659 7604</inkml:trace>
  <inkml:trace contextRef="#ctx0" brushRef="#br0" timeOffset="7152">10633 7406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7.8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507 1139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6.89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592 220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8.74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422 3278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23.534"/>
    </inkml:context>
    <inkml:brush xml:id="br0">
      <inkml:brushProperty name="width" value="0.03333" units="cm"/>
      <inkml:brushProperty name="height" value="0.03333" units="cm"/>
      <inkml:brushProperty name="ignorePressure" value="1"/>
    </inkml:brush>
    <inkml:brush xml:id="br1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626 2148</inkml:trace>
  <inkml:trace contextRef="#ctx0" brushRef="#br1" timeOffset="21276">8272 1284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9.57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510 5936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0.51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101 536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1.0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180 5907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2.3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441 604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2.8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474 705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6.89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592 220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3.50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889 5095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4.72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927 508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5.41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457 435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6.00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930 508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6.55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79 6128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7.12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373 691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7.5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335 7295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9.95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983 8138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4.08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93 5353</inkml:trace>
  <inkml:trace contextRef="#ctx0" brushRef="#br0" timeOffset="16875">15733 511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0.70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525 762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9.78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8.74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422 3278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1.9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426 7517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1.2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202">12472 805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3.09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583 7266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3.8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690 6483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5.4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045 6926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6.56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941 775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6.03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8.11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413 818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8.63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476 8152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7.58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841 757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23.534"/>
    </inkml:context>
    <inkml:brush xml:id="br0">
      <inkml:brushProperty name="width" value="0.03333" units="cm"/>
      <inkml:brushProperty name="height" value="0.03333" units="cm"/>
      <inkml:brushProperty name="ignorePressure" value="1"/>
    </inkml:brush>
    <inkml:brush xml:id="br1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626 2148</inkml:trace>
  <inkml:trace contextRef="#ctx0" brushRef="#br1" timeOffset="21276">8272 1284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9.42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919 7649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0.11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516 6808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1.57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255 604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4.85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44">13748 6853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2.18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69 548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2.84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523 4918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4.6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154 378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3.9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558 4328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5.39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917 4622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6.2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002 360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9.57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510 5936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6.20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7.13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633 223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8.01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93 254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8.66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985 2363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9.6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137 2437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0.94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107 3456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0.37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905 3456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1.77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831 255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4.1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6052 6439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2.77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758 4755</inkml:trace>
  <inkml:trace contextRef="#ctx0" brushRef="#br0" timeOffset="733">16091 568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0.51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101 5361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5.04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448 530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5.72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709 5538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7.26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234 4579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8.77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547 223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41.6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377 3854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6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6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0575 1815</inkml:trace>
  <inkml:trace contextRef="#ctx0" brushRef="#br1" timeOffset="1">10641 2014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7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43 5849</inkml:trace>
  <inkml:trace contextRef="#ctx0" brushRef="#br0" timeOffset="1">12022 6734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3587 2450</inkml:trace>
  <inkml:trace contextRef="#ctx0" brushRef="#br1" timeOffset="1">13543 3271</inkml:trace>
  <inkml:trace contextRef="#ctx0" brushRef="#br0" timeOffset="2">13499 3647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7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895</inkml:trace>
  <inkml:trace contextRef="#ctx0" brushRef="#br0" timeOffset="1">10790 4681</inkml:trace>
  <inkml:trace contextRef="#ctx0" brushRef="#br0" timeOffset="2">9641 7547</inkml:trace>
  <inkml:trace contextRef="#ctx0" brushRef="#br0" timeOffset="3">10596 735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1.0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180 5907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0"/>
    </inkml:context>
    <inkml:brush xml:id="br0">
      <inkml:brushProperty name="width" value="0.03333" units="cm"/>
      <inkml:brushProperty name="height" value="0.03333" units="cm"/>
      <inkml:brushProperty name="ignorePressure" value="1"/>
    </inkml:brush>
    <inkml:brush xml:id="br1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626 2148</inkml:trace>
  <inkml:trace contextRef="#ctx0" brushRef="#br1" timeOffset="1">8272 1284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93 5353</inkml:trace>
  <inkml:trace contextRef="#ctx0" brushRef="#br0" timeOffset="1">15733 511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056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841 757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9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558 4328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9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8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0575 1815</inkml:trace>
  <inkml:trace contextRef="#ctx0" brushRef="#br1" timeOffset="1">10641 201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2.3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441 604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43 5849</inkml:trace>
  <inkml:trace contextRef="#ctx0" brushRef="#br0" timeOffset="1">12022 6734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3587 2450</inkml:trace>
  <inkml:trace contextRef="#ctx0" brushRef="#br1" timeOffset="1">13543 3271</inkml:trace>
  <inkml:trace contextRef="#ctx0" brushRef="#br0" timeOffset="2">13499 3647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959</inkml:trace>
  <inkml:trace contextRef="#ctx0" brushRef="#br0" timeOffset="1">10831 4681</inkml:trace>
  <inkml:trace contextRef="#ctx0" brushRef="#br0" timeOffset="2">9659 7604</inkml:trace>
  <inkml:trace contextRef="#ctx0" brushRef="#br0" timeOffset="3">10633 7406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1"/>
    </inkml:context>
    <inkml:brush xml:id="br0">
      <inkml:brushProperty name="width" value="0.03333" units="cm"/>
      <inkml:brushProperty name="height" value="0.03333" units="cm"/>
      <inkml:brushProperty name="ignorePressure" value="1"/>
    </inkml:brush>
    <inkml:brush xml:id="br1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626 2148</inkml:trace>
  <inkml:trace contextRef="#ctx0" brushRef="#br1" timeOffset="1">8272 1284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93 5353</inkml:trace>
  <inkml:trace contextRef="#ctx0" brushRef="#br0" timeOffset="1">15733 511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056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841 7576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558 432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2.8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474 7059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1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4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643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4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959</inkml:trace>
  <inkml:trace contextRef="#ctx0" brushRef="#br0" timeOffset="1">10831 4681</inkml:trace>
  <inkml:trace contextRef="#ctx0" brushRef="#br0" timeOffset="2">9659 7604</inkml:trace>
  <inkml:trace contextRef="#ctx0" brushRef="#br0" timeOffset="3">10633 740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056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5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22.32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25.2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3.50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889 5095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28.7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31.7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34.82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37.62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1.15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4.60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7.3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5:49.79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1.2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4.05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4.72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927 508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6.7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29.16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32.22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35.50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6:39.22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03.59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06.8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10.70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14.39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17.55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5.41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457 4356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21.64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25.92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7:30.36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08.38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08.38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16.69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16.69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507 1139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5.66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981 339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6.00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930 508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27.43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34.8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34.81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34.8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1.80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1.80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1.80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49.74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54.29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6.55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79 6128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8:58.5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9:02.56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8:19:07.05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7.12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373 691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7.5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335 729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9.95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983 813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04.08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93 5353</inkml:trace>
  <inkml:trace contextRef="#ctx0" brushRef="#br0" timeOffset="16875">15733 511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0.70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525 762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1.9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426 751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1.2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202">12472 805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3.09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583 726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6.84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050 308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3.8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690 648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5.4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045 692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6.56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941 7753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6.03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8.11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413 818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8.63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476 815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7.58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841 757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9.42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919 7649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0.11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516 680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1.57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255 604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50.95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0575 1815</inkml:trace>
  <inkml:trace contextRef="#ctx0" brushRef="#br1" timeOffset="-23364">10641 2014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14.85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44">13748 6853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2.18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69 548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2.84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523 491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4.6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154 378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3.96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558 432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5.39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917 462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6.21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002 3603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6.20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7.13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633 223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8.01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93 254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7.53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529 4003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8.66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985 2363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29.6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137 2437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0.94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107 345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0.37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905 345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1.77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831 255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4.1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6052 6439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2.77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758 4755</inkml:trace>
  <inkml:trace contextRef="#ctx0" brushRef="#br0" timeOffset="733">16091 568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5.04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448 530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5.72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709 5538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7.26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234 457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8.72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187 4814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38.77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547 223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3:41.6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9377 3854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6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6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0575 1815</inkml:trace>
  <inkml:trace contextRef="#ctx0" brushRef="#br1" timeOffset="1">10641 2014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7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43 5849</inkml:trace>
  <inkml:trace contextRef="#ctx0" brushRef="#br0" timeOffset="1">12022 6734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7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3587 2450</inkml:trace>
  <inkml:trace contextRef="#ctx0" brushRef="#br1" timeOffset="1">13543 3271</inkml:trace>
  <inkml:trace contextRef="#ctx0" brushRef="#br0" timeOffset="2">13499 364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7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895</inkml:trace>
  <inkml:trace contextRef="#ctx0" brushRef="#br0" timeOffset="1">10790 4681</inkml:trace>
  <inkml:trace contextRef="#ctx0" brushRef="#br0" timeOffset="2">9641 7547</inkml:trace>
  <inkml:trace contextRef="#ctx0" brushRef="#br0" timeOffset="3">10596 735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0"/>
    </inkml:context>
    <inkml:brush xml:id="br0">
      <inkml:brushProperty name="width" value="0.03333" units="cm"/>
      <inkml:brushProperty name="height" value="0.03333" units="cm"/>
      <inkml:brushProperty name="ignorePressure" value="1"/>
    </inkml:brush>
    <inkml:brush xml:id="br1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626 2148</inkml:trace>
  <inkml:trace contextRef="#ctx0" brushRef="#br1" timeOffset="1">8272 1284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93 5353</inkml:trace>
  <inkml:trace contextRef="#ctx0" brushRef="#br0" timeOffset="1">15733 511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05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8.13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43 5849</inkml:trace>
  <inkml:trace contextRef="#ctx0" brushRef="#br0" timeOffset="20006">12022 6734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6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841 757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8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9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558 4328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00.19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8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8992 302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0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0575 1815</inkml:trace>
  <inkml:trace contextRef="#ctx0" brushRef="#br1" timeOffset="1">10641 2014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2443 5849</inkml:trace>
  <inkml:trace contextRef="#ctx0" brushRef="#br0" timeOffset="1">12022 6734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4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  <inkml:brush xml:id="br1">
      <inkml:brushProperty name="width" value="0.02333" units="cm"/>
      <inkml:brushProperty name="height" value="0.02333" units="cm"/>
      <inkml:brushProperty name="color" value="#ED1C24"/>
      <inkml:brushProperty name="ignorePressure" value="1"/>
    </inkml:brush>
  </inkml:definitions>
  <inkml:trace contextRef="#ctx0" brushRef="#br0">13587 2450</inkml:trace>
  <inkml:trace contextRef="#ctx0" brushRef="#br1" timeOffset="1">13543 3271</inkml:trace>
  <inkml:trace contextRef="#ctx0" brushRef="#br0" timeOffset="2">13499 3647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39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728 7959</inkml:trace>
  <inkml:trace contextRef="#ctx0" brushRef="#br0" timeOffset="1">10831 4681</inkml:trace>
  <inkml:trace contextRef="#ctx0" brushRef="#br0" timeOffset="2">9659 7604</inkml:trace>
  <inkml:trace contextRef="#ctx0" brushRef="#br0" timeOffset="3">10633 740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6-09-08T01:02:49.23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5197 428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1"/>
    </inkml:context>
    <inkml:brush xml:id="br0">
      <inkml:brushProperty name="width" value="0.03333" units="cm"/>
      <inkml:brushProperty name="height" value="0.03333" units="cm"/>
      <inkml:brushProperty name="ignorePressure" value="1"/>
    </inkml:brush>
    <inkml:brush xml:id="br1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8626 2148</inkml:trace>
  <inkml:trace contextRef="#ctx0" brushRef="#br1" timeOffset="1">8272 1284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3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693 5353</inkml:trace>
  <inkml:trace contextRef="#ctx0" brushRef="#br0" timeOffset="1">15733 511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056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8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4841 757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09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748 6853</inkml:trace>
  <inkml:trace contextRef="#ctx0" brushRef="#br0" timeOffset="1">13748 6853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11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558 4328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14.412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1756 391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45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0988 7901</inkml:trace>
  <inkml:trace contextRef="#ctx0" brushRef="#br0" timeOffset="1">12472 864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14T17:54:29.647"/>
    </inkml:context>
    <inkml:brush xml:id="br0">
      <inkml:brushProperty name="width" value="0.14111" units="cm"/>
      <inkml:brushProperty name="height" value="0.14111" units="cm"/>
      <inkml:brushProperty name="color" value="#ED1C24"/>
      <inkml:brushProperty name="ignorePressure" value="1"/>
    </inkml:brush>
  </inkml:definitions>
  <inkml:trace contextRef="#ctx0" brushRef="#br0">13010 78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774E9881-8140-4400-A18B-80A7128843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FBB0AF5-390B-4286-A6C4-B39CA643635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1D2CD4-E37D-4A2C-8489-5112634E8651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4" name="Marcador de imagen de diapositiva 3">
            <a:extLst>
              <a:ext uri="{FF2B5EF4-FFF2-40B4-BE49-F238E27FC236}">
                <a16:creationId xmlns:a16="http://schemas.microsoft.com/office/drawing/2014/main" id="{FB44F7AD-BA50-4957-9BD1-43E7CBA2EC6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AR" noProof="0"/>
          </a:p>
        </p:txBody>
      </p:sp>
      <p:sp>
        <p:nvSpPr>
          <p:cNvPr id="5" name="Marcador de notas 4">
            <a:extLst>
              <a:ext uri="{FF2B5EF4-FFF2-40B4-BE49-F238E27FC236}">
                <a16:creationId xmlns:a16="http://schemas.microsoft.com/office/drawing/2014/main" id="{0438E812-31C0-4442-BB26-5AB66AFFCF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noProof="0"/>
              <a:t>Edit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es-AR" noProof="0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A979B96-FBCD-4691-8B1C-EDEEDA46DE9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4E3AA4D-0319-41EF-A4A8-76216D1875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BCA9CFC-45A7-4802-97B1-A5C7C794F77C}" type="slidenum">
              <a:rPr lang="es-AR"/>
              <a:pPr>
                <a:defRPr/>
              </a:pPr>
              <a:t>‹Nº›</a:t>
            </a:fld>
            <a:endParaRPr 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A81554-5245-4CD3-9354-B99A450679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B2D4A62-57DF-4691-8097-D386C39431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77C5F57-48AF-41F2-B0B0-06B042742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94393-DB4A-4057-830E-0D23CF0DFEBC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0E22BB6-FAB2-41AC-A4B6-7AC54CE5C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387B8D2-FB3D-47A2-98CD-7E31043E1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F72DF-B661-40CE-A32E-F966D18F09C8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160314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5C2731-893B-4819-A740-77A48475E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8D8A1DEC-F26F-49CB-9BA8-6BA9B640DE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FEE66DD-3F27-4A51-BA40-4023DEEA5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30D560-1D8A-4BD7-AA8E-D8D3ABAFE348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CBD6AC4-8CE9-4818-BA14-0005B6873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825E818-86D1-428C-A346-1B29AB640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F0284-622C-4689-9216-26829AAE9FF1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20207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63B0FBF-6B7D-4CAA-8500-4C790F4A69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A59EC83-3459-4317-8345-87AFA86764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870F206-E48C-4A2C-9B3F-E5A12A720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9EF58-F1F8-45C6-9E2F-452AB4F4F0EF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637D7AA-605C-4523-90FA-F3998DE5B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4C81CB4-0395-4650-B537-BA90A89ED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C9331-E284-4D66-9F2F-892FC180E27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9046805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4468D-A1CB-4DD1-BA11-378CE0BEFB5D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712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718C3EB-6B9B-478E-BF79-DF2FB032E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42F4ADE-1755-4334-B334-8663EA968B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D5D77D3-3A6C-4975-A7A5-D061F8A94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656D3B-7F4C-403C-B0E3-DCAD3F2CDC5C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EFA69D5-1911-48E3-A44C-D2B7F4A12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FDEF77A-018E-44D4-94FA-F45BACFFA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4B73E-7853-4FD4-BADE-09BBD3634439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698121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941AEF-7704-44AC-8255-856EF5C12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05A5679-18C6-4977-A032-F89BD14C61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DE43673-EC56-4C6C-A080-D99332057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7C6EA-E29E-45FB-9128-03EA819215DD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F76E60E-F4F4-4811-BBBE-5990FAAE7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7EBBB38-2BA3-4047-986F-C8F7D30DC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5122E7-B175-40EF-A6D0-C8410B98BFF6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192823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A4645C-1D6C-4A87-969C-10A7C9197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14F6A13-E641-4B19-8102-9603E9D2B2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1F5419D5-E708-4004-9352-4831280A0F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97859898-D082-493E-9A5C-E47C14F84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84163-DCE1-4E64-BD81-E54ABCDB6233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CE534005-5F1D-4B16-9F51-36166A148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5">
            <a:extLst>
              <a:ext uri="{FF2B5EF4-FFF2-40B4-BE49-F238E27FC236}">
                <a16:creationId xmlns:a16="http://schemas.microsoft.com/office/drawing/2014/main" id="{215A6A2A-973F-466A-8005-B2A274AA1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31401-B6BF-4569-BC50-E3F5713E1A2C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692011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49C6FB-C21E-4D45-B023-95A962CBF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5632087-3C25-4A84-A28B-473858B74C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2EC2611-7203-4902-8768-7D7F3BAE46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62D5A1C-9AAF-44CD-A1BB-D8B1A71AD3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48192074-339C-4269-BFF0-28082CBD3E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3">
            <a:extLst>
              <a:ext uri="{FF2B5EF4-FFF2-40B4-BE49-F238E27FC236}">
                <a16:creationId xmlns:a16="http://schemas.microsoft.com/office/drawing/2014/main" id="{8A31E7EF-62C1-4CD7-8ECD-C1B63BFF7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03D85-EFC3-4749-BCFB-83F0F03DAABE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8" name="Marcador de pie de página 4">
            <a:extLst>
              <a:ext uri="{FF2B5EF4-FFF2-40B4-BE49-F238E27FC236}">
                <a16:creationId xmlns:a16="http://schemas.microsoft.com/office/drawing/2014/main" id="{984A7021-FA67-466F-8C11-A13A5FE04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9" name="Marcador de número de diapositiva 5">
            <a:extLst>
              <a:ext uri="{FF2B5EF4-FFF2-40B4-BE49-F238E27FC236}">
                <a16:creationId xmlns:a16="http://schemas.microsoft.com/office/drawing/2014/main" id="{B56D6D44-F659-4028-BC55-2017F27C1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AEFEB-E804-4779-A2A1-DDFDE2A6C505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8432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92EBF7-CE24-41C3-B1A6-8ED5135C4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3">
            <a:extLst>
              <a:ext uri="{FF2B5EF4-FFF2-40B4-BE49-F238E27FC236}">
                <a16:creationId xmlns:a16="http://schemas.microsoft.com/office/drawing/2014/main" id="{21C71B1D-5FE1-4AA0-96C6-266F6360B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60B26-6A77-4AC0-904A-DA3003F69A4B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4" name="Marcador de pie de página 4">
            <a:extLst>
              <a:ext uri="{FF2B5EF4-FFF2-40B4-BE49-F238E27FC236}">
                <a16:creationId xmlns:a16="http://schemas.microsoft.com/office/drawing/2014/main" id="{C30AECBE-8AC3-4CA3-9351-62B79C1C3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5" name="Marcador de número de diapositiva 5">
            <a:extLst>
              <a:ext uri="{FF2B5EF4-FFF2-40B4-BE49-F238E27FC236}">
                <a16:creationId xmlns:a16="http://schemas.microsoft.com/office/drawing/2014/main" id="{99FD6BC3-1C25-49CD-9984-2FE360480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66F94-9104-4425-B9E2-284732998BF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140569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>
            <a:extLst>
              <a:ext uri="{FF2B5EF4-FFF2-40B4-BE49-F238E27FC236}">
                <a16:creationId xmlns:a16="http://schemas.microsoft.com/office/drawing/2014/main" id="{2B2DAD45-8FFF-4DF9-9685-784DC3F9B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A2532-7EBC-4FB8-BDB9-BF72102650F0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3" name="Marcador de pie de página 4">
            <a:extLst>
              <a:ext uri="{FF2B5EF4-FFF2-40B4-BE49-F238E27FC236}">
                <a16:creationId xmlns:a16="http://schemas.microsoft.com/office/drawing/2014/main" id="{9117406A-234D-48F5-8860-6DFA1AF49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4" name="Marcador de número de diapositiva 5">
            <a:extLst>
              <a:ext uri="{FF2B5EF4-FFF2-40B4-BE49-F238E27FC236}">
                <a16:creationId xmlns:a16="http://schemas.microsoft.com/office/drawing/2014/main" id="{2AD283EA-4233-4885-8416-59241753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6A38-9B3D-4057-82EC-4D6CF7386B74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810116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BD54EBE-78C7-47CF-BC5A-16C4263811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A1530DF-796B-4041-8A7F-0187D84C0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98E43F21-C52C-41C5-BB7C-7AC25A6793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68CA768C-AA30-4D5C-A4F6-368FBE311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3774E-A22D-48B0-A9CD-EA8DF4DAF72C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E348E3D0-FA5D-42B0-BAF0-D66DB2E76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5">
            <a:extLst>
              <a:ext uri="{FF2B5EF4-FFF2-40B4-BE49-F238E27FC236}">
                <a16:creationId xmlns:a16="http://schemas.microsoft.com/office/drawing/2014/main" id="{FC927A19-2DEF-4974-A2BE-6506F7859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699AE-C0D8-47D5-AC04-14D6FBC01CF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827990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810C79-DBDF-4FC1-88A2-95DB6E366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F695BDAF-D0BE-43B5-A9C1-0AD2F727DC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s-AR" noProof="0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3BBC279-E7F6-4A81-9DC7-4BDDE9AC3E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E56150AD-73AC-4735-A613-01D1D2B1B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1970A-D1B5-4D2F-8516-892A97CE49DC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BC8A457C-9790-43BE-88C9-08278DF84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5">
            <a:extLst>
              <a:ext uri="{FF2B5EF4-FFF2-40B4-BE49-F238E27FC236}">
                <a16:creationId xmlns:a16="http://schemas.microsoft.com/office/drawing/2014/main" id="{7CE69FBD-85AF-4ECF-90AE-AC04FA785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8E9CF-9ED5-498C-B94A-AC10F651210E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995620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Marcador de título 1">
            <a:extLst>
              <a:ext uri="{FF2B5EF4-FFF2-40B4-BE49-F238E27FC236}">
                <a16:creationId xmlns:a16="http://schemas.microsoft.com/office/drawing/2014/main" id="{FE78D8F3-4C49-41F2-B0E1-5A92289E0D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ítulo del patrón</a:t>
            </a:r>
            <a:endParaRPr lang="es-AR" alt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CED393E-7F39-478E-893C-3FE4E15408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E10698B-8AAC-45AD-997A-1A67D988DA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72A3185-5837-47B3-B005-17A57BF68FB7}" type="datetimeFigureOut">
              <a:rPr lang="es-AR"/>
              <a:pPr>
                <a:defRPr/>
              </a:pPr>
              <a:t>3/11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3B8C4C4-71DF-4AEF-AE34-DA8B4DFB37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9374FB8-FD22-446F-A6E3-3BE9DEF2A5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DA94E55-D23E-4100-8ACA-217B56FF48B6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15854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3" r:id="rId1"/>
    <p:sldLayoutId id="2147484114" r:id="rId2"/>
    <p:sldLayoutId id="2147484115" r:id="rId3"/>
    <p:sldLayoutId id="2147484116" r:id="rId4"/>
    <p:sldLayoutId id="2147484117" r:id="rId5"/>
    <p:sldLayoutId id="2147484118" r:id="rId6"/>
    <p:sldLayoutId id="2147484119" r:id="rId7"/>
    <p:sldLayoutId id="2147484120" r:id="rId8"/>
    <p:sldLayoutId id="2147484121" r:id="rId9"/>
    <p:sldLayoutId id="2147484122" r:id="rId10"/>
    <p:sldLayoutId id="2147484123" r:id="rId11"/>
    <p:sldLayoutId id="2147484124" r:id="rId12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0.png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10.png"/><Relationship Id="rId4" Type="http://schemas.openxmlformats.org/officeDocument/2006/relationships/image" Target="../media/image13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0.png"/><Relationship Id="rId5" Type="http://schemas.openxmlformats.org/officeDocument/2006/relationships/image" Target="../media/image181.png"/><Relationship Id="rId4" Type="http://schemas.openxmlformats.org/officeDocument/2006/relationships/image" Target="../media/image17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Relationship Id="rId5" Type="http://schemas.openxmlformats.org/officeDocument/2006/relationships/image" Target="../media/image20.png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Relationship Id="rId4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2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2.xml"/><Relationship Id="rId21" Type="http://schemas.openxmlformats.org/officeDocument/2006/relationships/customXml" Target="../ink/ink15.xml"/><Relationship Id="rId42" Type="http://schemas.openxmlformats.org/officeDocument/2006/relationships/customXml" Target="../ink/ink33.xml"/><Relationship Id="rId63" Type="http://schemas.openxmlformats.org/officeDocument/2006/relationships/customXml" Target="../ink/ink51.xml"/><Relationship Id="rId84" Type="http://schemas.openxmlformats.org/officeDocument/2006/relationships/customXml" Target="../ink/ink71.xml"/><Relationship Id="rId138" Type="http://schemas.openxmlformats.org/officeDocument/2006/relationships/customXml" Target="../ink/ink123.xml"/><Relationship Id="rId159" Type="http://schemas.openxmlformats.org/officeDocument/2006/relationships/customXml" Target="../ink/ink143.xml"/><Relationship Id="rId170" Type="http://schemas.openxmlformats.org/officeDocument/2006/relationships/customXml" Target="../ink/ink150.xml"/><Relationship Id="rId226" Type="http://schemas.openxmlformats.org/officeDocument/2006/relationships/customXml" Target="../ink/ink152.xml"/><Relationship Id="rId247" Type="http://schemas.openxmlformats.org/officeDocument/2006/relationships/image" Target="../media/image47.png"/><Relationship Id="rId107" Type="http://schemas.openxmlformats.org/officeDocument/2006/relationships/customXml" Target="../ink/ink93.xml"/><Relationship Id="rId11" Type="http://schemas.openxmlformats.org/officeDocument/2006/relationships/customXml" Target="../ink/ink6.xml"/><Relationship Id="rId32" Type="http://schemas.openxmlformats.org/officeDocument/2006/relationships/customXml" Target="../ink/ink23.xml"/><Relationship Id="rId53" Type="http://schemas.openxmlformats.org/officeDocument/2006/relationships/customXml" Target="../ink/ink42.xml"/><Relationship Id="rId74" Type="http://schemas.openxmlformats.org/officeDocument/2006/relationships/customXml" Target="../ink/ink62.xml"/><Relationship Id="rId128" Type="http://schemas.openxmlformats.org/officeDocument/2006/relationships/customXml" Target="../ink/ink113.xml"/><Relationship Id="rId149" Type="http://schemas.openxmlformats.org/officeDocument/2006/relationships/customXml" Target="../ink/ink133.xml"/><Relationship Id="rId5" Type="http://schemas.openxmlformats.org/officeDocument/2006/relationships/customXml" Target="../ink/ink2.xml"/><Relationship Id="rId95" Type="http://schemas.openxmlformats.org/officeDocument/2006/relationships/customXml" Target="../ink/ink81.xml"/><Relationship Id="rId160" Type="http://schemas.openxmlformats.org/officeDocument/2006/relationships/customXml" Target="../ink/ink144.xml"/><Relationship Id="rId237" Type="http://schemas.openxmlformats.org/officeDocument/2006/relationships/image" Target="../media/image42.png"/><Relationship Id="rId22" Type="http://schemas.openxmlformats.org/officeDocument/2006/relationships/customXml" Target="../ink/ink16.xml"/><Relationship Id="rId43" Type="http://schemas.openxmlformats.org/officeDocument/2006/relationships/customXml" Target="../ink/ink34.xml"/><Relationship Id="rId64" Type="http://schemas.openxmlformats.org/officeDocument/2006/relationships/customXml" Target="../ink/ink52.xml"/><Relationship Id="rId118" Type="http://schemas.openxmlformats.org/officeDocument/2006/relationships/customXml" Target="../ink/ink103.xml"/><Relationship Id="rId139" Type="http://schemas.openxmlformats.org/officeDocument/2006/relationships/customXml" Target="../ink/ink124.xml"/><Relationship Id="rId85" Type="http://schemas.openxmlformats.org/officeDocument/2006/relationships/customXml" Target="../ink/ink72.xml"/><Relationship Id="rId150" Type="http://schemas.openxmlformats.org/officeDocument/2006/relationships/customXml" Target="../ink/ink134.xml"/><Relationship Id="rId227" Type="http://schemas.openxmlformats.org/officeDocument/2006/relationships/image" Target="../media/image36.png"/><Relationship Id="rId248" Type="http://schemas.openxmlformats.org/officeDocument/2006/relationships/customXml" Target="../ink/ink163.xml"/><Relationship Id="rId12" Type="http://schemas.openxmlformats.org/officeDocument/2006/relationships/customXml" Target="../ink/ink7.xml"/><Relationship Id="rId33" Type="http://schemas.openxmlformats.org/officeDocument/2006/relationships/customXml" Target="../ink/ink24.xml"/><Relationship Id="rId108" Type="http://schemas.openxmlformats.org/officeDocument/2006/relationships/customXml" Target="../ink/ink94.xml"/><Relationship Id="rId129" Type="http://schemas.openxmlformats.org/officeDocument/2006/relationships/customXml" Target="../ink/ink114.xml"/><Relationship Id="rId54" Type="http://schemas.openxmlformats.org/officeDocument/2006/relationships/customXml" Target="../ink/ink43.xml"/><Relationship Id="rId75" Type="http://schemas.openxmlformats.org/officeDocument/2006/relationships/customXml" Target="../ink/ink63.xml"/><Relationship Id="rId96" Type="http://schemas.openxmlformats.org/officeDocument/2006/relationships/customXml" Target="../ink/ink82.xml"/><Relationship Id="rId140" Type="http://schemas.openxmlformats.org/officeDocument/2006/relationships/customXml" Target="../ink/ink125.xml"/><Relationship Id="rId161" Type="http://schemas.openxmlformats.org/officeDocument/2006/relationships/customXml" Target="../ink/ink145.xml"/><Relationship Id="rId6" Type="http://schemas.openxmlformats.org/officeDocument/2006/relationships/image" Target="../media/image260.png"/><Relationship Id="rId238" Type="http://schemas.openxmlformats.org/officeDocument/2006/relationships/customXml" Target="../ink/ink158.xml"/><Relationship Id="rId23" Type="http://schemas.openxmlformats.org/officeDocument/2006/relationships/image" Target="../media/image290.png"/><Relationship Id="rId119" Type="http://schemas.openxmlformats.org/officeDocument/2006/relationships/customXml" Target="../ink/ink104.xml"/><Relationship Id="rId44" Type="http://schemas.openxmlformats.org/officeDocument/2006/relationships/customXml" Target="../ink/ink35.xml"/><Relationship Id="rId65" Type="http://schemas.openxmlformats.org/officeDocument/2006/relationships/customXml" Target="../ink/ink53.xml"/><Relationship Id="rId86" Type="http://schemas.openxmlformats.org/officeDocument/2006/relationships/customXml" Target="../ink/ink73.xml"/><Relationship Id="rId130" Type="http://schemas.openxmlformats.org/officeDocument/2006/relationships/customXml" Target="../ink/ink115.xml"/><Relationship Id="rId151" Type="http://schemas.openxmlformats.org/officeDocument/2006/relationships/customXml" Target="../ink/ink135.xml"/><Relationship Id="rId228" Type="http://schemas.openxmlformats.org/officeDocument/2006/relationships/customXml" Target="../ink/ink153.xml"/><Relationship Id="rId249" Type="http://schemas.openxmlformats.org/officeDocument/2006/relationships/image" Target="../media/image48.png"/><Relationship Id="rId13" Type="http://schemas.openxmlformats.org/officeDocument/2006/relationships/customXml" Target="../ink/ink8.xml"/><Relationship Id="rId109" Type="http://schemas.openxmlformats.org/officeDocument/2006/relationships/customXml" Target="../ink/ink95.xml"/><Relationship Id="rId34" Type="http://schemas.openxmlformats.org/officeDocument/2006/relationships/customXml" Target="../ink/ink25.xml"/><Relationship Id="rId50" Type="http://schemas.openxmlformats.org/officeDocument/2006/relationships/customXml" Target="../ink/ink39.xml"/><Relationship Id="rId55" Type="http://schemas.openxmlformats.org/officeDocument/2006/relationships/customXml" Target="../ink/ink44.xml"/><Relationship Id="rId76" Type="http://schemas.openxmlformats.org/officeDocument/2006/relationships/customXml" Target="../ink/ink64.xml"/><Relationship Id="rId97" Type="http://schemas.openxmlformats.org/officeDocument/2006/relationships/customXml" Target="../ink/ink83.xml"/><Relationship Id="rId104" Type="http://schemas.openxmlformats.org/officeDocument/2006/relationships/customXml" Target="../ink/ink90.xml"/><Relationship Id="rId120" Type="http://schemas.openxmlformats.org/officeDocument/2006/relationships/customXml" Target="../ink/ink105.xml"/><Relationship Id="rId125" Type="http://schemas.openxmlformats.org/officeDocument/2006/relationships/customXml" Target="../ink/ink110.xml"/><Relationship Id="rId141" Type="http://schemas.openxmlformats.org/officeDocument/2006/relationships/customXml" Target="../ink/ink126.xml"/><Relationship Id="rId146" Type="http://schemas.openxmlformats.org/officeDocument/2006/relationships/customXml" Target="../ink/ink130.xml"/><Relationship Id="rId167" Type="http://schemas.openxmlformats.org/officeDocument/2006/relationships/image" Target="../media/image35.png"/><Relationship Id="rId7" Type="http://schemas.openxmlformats.org/officeDocument/2006/relationships/customXml" Target="../ink/ink3.xml"/><Relationship Id="rId71" Type="http://schemas.openxmlformats.org/officeDocument/2006/relationships/customXml" Target="../ink/ink59.xml"/><Relationship Id="rId92" Type="http://schemas.openxmlformats.org/officeDocument/2006/relationships/customXml" Target="../ink/ink78.xml"/><Relationship Id="rId162" Type="http://schemas.openxmlformats.org/officeDocument/2006/relationships/customXml" Target="../ink/ink146.xml"/><Relationship Id="rId234" Type="http://schemas.openxmlformats.org/officeDocument/2006/relationships/customXml" Target="../ink/ink156.xml"/><Relationship Id="rId239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29" Type="http://schemas.openxmlformats.org/officeDocument/2006/relationships/customXml" Target="../ink/ink21.xml"/><Relationship Id="rId24" Type="http://schemas.openxmlformats.org/officeDocument/2006/relationships/customXml" Target="../ink/ink17.xml"/><Relationship Id="rId40" Type="http://schemas.openxmlformats.org/officeDocument/2006/relationships/customXml" Target="../ink/ink31.xml"/><Relationship Id="rId45" Type="http://schemas.openxmlformats.org/officeDocument/2006/relationships/image" Target="../media/image320.png"/><Relationship Id="rId66" Type="http://schemas.openxmlformats.org/officeDocument/2006/relationships/customXml" Target="../ink/ink54.xml"/><Relationship Id="rId87" Type="http://schemas.openxmlformats.org/officeDocument/2006/relationships/customXml" Target="../ink/ink74.xml"/><Relationship Id="rId110" Type="http://schemas.openxmlformats.org/officeDocument/2006/relationships/customXml" Target="../ink/ink96.xml"/><Relationship Id="rId115" Type="http://schemas.openxmlformats.org/officeDocument/2006/relationships/customXml" Target="../ink/ink100.xml"/><Relationship Id="rId131" Type="http://schemas.openxmlformats.org/officeDocument/2006/relationships/customXml" Target="../ink/ink116.xml"/><Relationship Id="rId136" Type="http://schemas.openxmlformats.org/officeDocument/2006/relationships/customXml" Target="../ink/ink121.xml"/><Relationship Id="rId157" Type="http://schemas.openxmlformats.org/officeDocument/2006/relationships/customXml" Target="../ink/ink141.xml"/><Relationship Id="rId61" Type="http://schemas.openxmlformats.org/officeDocument/2006/relationships/customXml" Target="../ink/ink50.xml"/><Relationship Id="rId82" Type="http://schemas.openxmlformats.org/officeDocument/2006/relationships/customXml" Target="../ink/ink69.xml"/><Relationship Id="rId152" Type="http://schemas.openxmlformats.org/officeDocument/2006/relationships/customXml" Target="../ink/ink136.xml"/><Relationship Id="rId229" Type="http://schemas.openxmlformats.org/officeDocument/2006/relationships/image" Target="../media/image37.png"/><Relationship Id="rId19" Type="http://schemas.openxmlformats.org/officeDocument/2006/relationships/customXml" Target="../ink/ink13.xml"/><Relationship Id="rId224" Type="http://schemas.openxmlformats.org/officeDocument/2006/relationships/customXml" Target="../ink/ink151.xml"/><Relationship Id="rId240" Type="http://schemas.openxmlformats.org/officeDocument/2006/relationships/customXml" Target="../ink/ink159.xml"/><Relationship Id="rId245" Type="http://schemas.openxmlformats.org/officeDocument/2006/relationships/image" Target="../media/image46.png"/><Relationship Id="rId14" Type="http://schemas.openxmlformats.org/officeDocument/2006/relationships/image" Target="../media/image280.png"/><Relationship Id="rId30" Type="http://schemas.openxmlformats.org/officeDocument/2006/relationships/image" Target="../media/image311.png"/><Relationship Id="rId35" Type="http://schemas.openxmlformats.org/officeDocument/2006/relationships/customXml" Target="../ink/ink26.xml"/><Relationship Id="rId56" Type="http://schemas.openxmlformats.org/officeDocument/2006/relationships/customXml" Target="../ink/ink45.xml"/><Relationship Id="rId77" Type="http://schemas.openxmlformats.org/officeDocument/2006/relationships/customXml" Target="../ink/ink65.xml"/><Relationship Id="rId100" Type="http://schemas.openxmlformats.org/officeDocument/2006/relationships/customXml" Target="../ink/ink86.xml"/><Relationship Id="rId105" Type="http://schemas.openxmlformats.org/officeDocument/2006/relationships/customXml" Target="../ink/ink91.xml"/><Relationship Id="rId126" Type="http://schemas.openxmlformats.org/officeDocument/2006/relationships/customXml" Target="../ink/ink111.xml"/><Relationship Id="rId147" Type="http://schemas.openxmlformats.org/officeDocument/2006/relationships/customXml" Target="../ink/ink131.xml"/><Relationship Id="rId8" Type="http://schemas.openxmlformats.org/officeDocument/2006/relationships/customXml" Target="../ink/ink4.xml"/><Relationship Id="rId51" Type="http://schemas.openxmlformats.org/officeDocument/2006/relationships/customXml" Target="../ink/ink40.xml"/><Relationship Id="rId72" Type="http://schemas.openxmlformats.org/officeDocument/2006/relationships/customXml" Target="../ink/ink60.xml"/><Relationship Id="rId93" Type="http://schemas.openxmlformats.org/officeDocument/2006/relationships/customXml" Target="../ink/ink79.xml"/><Relationship Id="rId98" Type="http://schemas.openxmlformats.org/officeDocument/2006/relationships/customXml" Target="../ink/ink84.xml"/><Relationship Id="rId121" Type="http://schemas.openxmlformats.org/officeDocument/2006/relationships/customXml" Target="../ink/ink106.xml"/><Relationship Id="rId142" Type="http://schemas.openxmlformats.org/officeDocument/2006/relationships/customXml" Target="../ink/ink127.xml"/><Relationship Id="rId163" Type="http://schemas.openxmlformats.org/officeDocument/2006/relationships/customXml" Target="../ink/ink147.xml"/><Relationship Id="rId3" Type="http://schemas.openxmlformats.org/officeDocument/2006/relationships/customXml" Target="../ink/ink1.xml"/><Relationship Id="rId230" Type="http://schemas.openxmlformats.org/officeDocument/2006/relationships/customXml" Target="../ink/ink154.xml"/><Relationship Id="rId235" Type="http://schemas.openxmlformats.org/officeDocument/2006/relationships/image" Target="../media/image41.png"/><Relationship Id="rId25" Type="http://schemas.openxmlformats.org/officeDocument/2006/relationships/image" Target="../media/image300.png"/><Relationship Id="rId46" Type="http://schemas.openxmlformats.org/officeDocument/2006/relationships/customXml" Target="../ink/ink36.xml"/><Relationship Id="rId67" Type="http://schemas.openxmlformats.org/officeDocument/2006/relationships/customXml" Target="../ink/ink55.xml"/><Relationship Id="rId116" Type="http://schemas.openxmlformats.org/officeDocument/2006/relationships/customXml" Target="../ink/ink101.xml"/><Relationship Id="rId137" Type="http://schemas.openxmlformats.org/officeDocument/2006/relationships/customXml" Target="../ink/ink122.xml"/><Relationship Id="rId158" Type="http://schemas.openxmlformats.org/officeDocument/2006/relationships/customXml" Target="../ink/ink142.xml"/><Relationship Id="rId20" Type="http://schemas.openxmlformats.org/officeDocument/2006/relationships/customXml" Target="../ink/ink14.xml"/><Relationship Id="rId41" Type="http://schemas.openxmlformats.org/officeDocument/2006/relationships/customXml" Target="../ink/ink32.xml"/><Relationship Id="rId62" Type="http://schemas.openxmlformats.org/officeDocument/2006/relationships/image" Target="../media/image340.png"/><Relationship Id="rId83" Type="http://schemas.openxmlformats.org/officeDocument/2006/relationships/customXml" Target="../ink/ink70.xml"/><Relationship Id="rId88" Type="http://schemas.openxmlformats.org/officeDocument/2006/relationships/customXml" Target="../ink/ink75.xml"/><Relationship Id="rId111" Type="http://schemas.openxmlformats.org/officeDocument/2006/relationships/customXml" Target="../ink/ink97.xml"/><Relationship Id="rId132" Type="http://schemas.openxmlformats.org/officeDocument/2006/relationships/customXml" Target="../ink/ink117.xml"/><Relationship Id="rId153" Type="http://schemas.openxmlformats.org/officeDocument/2006/relationships/customXml" Target="../ink/ink137.xml"/><Relationship Id="rId225" Type="http://schemas.openxmlformats.org/officeDocument/2006/relationships/image" Target="../media/image730.png"/><Relationship Id="rId241" Type="http://schemas.openxmlformats.org/officeDocument/2006/relationships/image" Target="../media/image44.png"/><Relationship Id="rId246" Type="http://schemas.openxmlformats.org/officeDocument/2006/relationships/customXml" Target="../ink/ink162.xml"/><Relationship Id="rId15" Type="http://schemas.openxmlformats.org/officeDocument/2006/relationships/customXml" Target="../ink/ink9.xml"/><Relationship Id="rId36" Type="http://schemas.openxmlformats.org/officeDocument/2006/relationships/customXml" Target="../ink/ink27.xml"/><Relationship Id="rId57" Type="http://schemas.openxmlformats.org/officeDocument/2006/relationships/customXml" Target="../ink/ink46.xml"/><Relationship Id="rId106" Type="http://schemas.openxmlformats.org/officeDocument/2006/relationships/customXml" Target="../ink/ink92.xml"/><Relationship Id="rId127" Type="http://schemas.openxmlformats.org/officeDocument/2006/relationships/customXml" Target="../ink/ink112.xml"/><Relationship Id="rId10" Type="http://schemas.openxmlformats.org/officeDocument/2006/relationships/image" Target="../media/image270.png"/><Relationship Id="rId31" Type="http://schemas.openxmlformats.org/officeDocument/2006/relationships/customXml" Target="../ink/ink22.xml"/><Relationship Id="rId52" Type="http://schemas.openxmlformats.org/officeDocument/2006/relationships/customXml" Target="../ink/ink41.xml"/><Relationship Id="rId73" Type="http://schemas.openxmlformats.org/officeDocument/2006/relationships/customXml" Target="../ink/ink61.xml"/><Relationship Id="rId78" Type="http://schemas.openxmlformats.org/officeDocument/2006/relationships/customXml" Target="../ink/ink66.xml"/><Relationship Id="rId94" Type="http://schemas.openxmlformats.org/officeDocument/2006/relationships/customXml" Target="../ink/ink80.xml"/><Relationship Id="rId99" Type="http://schemas.openxmlformats.org/officeDocument/2006/relationships/customXml" Target="../ink/ink85.xml"/><Relationship Id="rId101" Type="http://schemas.openxmlformats.org/officeDocument/2006/relationships/customXml" Target="../ink/ink87.xml"/><Relationship Id="rId122" Type="http://schemas.openxmlformats.org/officeDocument/2006/relationships/customXml" Target="../ink/ink107.xml"/><Relationship Id="rId143" Type="http://schemas.openxmlformats.org/officeDocument/2006/relationships/customXml" Target="../ink/ink128.xml"/><Relationship Id="rId148" Type="http://schemas.openxmlformats.org/officeDocument/2006/relationships/customXml" Target="../ink/ink132.xml"/><Relationship Id="rId164" Type="http://schemas.openxmlformats.org/officeDocument/2006/relationships/customXml" Target="../ink/ink148.xml"/><Relationship Id="rId169" Type="http://schemas.openxmlformats.org/officeDocument/2006/relationships/image" Target="../media/image430.png"/><Relationship Id="rId4" Type="http://schemas.openxmlformats.org/officeDocument/2006/relationships/image" Target="../media/image250.png"/><Relationship Id="rId9" Type="http://schemas.openxmlformats.org/officeDocument/2006/relationships/customXml" Target="../ink/ink5.xml"/><Relationship Id="rId236" Type="http://schemas.openxmlformats.org/officeDocument/2006/relationships/customXml" Target="../ink/ink157.xml"/><Relationship Id="rId26" Type="http://schemas.openxmlformats.org/officeDocument/2006/relationships/customXml" Target="../ink/ink18.xml"/><Relationship Id="rId231" Type="http://schemas.openxmlformats.org/officeDocument/2006/relationships/image" Target="../media/image38.png"/><Relationship Id="rId47" Type="http://schemas.openxmlformats.org/officeDocument/2006/relationships/customXml" Target="../ink/ink37.xml"/><Relationship Id="rId68" Type="http://schemas.openxmlformats.org/officeDocument/2006/relationships/customXml" Target="../ink/ink56.xml"/><Relationship Id="rId89" Type="http://schemas.openxmlformats.org/officeDocument/2006/relationships/customXml" Target="../ink/ink76.xml"/><Relationship Id="rId112" Type="http://schemas.openxmlformats.org/officeDocument/2006/relationships/customXml" Target="../ink/ink98.xml"/><Relationship Id="rId133" Type="http://schemas.openxmlformats.org/officeDocument/2006/relationships/customXml" Target="../ink/ink118.xml"/><Relationship Id="rId154" Type="http://schemas.openxmlformats.org/officeDocument/2006/relationships/customXml" Target="../ink/ink138.xml"/><Relationship Id="rId16" Type="http://schemas.openxmlformats.org/officeDocument/2006/relationships/customXml" Target="../ink/ink10.xml"/><Relationship Id="rId242" Type="http://schemas.openxmlformats.org/officeDocument/2006/relationships/customXml" Target="../ink/ink160.xml"/><Relationship Id="rId37" Type="http://schemas.openxmlformats.org/officeDocument/2006/relationships/customXml" Target="../ink/ink28.xml"/><Relationship Id="rId58" Type="http://schemas.openxmlformats.org/officeDocument/2006/relationships/customXml" Target="../ink/ink47.xml"/><Relationship Id="rId79" Type="http://schemas.openxmlformats.org/officeDocument/2006/relationships/image" Target="../media/image350.png"/><Relationship Id="rId102" Type="http://schemas.openxmlformats.org/officeDocument/2006/relationships/customXml" Target="../ink/ink88.xml"/><Relationship Id="rId123" Type="http://schemas.openxmlformats.org/officeDocument/2006/relationships/customXml" Target="../ink/ink108.xml"/><Relationship Id="rId144" Type="http://schemas.openxmlformats.org/officeDocument/2006/relationships/customXml" Target="../ink/ink129.xml"/><Relationship Id="rId90" Type="http://schemas.openxmlformats.org/officeDocument/2006/relationships/image" Target="../media/image360.png"/><Relationship Id="rId165" Type="http://schemas.openxmlformats.org/officeDocument/2006/relationships/customXml" Target="../ink/ink149.xml"/><Relationship Id="rId232" Type="http://schemas.openxmlformats.org/officeDocument/2006/relationships/customXml" Target="../ink/ink155.xml"/><Relationship Id="rId27" Type="http://schemas.openxmlformats.org/officeDocument/2006/relationships/customXml" Target="../ink/ink19.xml"/><Relationship Id="rId48" Type="http://schemas.openxmlformats.org/officeDocument/2006/relationships/customXml" Target="../ink/ink38.xml"/><Relationship Id="rId69" Type="http://schemas.openxmlformats.org/officeDocument/2006/relationships/customXml" Target="../ink/ink57.xml"/><Relationship Id="rId113" Type="http://schemas.openxmlformats.org/officeDocument/2006/relationships/image" Target="../media/image380.png"/><Relationship Id="rId134" Type="http://schemas.openxmlformats.org/officeDocument/2006/relationships/customXml" Target="../ink/ink119.xml"/><Relationship Id="rId80" Type="http://schemas.openxmlformats.org/officeDocument/2006/relationships/customXml" Target="../ink/ink67.xml"/><Relationship Id="rId155" Type="http://schemas.openxmlformats.org/officeDocument/2006/relationships/customXml" Target="../ink/ink139.xml"/><Relationship Id="rId243" Type="http://schemas.openxmlformats.org/officeDocument/2006/relationships/image" Target="../media/image45.png"/><Relationship Id="rId17" Type="http://schemas.openxmlformats.org/officeDocument/2006/relationships/customXml" Target="../ink/ink11.xml"/><Relationship Id="rId38" Type="http://schemas.openxmlformats.org/officeDocument/2006/relationships/customXml" Target="../ink/ink29.xml"/><Relationship Id="rId59" Type="http://schemas.openxmlformats.org/officeDocument/2006/relationships/customXml" Target="../ink/ink48.xml"/><Relationship Id="rId103" Type="http://schemas.openxmlformats.org/officeDocument/2006/relationships/customXml" Target="../ink/ink89.xml"/><Relationship Id="rId124" Type="http://schemas.openxmlformats.org/officeDocument/2006/relationships/customXml" Target="../ink/ink109.xml"/><Relationship Id="rId70" Type="http://schemas.openxmlformats.org/officeDocument/2006/relationships/customXml" Target="../ink/ink58.xml"/><Relationship Id="rId91" Type="http://schemas.openxmlformats.org/officeDocument/2006/relationships/customXml" Target="../ink/ink77.xml"/><Relationship Id="rId145" Type="http://schemas.openxmlformats.org/officeDocument/2006/relationships/image" Target="../media/image33.png"/><Relationship Id="rId166" Type="http://schemas.openxmlformats.org/officeDocument/2006/relationships/image" Target="../media/image34.png"/><Relationship Id="rId1" Type="http://schemas.openxmlformats.org/officeDocument/2006/relationships/themeOverride" Target="../theme/themeOverride16.xml"/><Relationship Id="rId233" Type="http://schemas.openxmlformats.org/officeDocument/2006/relationships/image" Target="../media/image39.png"/><Relationship Id="rId28" Type="http://schemas.openxmlformats.org/officeDocument/2006/relationships/customXml" Target="../ink/ink20.xml"/><Relationship Id="rId49" Type="http://schemas.openxmlformats.org/officeDocument/2006/relationships/image" Target="../media/image330.png"/><Relationship Id="rId114" Type="http://schemas.openxmlformats.org/officeDocument/2006/relationships/customXml" Target="../ink/ink99.xml"/><Relationship Id="rId60" Type="http://schemas.openxmlformats.org/officeDocument/2006/relationships/customXml" Target="../ink/ink49.xml"/><Relationship Id="rId81" Type="http://schemas.openxmlformats.org/officeDocument/2006/relationships/customXml" Target="../ink/ink68.xml"/><Relationship Id="rId135" Type="http://schemas.openxmlformats.org/officeDocument/2006/relationships/customXml" Target="../ink/ink120.xml"/><Relationship Id="rId156" Type="http://schemas.openxmlformats.org/officeDocument/2006/relationships/customXml" Target="../ink/ink140.xml"/><Relationship Id="rId223" Type="http://schemas.openxmlformats.org/officeDocument/2006/relationships/image" Target="../media/image720.png"/><Relationship Id="rId244" Type="http://schemas.openxmlformats.org/officeDocument/2006/relationships/customXml" Target="../ink/ink161.xml"/><Relationship Id="rId18" Type="http://schemas.openxmlformats.org/officeDocument/2006/relationships/customXml" Target="../ink/ink12.xml"/><Relationship Id="rId39" Type="http://schemas.openxmlformats.org/officeDocument/2006/relationships/customXml" Target="../ink/ink30.xml"/></Relationships>
</file>

<file path=ppt/slides/_rels/slide2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65.xml"/><Relationship Id="rId21" Type="http://schemas.openxmlformats.org/officeDocument/2006/relationships/customXml" Target="../ink/ink178.xml"/><Relationship Id="rId42" Type="http://schemas.openxmlformats.org/officeDocument/2006/relationships/customXml" Target="../ink/ink196.xml"/><Relationship Id="rId63" Type="http://schemas.openxmlformats.org/officeDocument/2006/relationships/customXml" Target="../ink/ink214.xml"/><Relationship Id="rId84" Type="http://schemas.openxmlformats.org/officeDocument/2006/relationships/customXml" Target="../ink/ink234.xml"/><Relationship Id="rId138" Type="http://schemas.openxmlformats.org/officeDocument/2006/relationships/customXml" Target="../ink/ink286.xml"/><Relationship Id="rId159" Type="http://schemas.openxmlformats.org/officeDocument/2006/relationships/customXml" Target="../ink/ink306.xml"/><Relationship Id="rId107" Type="http://schemas.openxmlformats.org/officeDocument/2006/relationships/customXml" Target="../ink/ink256.xml"/><Relationship Id="rId11" Type="http://schemas.openxmlformats.org/officeDocument/2006/relationships/customXml" Target="../ink/ink169.xml"/><Relationship Id="rId32" Type="http://schemas.openxmlformats.org/officeDocument/2006/relationships/customXml" Target="../ink/ink186.xml"/><Relationship Id="rId53" Type="http://schemas.openxmlformats.org/officeDocument/2006/relationships/customXml" Target="../ink/ink205.xml"/><Relationship Id="rId74" Type="http://schemas.openxmlformats.org/officeDocument/2006/relationships/customXml" Target="../ink/ink225.xml"/><Relationship Id="rId128" Type="http://schemas.openxmlformats.org/officeDocument/2006/relationships/customXml" Target="../ink/ink276.xml"/><Relationship Id="rId149" Type="http://schemas.openxmlformats.org/officeDocument/2006/relationships/customXml" Target="../ink/ink296.xml"/><Relationship Id="rId5" Type="http://schemas.openxmlformats.org/officeDocument/2006/relationships/customXml" Target="../ink/ink165.xml"/><Relationship Id="rId95" Type="http://schemas.openxmlformats.org/officeDocument/2006/relationships/customXml" Target="../ink/ink244.xml"/><Relationship Id="rId160" Type="http://schemas.openxmlformats.org/officeDocument/2006/relationships/customXml" Target="../ink/ink307.xml"/><Relationship Id="rId22" Type="http://schemas.openxmlformats.org/officeDocument/2006/relationships/customXml" Target="../ink/ink179.xml"/><Relationship Id="rId43" Type="http://schemas.openxmlformats.org/officeDocument/2006/relationships/customXml" Target="../ink/ink197.xml"/><Relationship Id="rId64" Type="http://schemas.openxmlformats.org/officeDocument/2006/relationships/customXml" Target="../ink/ink215.xml"/><Relationship Id="rId118" Type="http://schemas.openxmlformats.org/officeDocument/2006/relationships/customXml" Target="../ink/ink266.xml"/><Relationship Id="rId139" Type="http://schemas.openxmlformats.org/officeDocument/2006/relationships/customXml" Target="../ink/ink287.xml"/><Relationship Id="rId85" Type="http://schemas.openxmlformats.org/officeDocument/2006/relationships/customXml" Target="../ink/ink235.xml"/><Relationship Id="rId150" Type="http://schemas.openxmlformats.org/officeDocument/2006/relationships/customXml" Target="../ink/ink297.xml"/><Relationship Id="rId12" Type="http://schemas.openxmlformats.org/officeDocument/2006/relationships/customXml" Target="../ink/ink170.xml"/><Relationship Id="rId33" Type="http://schemas.openxmlformats.org/officeDocument/2006/relationships/customXml" Target="../ink/ink187.xml"/><Relationship Id="rId108" Type="http://schemas.openxmlformats.org/officeDocument/2006/relationships/customXml" Target="../ink/ink257.xml"/><Relationship Id="rId129" Type="http://schemas.openxmlformats.org/officeDocument/2006/relationships/customXml" Target="../ink/ink277.xml"/><Relationship Id="rId54" Type="http://schemas.openxmlformats.org/officeDocument/2006/relationships/customXml" Target="../ink/ink206.xml"/><Relationship Id="rId70" Type="http://schemas.openxmlformats.org/officeDocument/2006/relationships/customXml" Target="../ink/ink221.xml"/><Relationship Id="rId75" Type="http://schemas.openxmlformats.org/officeDocument/2006/relationships/customXml" Target="../ink/ink226.xml"/><Relationship Id="rId91" Type="http://schemas.openxmlformats.org/officeDocument/2006/relationships/customXml" Target="../ink/ink240.xml"/><Relationship Id="rId96" Type="http://schemas.openxmlformats.org/officeDocument/2006/relationships/customXml" Target="../ink/ink245.xml"/><Relationship Id="rId140" Type="http://schemas.openxmlformats.org/officeDocument/2006/relationships/customXml" Target="../ink/ink288.xml"/><Relationship Id="rId145" Type="http://schemas.openxmlformats.org/officeDocument/2006/relationships/image" Target="../media/image33.png"/><Relationship Id="rId161" Type="http://schemas.openxmlformats.org/officeDocument/2006/relationships/customXml" Target="../ink/ink308.xml"/><Relationship Id="rId166" Type="http://schemas.openxmlformats.org/officeDocument/2006/relationships/image" Target="../media/image34.png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189.png"/><Relationship Id="rId23" Type="http://schemas.openxmlformats.org/officeDocument/2006/relationships/image" Target="../media/image192.png"/><Relationship Id="rId28" Type="http://schemas.openxmlformats.org/officeDocument/2006/relationships/customXml" Target="../ink/ink183.xml"/><Relationship Id="rId49" Type="http://schemas.openxmlformats.org/officeDocument/2006/relationships/image" Target="../media/image196.png"/><Relationship Id="rId114" Type="http://schemas.openxmlformats.org/officeDocument/2006/relationships/customXml" Target="../ink/ink262.xml"/><Relationship Id="rId119" Type="http://schemas.openxmlformats.org/officeDocument/2006/relationships/customXml" Target="../ink/ink267.xml"/><Relationship Id="rId44" Type="http://schemas.openxmlformats.org/officeDocument/2006/relationships/customXml" Target="../ink/ink198.xml"/><Relationship Id="rId60" Type="http://schemas.openxmlformats.org/officeDocument/2006/relationships/customXml" Target="../ink/ink212.xml"/><Relationship Id="rId65" Type="http://schemas.openxmlformats.org/officeDocument/2006/relationships/customXml" Target="../ink/ink216.xml"/><Relationship Id="rId81" Type="http://schemas.openxmlformats.org/officeDocument/2006/relationships/customXml" Target="../ink/ink231.xml"/><Relationship Id="rId86" Type="http://schemas.openxmlformats.org/officeDocument/2006/relationships/customXml" Target="../ink/ink236.xml"/><Relationship Id="rId130" Type="http://schemas.openxmlformats.org/officeDocument/2006/relationships/customXml" Target="../ink/ink278.xml"/><Relationship Id="rId135" Type="http://schemas.openxmlformats.org/officeDocument/2006/relationships/customXml" Target="../ink/ink283.xml"/><Relationship Id="rId151" Type="http://schemas.openxmlformats.org/officeDocument/2006/relationships/customXml" Target="../ink/ink298.xml"/><Relationship Id="rId156" Type="http://schemas.openxmlformats.org/officeDocument/2006/relationships/customXml" Target="../ink/ink303.xml"/><Relationship Id="rId13" Type="http://schemas.openxmlformats.org/officeDocument/2006/relationships/customXml" Target="../ink/ink171.xml"/><Relationship Id="rId18" Type="http://schemas.openxmlformats.org/officeDocument/2006/relationships/customXml" Target="../ink/ink175.xml"/><Relationship Id="rId39" Type="http://schemas.openxmlformats.org/officeDocument/2006/relationships/customXml" Target="../ink/ink193.xml"/><Relationship Id="rId109" Type="http://schemas.openxmlformats.org/officeDocument/2006/relationships/customXml" Target="../ink/ink258.xml"/><Relationship Id="rId34" Type="http://schemas.openxmlformats.org/officeDocument/2006/relationships/customXml" Target="../ink/ink188.xml"/><Relationship Id="rId50" Type="http://schemas.openxmlformats.org/officeDocument/2006/relationships/customXml" Target="../ink/ink202.xml"/><Relationship Id="rId55" Type="http://schemas.openxmlformats.org/officeDocument/2006/relationships/customXml" Target="../ink/ink207.xml"/><Relationship Id="rId76" Type="http://schemas.openxmlformats.org/officeDocument/2006/relationships/customXml" Target="../ink/ink227.xml"/><Relationship Id="rId97" Type="http://schemas.openxmlformats.org/officeDocument/2006/relationships/customXml" Target="../ink/ink246.xml"/><Relationship Id="rId104" Type="http://schemas.openxmlformats.org/officeDocument/2006/relationships/customXml" Target="../ink/ink253.xml"/><Relationship Id="rId120" Type="http://schemas.openxmlformats.org/officeDocument/2006/relationships/customXml" Target="../ink/ink268.xml"/><Relationship Id="rId125" Type="http://schemas.openxmlformats.org/officeDocument/2006/relationships/customXml" Target="../ink/ink273.xml"/><Relationship Id="rId141" Type="http://schemas.openxmlformats.org/officeDocument/2006/relationships/customXml" Target="../ink/ink289.xml"/><Relationship Id="rId146" Type="http://schemas.openxmlformats.org/officeDocument/2006/relationships/customXml" Target="../ink/ink293.xml"/><Relationship Id="rId167" Type="http://schemas.openxmlformats.org/officeDocument/2006/relationships/image" Target="../media/image49.emf"/><Relationship Id="rId7" Type="http://schemas.openxmlformats.org/officeDocument/2006/relationships/customXml" Target="../ink/ink166.xml"/><Relationship Id="rId71" Type="http://schemas.openxmlformats.org/officeDocument/2006/relationships/customXml" Target="../ink/ink222.xml"/><Relationship Id="rId92" Type="http://schemas.openxmlformats.org/officeDocument/2006/relationships/customXml" Target="../ink/ink241.xml"/><Relationship Id="rId162" Type="http://schemas.openxmlformats.org/officeDocument/2006/relationships/customXml" Target="../ink/ink309.xml"/><Relationship Id="rId2" Type="http://schemas.openxmlformats.org/officeDocument/2006/relationships/slideLayout" Target="../slideLayouts/slideLayout7.xml"/><Relationship Id="rId29" Type="http://schemas.openxmlformats.org/officeDocument/2006/relationships/customXml" Target="../ink/ink184.xml"/><Relationship Id="rId24" Type="http://schemas.openxmlformats.org/officeDocument/2006/relationships/customXml" Target="../ink/ink180.xml"/><Relationship Id="rId40" Type="http://schemas.openxmlformats.org/officeDocument/2006/relationships/customXml" Target="../ink/ink194.xml"/><Relationship Id="rId45" Type="http://schemas.openxmlformats.org/officeDocument/2006/relationships/image" Target="../media/image195.png"/><Relationship Id="rId66" Type="http://schemas.openxmlformats.org/officeDocument/2006/relationships/customXml" Target="../ink/ink217.xml"/><Relationship Id="rId87" Type="http://schemas.openxmlformats.org/officeDocument/2006/relationships/customXml" Target="../ink/ink237.xml"/><Relationship Id="rId110" Type="http://schemas.openxmlformats.org/officeDocument/2006/relationships/customXml" Target="../ink/ink259.xml"/><Relationship Id="rId115" Type="http://schemas.openxmlformats.org/officeDocument/2006/relationships/customXml" Target="../ink/ink263.xml"/><Relationship Id="rId131" Type="http://schemas.openxmlformats.org/officeDocument/2006/relationships/customXml" Target="../ink/ink279.xml"/><Relationship Id="rId136" Type="http://schemas.openxmlformats.org/officeDocument/2006/relationships/customXml" Target="../ink/ink284.xml"/><Relationship Id="rId157" Type="http://schemas.openxmlformats.org/officeDocument/2006/relationships/customXml" Target="../ink/ink304.xml"/><Relationship Id="rId61" Type="http://schemas.openxmlformats.org/officeDocument/2006/relationships/customXml" Target="../ink/ink213.xml"/><Relationship Id="rId82" Type="http://schemas.openxmlformats.org/officeDocument/2006/relationships/customXml" Target="../ink/ink232.xml"/><Relationship Id="rId152" Type="http://schemas.openxmlformats.org/officeDocument/2006/relationships/customXml" Target="../ink/ink299.xml"/><Relationship Id="rId19" Type="http://schemas.openxmlformats.org/officeDocument/2006/relationships/customXml" Target="../ink/ink176.xml"/><Relationship Id="rId14" Type="http://schemas.openxmlformats.org/officeDocument/2006/relationships/image" Target="../media/image191.png"/><Relationship Id="rId30" Type="http://schemas.openxmlformats.org/officeDocument/2006/relationships/image" Target="../media/image194.png"/><Relationship Id="rId35" Type="http://schemas.openxmlformats.org/officeDocument/2006/relationships/customXml" Target="../ink/ink189.xml"/><Relationship Id="rId56" Type="http://schemas.openxmlformats.org/officeDocument/2006/relationships/customXml" Target="../ink/ink208.xml"/><Relationship Id="rId77" Type="http://schemas.openxmlformats.org/officeDocument/2006/relationships/customXml" Target="../ink/ink228.xml"/><Relationship Id="rId100" Type="http://schemas.openxmlformats.org/officeDocument/2006/relationships/customXml" Target="../ink/ink249.xml"/><Relationship Id="rId105" Type="http://schemas.openxmlformats.org/officeDocument/2006/relationships/customXml" Target="../ink/ink254.xml"/><Relationship Id="rId126" Type="http://schemas.openxmlformats.org/officeDocument/2006/relationships/customXml" Target="../ink/ink274.xml"/><Relationship Id="rId147" Type="http://schemas.openxmlformats.org/officeDocument/2006/relationships/customXml" Target="../ink/ink294.xml"/><Relationship Id="rId168" Type="http://schemas.openxmlformats.org/officeDocument/2006/relationships/image" Target="../media/image35.png"/><Relationship Id="rId8" Type="http://schemas.openxmlformats.org/officeDocument/2006/relationships/customXml" Target="../ink/ink167.xml"/><Relationship Id="rId51" Type="http://schemas.openxmlformats.org/officeDocument/2006/relationships/customXml" Target="../ink/ink203.xml"/><Relationship Id="rId72" Type="http://schemas.openxmlformats.org/officeDocument/2006/relationships/customXml" Target="../ink/ink223.xml"/><Relationship Id="rId93" Type="http://schemas.openxmlformats.org/officeDocument/2006/relationships/customXml" Target="../ink/ink242.xml"/><Relationship Id="rId98" Type="http://schemas.openxmlformats.org/officeDocument/2006/relationships/customXml" Target="../ink/ink247.xml"/><Relationship Id="rId121" Type="http://schemas.openxmlformats.org/officeDocument/2006/relationships/customXml" Target="../ink/ink269.xml"/><Relationship Id="rId142" Type="http://schemas.openxmlformats.org/officeDocument/2006/relationships/customXml" Target="../ink/ink290.xml"/><Relationship Id="rId163" Type="http://schemas.openxmlformats.org/officeDocument/2006/relationships/customXml" Target="../ink/ink310.xml"/><Relationship Id="rId3" Type="http://schemas.openxmlformats.org/officeDocument/2006/relationships/customXml" Target="../ink/ink164.xml"/><Relationship Id="rId25" Type="http://schemas.openxmlformats.org/officeDocument/2006/relationships/image" Target="../media/image193.png"/><Relationship Id="rId46" Type="http://schemas.openxmlformats.org/officeDocument/2006/relationships/customXml" Target="../ink/ink199.xml"/><Relationship Id="rId67" Type="http://schemas.openxmlformats.org/officeDocument/2006/relationships/customXml" Target="../ink/ink218.xml"/><Relationship Id="rId116" Type="http://schemas.openxmlformats.org/officeDocument/2006/relationships/customXml" Target="../ink/ink264.xml"/><Relationship Id="rId137" Type="http://schemas.openxmlformats.org/officeDocument/2006/relationships/customXml" Target="../ink/ink285.xml"/><Relationship Id="rId158" Type="http://schemas.openxmlformats.org/officeDocument/2006/relationships/customXml" Target="../ink/ink305.xml"/><Relationship Id="rId20" Type="http://schemas.openxmlformats.org/officeDocument/2006/relationships/customXml" Target="../ink/ink177.xml"/><Relationship Id="rId41" Type="http://schemas.openxmlformats.org/officeDocument/2006/relationships/customXml" Target="../ink/ink195.xml"/><Relationship Id="rId62" Type="http://schemas.openxmlformats.org/officeDocument/2006/relationships/image" Target="../media/image197.png"/><Relationship Id="rId83" Type="http://schemas.openxmlformats.org/officeDocument/2006/relationships/customXml" Target="../ink/ink233.xml"/><Relationship Id="rId88" Type="http://schemas.openxmlformats.org/officeDocument/2006/relationships/customXml" Target="../ink/ink238.xml"/><Relationship Id="rId111" Type="http://schemas.openxmlformats.org/officeDocument/2006/relationships/customXml" Target="../ink/ink260.xml"/><Relationship Id="rId132" Type="http://schemas.openxmlformats.org/officeDocument/2006/relationships/customXml" Target="../ink/ink280.xml"/><Relationship Id="rId153" Type="http://schemas.openxmlformats.org/officeDocument/2006/relationships/customXml" Target="../ink/ink300.xml"/><Relationship Id="rId15" Type="http://schemas.openxmlformats.org/officeDocument/2006/relationships/customXml" Target="../ink/ink172.xml"/><Relationship Id="rId36" Type="http://schemas.openxmlformats.org/officeDocument/2006/relationships/customXml" Target="../ink/ink190.xml"/><Relationship Id="rId57" Type="http://schemas.openxmlformats.org/officeDocument/2006/relationships/customXml" Target="../ink/ink209.xml"/><Relationship Id="rId106" Type="http://schemas.openxmlformats.org/officeDocument/2006/relationships/customXml" Target="../ink/ink255.xml"/><Relationship Id="rId127" Type="http://schemas.openxmlformats.org/officeDocument/2006/relationships/customXml" Target="../ink/ink275.xml"/><Relationship Id="rId10" Type="http://schemas.openxmlformats.org/officeDocument/2006/relationships/image" Target="../media/image190.png"/><Relationship Id="rId31" Type="http://schemas.openxmlformats.org/officeDocument/2006/relationships/customXml" Target="../ink/ink185.xml"/><Relationship Id="rId52" Type="http://schemas.openxmlformats.org/officeDocument/2006/relationships/customXml" Target="../ink/ink204.xml"/><Relationship Id="rId73" Type="http://schemas.openxmlformats.org/officeDocument/2006/relationships/customXml" Target="../ink/ink224.xml"/><Relationship Id="rId78" Type="http://schemas.openxmlformats.org/officeDocument/2006/relationships/customXml" Target="../ink/ink229.xml"/><Relationship Id="rId94" Type="http://schemas.openxmlformats.org/officeDocument/2006/relationships/customXml" Target="../ink/ink243.xml"/><Relationship Id="rId99" Type="http://schemas.openxmlformats.org/officeDocument/2006/relationships/customXml" Target="../ink/ink248.xml"/><Relationship Id="rId101" Type="http://schemas.openxmlformats.org/officeDocument/2006/relationships/customXml" Target="../ink/ink250.xml"/><Relationship Id="rId122" Type="http://schemas.openxmlformats.org/officeDocument/2006/relationships/customXml" Target="../ink/ink270.xml"/><Relationship Id="rId143" Type="http://schemas.openxmlformats.org/officeDocument/2006/relationships/customXml" Target="../ink/ink291.xml"/><Relationship Id="rId148" Type="http://schemas.openxmlformats.org/officeDocument/2006/relationships/customXml" Target="../ink/ink295.xml"/><Relationship Id="rId164" Type="http://schemas.openxmlformats.org/officeDocument/2006/relationships/customXml" Target="../ink/ink311.xml"/><Relationship Id="rId169" Type="http://schemas.openxmlformats.org/officeDocument/2006/relationships/image" Target="../media/image202.png"/><Relationship Id="rId4" Type="http://schemas.openxmlformats.org/officeDocument/2006/relationships/image" Target="../media/image188.png"/><Relationship Id="rId9" Type="http://schemas.openxmlformats.org/officeDocument/2006/relationships/customXml" Target="../ink/ink168.xml"/><Relationship Id="rId26" Type="http://schemas.openxmlformats.org/officeDocument/2006/relationships/customXml" Target="../ink/ink181.xml"/><Relationship Id="rId47" Type="http://schemas.openxmlformats.org/officeDocument/2006/relationships/customXml" Target="../ink/ink200.xml"/><Relationship Id="rId68" Type="http://schemas.openxmlformats.org/officeDocument/2006/relationships/customXml" Target="../ink/ink219.xml"/><Relationship Id="rId89" Type="http://schemas.openxmlformats.org/officeDocument/2006/relationships/customXml" Target="../ink/ink239.xml"/><Relationship Id="rId112" Type="http://schemas.openxmlformats.org/officeDocument/2006/relationships/customXml" Target="../ink/ink261.xml"/><Relationship Id="rId133" Type="http://schemas.openxmlformats.org/officeDocument/2006/relationships/customXml" Target="../ink/ink281.xml"/><Relationship Id="rId154" Type="http://schemas.openxmlformats.org/officeDocument/2006/relationships/customXml" Target="../ink/ink301.xml"/><Relationship Id="rId16" Type="http://schemas.openxmlformats.org/officeDocument/2006/relationships/customXml" Target="../ink/ink173.xml"/><Relationship Id="rId37" Type="http://schemas.openxmlformats.org/officeDocument/2006/relationships/customXml" Target="../ink/ink191.xml"/><Relationship Id="rId58" Type="http://schemas.openxmlformats.org/officeDocument/2006/relationships/customXml" Target="../ink/ink210.xml"/><Relationship Id="rId79" Type="http://schemas.openxmlformats.org/officeDocument/2006/relationships/image" Target="../media/image198.png"/><Relationship Id="rId102" Type="http://schemas.openxmlformats.org/officeDocument/2006/relationships/customXml" Target="../ink/ink251.xml"/><Relationship Id="rId123" Type="http://schemas.openxmlformats.org/officeDocument/2006/relationships/customXml" Target="../ink/ink271.xml"/><Relationship Id="rId144" Type="http://schemas.openxmlformats.org/officeDocument/2006/relationships/customXml" Target="../ink/ink292.xml"/><Relationship Id="rId90" Type="http://schemas.openxmlformats.org/officeDocument/2006/relationships/image" Target="../media/image199.png"/><Relationship Id="rId165" Type="http://schemas.openxmlformats.org/officeDocument/2006/relationships/customXml" Target="../ink/ink312.xml"/><Relationship Id="rId27" Type="http://schemas.openxmlformats.org/officeDocument/2006/relationships/customXml" Target="../ink/ink182.xml"/><Relationship Id="rId48" Type="http://schemas.openxmlformats.org/officeDocument/2006/relationships/customXml" Target="../ink/ink201.xml"/><Relationship Id="rId69" Type="http://schemas.openxmlformats.org/officeDocument/2006/relationships/customXml" Target="../ink/ink220.xml"/><Relationship Id="rId113" Type="http://schemas.openxmlformats.org/officeDocument/2006/relationships/image" Target="../media/image200.png"/><Relationship Id="rId134" Type="http://schemas.openxmlformats.org/officeDocument/2006/relationships/customXml" Target="../ink/ink282.xml"/><Relationship Id="rId80" Type="http://schemas.openxmlformats.org/officeDocument/2006/relationships/customXml" Target="../ink/ink230.xml"/><Relationship Id="rId155" Type="http://schemas.openxmlformats.org/officeDocument/2006/relationships/customXml" Target="../ink/ink302.xml"/><Relationship Id="rId17" Type="http://schemas.openxmlformats.org/officeDocument/2006/relationships/customXml" Target="../ink/ink174.xml"/><Relationship Id="rId38" Type="http://schemas.openxmlformats.org/officeDocument/2006/relationships/customXml" Target="../ink/ink192.xml"/><Relationship Id="rId59" Type="http://schemas.openxmlformats.org/officeDocument/2006/relationships/customXml" Target="../ink/ink211.xml"/><Relationship Id="rId103" Type="http://schemas.openxmlformats.org/officeDocument/2006/relationships/customXml" Target="../ink/ink252.xml"/><Relationship Id="rId124" Type="http://schemas.openxmlformats.org/officeDocument/2006/relationships/customXml" Target="../ink/ink27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0.png"/><Relationship Id="rId2" Type="http://schemas.openxmlformats.org/officeDocument/2006/relationships/image" Target="../media/image38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06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40.png"/><Relationship Id="rId5" Type="http://schemas.openxmlformats.org/officeDocument/2006/relationships/image" Target="../media/image3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55C5FF96-2BF8-4031-AD3C-ECAB11B6E8E8}"/>
              </a:ext>
            </a:extLst>
          </p:cNvPr>
          <p:cNvSpPr txBox="1"/>
          <p:nvPr/>
        </p:nvSpPr>
        <p:spPr>
          <a:xfrm>
            <a:off x="2086992" y="3861048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s-AR" sz="2000" dirty="0" err="1">
                <a:solidFill>
                  <a:prstClr val="black"/>
                </a:solidFill>
                <a:latin typeface="Calibri" panose="020F0502020204030204" pitchFamily="34" charset="0"/>
                <a:cs typeface="+mn-cs"/>
              </a:rPr>
              <a:t>Semivariograma</a:t>
            </a:r>
            <a:endParaRPr lang="es-AR" sz="2000" dirty="0">
              <a:solidFill>
                <a:prstClr val="black"/>
              </a:solidFill>
              <a:latin typeface="Calibri" panose="020F0502020204030204" pitchFamily="34" charset="0"/>
              <a:cs typeface="+mn-cs"/>
            </a:endParaRPr>
          </a:p>
          <a:p>
            <a:pPr lvl="0" algn="ctr"/>
            <a:r>
              <a:rPr lang="es-AR" sz="2000" dirty="0">
                <a:solidFill>
                  <a:prstClr val="black"/>
                </a:solidFill>
                <a:latin typeface="Calibri" panose="020F0502020204030204" pitchFamily="34" charset="0"/>
                <a:cs typeface="+mn-cs"/>
              </a:rPr>
              <a:t>Interpolación </a:t>
            </a:r>
            <a:r>
              <a:rPr lang="es-AR" sz="2000" dirty="0" err="1">
                <a:solidFill>
                  <a:prstClr val="black"/>
                </a:solidFill>
                <a:latin typeface="Calibri" panose="020F0502020204030204" pitchFamily="34" charset="0"/>
                <a:cs typeface="+mn-cs"/>
              </a:rPr>
              <a:t>kriging</a:t>
            </a:r>
            <a:endParaRPr lang="es-AR" sz="2000" dirty="0">
              <a:solidFill>
                <a:prstClr val="black"/>
              </a:solidFill>
              <a:latin typeface="Calibri" panose="020F0502020204030204" pitchFamily="34" charset="0"/>
              <a:cs typeface="+mn-cs"/>
            </a:endParaRP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A1BEC8E-E874-4EDD-AD9B-A0C52AB22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6" y="2420798"/>
            <a:ext cx="5902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algn="ctr" eaLnBrk="1" hangingPunct="1"/>
            <a:r>
              <a:rPr lang="es-AR" altLang="es-AR" sz="4000" b="1" dirty="0"/>
              <a:t>Análisis Espacial y Situaciones de Riesgo</a:t>
            </a:r>
            <a:endParaRPr lang="es-ES" altLang="es-AR" sz="4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4A4573C3-05E8-40DE-8C06-9DAC9141F3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552" y="1628800"/>
                <a:ext cx="8107848" cy="4824536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s-AR" sz="2000" dirty="0"/>
                  <a:t>Si la media no es constante, entonces la covarianza no puede existir.</a:t>
                </a:r>
              </a:p>
              <a:p>
                <a:pPr algn="just"/>
                <a:r>
                  <a:rPr lang="es-AR" sz="2000" dirty="0"/>
                  <a:t>En este caso invocamos la hipótesis de estacionariedad débil o intrínseca propuesta por </a:t>
                </a:r>
                <a:r>
                  <a:rPr lang="es-AR" sz="2000" dirty="0" err="1"/>
                  <a:t>Matheron</a:t>
                </a:r>
                <a:r>
                  <a:rPr lang="es-AR" sz="2000" dirty="0"/>
                  <a:t> (1965) en la que las diferencias esperadas son 0, </a:t>
                </a:r>
              </a:p>
              <a:p>
                <a:pPr algn="just"/>
                <a:endParaRPr lang="es-AR" sz="2000" dirty="0"/>
              </a:p>
              <a:p>
                <a:pPr algn="just"/>
                <a:endParaRPr lang="es-AR" sz="2000" dirty="0"/>
              </a:p>
              <a:p>
                <a:pPr algn="just"/>
                <a:r>
                  <a:rPr lang="es-AR" sz="2000" dirty="0"/>
                  <a:t>La </a:t>
                </a:r>
                <a:r>
                  <a:rPr lang="es-AR" sz="2000" dirty="0" err="1"/>
                  <a:t>co-varianza</a:t>
                </a:r>
                <a:r>
                  <a:rPr lang="es-AR" sz="2000" dirty="0"/>
                  <a:t> de los residuos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+ 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s-AR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AR" sz="2000" dirty="0"/>
                  <a:t>se sustituye por la mitad de la varianza de las diferencias  (</a:t>
                </a:r>
                <a:r>
                  <a:rPr lang="es-AR" sz="2000" dirty="0" err="1"/>
                  <a:t>semivarianza</a:t>
                </a:r>
                <a:r>
                  <a:rPr lang="es-AR" sz="2000" dirty="0"/>
                  <a:t>):</a:t>
                </a:r>
              </a:p>
              <a:p>
                <a:pPr algn="just"/>
                <a:endParaRPr lang="es-AR" sz="2000" dirty="0"/>
              </a:p>
              <a:p>
                <a:pPr algn="just"/>
                <a:endParaRPr lang="es-AR" sz="2000" dirty="0"/>
              </a:p>
              <a:p>
                <a:pPr algn="just"/>
                <a:endParaRPr lang="es-AR" sz="2000" dirty="0"/>
              </a:p>
              <a:p>
                <a:pPr algn="just"/>
                <a:r>
                  <a:rPr lang="es-AR" sz="2000" dirty="0"/>
                  <a:t>Al igual que la covarianza, la </a:t>
                </a:r>
                <a:r>
                  <a:rPr lang="es-AR" sz="2000" dirty="0" err="1"/>
                  <a:t>semivarianza</a:t>
                </a:r>
                <a:r>
                  <a:rPr lang="es-AR" sz="2000" dirty="0"/>
                  <a:t>             depende de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s-AR" sz="2000" dirty="0"/>
                  <a:t> y solo de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s-AR" sz="2000" dirty="0"/>
                  <a:t>, y como función de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AR" sz="2000" dirty="0"/>
                  <a:t>es el </a:t>
                </a:r>
                <a:r>
                  <a:rPr lang="es-AR" sz="2000" dirty="0" err="1"/>
                  <a:t>semivariaograma</a:t>
                </a:r>
                <a:r>
                  <a:rPr lang="es-AR" sz="2000" dirty="0"/>
                  <a:t>, </a:t>
                </a:r>
              </a:p>
              <a:p>
                <a:pPr algn="just"/>
                <a:endParaRPr lang="es-AR" sz="2000" dirty="0"/>
              </a:p>
              <a:p>
                <a:pPr algn="just"/>
                <a:endParaRPr lang="es-AR" sz="2000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4A4573C3-05E8-40DE-8C06-9DAC9141F3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628800"/>
                <a:ext cx="8107848" cy="4824536"/>
              </a:xfrm>
              <a:blipFill>
                <a:blip r:embed="rId2"/>
                <a:stretch>
                  <a:fillRect l="-677" t="-1263" r="-752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to 3">
                <a:extLst>
                  <a:ext uri="{FF2B5EF4-FFF2-40B4-BE49-F238E27FC236}">
                    <a16:creationId xmlns:a16="http://schemas.microsoft.com/office/drawing/2014/main" id="{FABA0065-C999-451A-8448-109F74097BFD}"/>
                  </a:ext>
                </a:extLst>
              </p:cNvPr>
              <p:cNvSpPr txBox="1"/>
              <p:nvPr/>
            </p:nvSpPr>
            <p:spPr>
              <a:xfrm>
                <a:off x="836613" y="2754313"/>
                <a:ext cx="2727325" cy="3873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=0,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4" name="Objeto 3">
                <a:extLst>
                  <a:ext uri="{FF2B5EF4-FFF2-40B4-BE49-F238E27FC236}">
                    <a16:creationId xmlns:a16="http://schemas.microsoft.com/office/drawing/2014/main" id="{FABA0065-C999-451A-8448-109F74097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613" y="2754313"/>
                <a:ext cx="2727325" cy="387350"/>
              </a:xfrm>
              <a:prstGeom prst="rect">
                <a:avLst/>
              </a:prstGeom>
              <a:blipFill>
                <a:blip r:embed="rId3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to 4">
                <a:extLst>
                  <a:ext uri="{FF2B5EF4-FFF2-40B4-BE49-F238E27FC236}">
                    <a16:creationId xmlns:a16="http://schemas.microsoft.com/office/drawing/2014/main" id="{A93247C1-B396-4038-AA5C-C525A6B20606}"/>
                  </a:ext>
                </a:extLst>
              </p:cNvPr>
              <p:cNvSpPr txBox="1"/>
              <p:nvPr/>
            </p:nvSpPr>
            <p:spPr>
              <a:xfrm>
                <a:off x="684213" y="4262438"/>
                <a:ext cx="5975350" cy="6794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A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a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]</m:t>
                              </m:r>
                            </m:e>
                          </m:d>
                        </m:e>
                      </m:func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{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5" name="Objeto 4">
                <a:extLst>
                  <a:ext uri="{FF2B5EF4-FFF2-40B4-BE49-F238E27FC236}">
                    <a16:creationId xmlns:a16="http://schemas.microsoft.com/office/drawing/2014/main" id="{A93247C1-B396-4038-AA5C-C525A6B20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4262438"/>
                <a:ext cx="5975350" cy="679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756A69F6-A3CF-4435-8069-B47AF114B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33375"/>
            <a:ext cx="2832635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/>
              <a:t>Estacionarieda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to 6">
                <a:extLst>
                  <a:ext uri="{FF2B5EF4-FFF2-40B4-BE49-F238E27FC236}">
                    <a16:creationId xmlns:a16="http://schemas.microsoft.com/office/drawing/2014/main" id="{9254DC2B-8621-4266-B3F8-16A60FE6DE40}"/>
                  </a:ext>
                </a:extLst>
              </p:cNvPr>
              <p:cNvSpPr txBox="1"/>
              <p:nvPr/>
            </p:nvSpPr>
            <p:spPr>
              <a:xfrm>
                <a:off x="5218113" y="5132388"/>
                <a:ext cx="601662" cy="3841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7" name="Objeto 6">
                <a:extLst>
                  <a:ext uri="{FF2B5EF4-FFF2-40B4-BE49-F238E27FC236}">
                    <a16:creationId xmlns:a16="http://schemas.microsoft.com/office/drawing/2014/main" id="{9254DC2B-8621-4266-B3F8-16A60FE6D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113" y="5132388"/>
                <a:ext cx="601662" cy="384175"/>
              </a:xfrm>
              <a:prstGeom prst="rect">
                <a:avLst/>
              </a:prstGeom>
              <a:blipFill>
                <a:blip r:embed="rId5"/>
                <a:stretch>
                  <a:fillRect r="-8081" b="-9524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4587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65E3C93-3502-44A7-BB27-5F2D9E1660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AR" dirty="0"/>
              <a:t>Un proceso que parezca estacionario a una escala podría, a otra escala, mostrar tendencia, es decir, un componente sistemático.</a:t>
            </a:r>
          </a:p>
          <a:p>
            <a:pPr algn="just"/>
            <a:endParaRPr lang="es-AR" dirty="0"/>
          </a:p>
          <a:p>
            <a:pPr algn="just"/>
            <a:endParaRPr lang="es-AR" dirty="0"/>
          </a:p>
          <a:p>
            <a:pPr algn="just"/>
            <a:endParaRPr lang="es-AR" dirty="0"/>
          </a:p>
          <a:p>
            <a:pPr algn="just"/>
            <a:r>
              <a:rPr lang="es-AR" dirty="0"/>
              <a:t>               es un termino de tendencia determinista que sustituye a la media constante </a:t>
            </a:r>
          </a:p>
          <a:p>
            <a:pPr algn="just"/>
            <a:r>
              <a:rPr lang="es-AR" dirty="0"/>
              <a:t>El </a:t>
            </a:r>
            <a:r>
              <a:rPr lang="es-AR" dirty="0" err="1"/>
              <a:t>variograma</a:t>
            </a:r>
            <a:r>
              <a:rPr lang="es-AR" dirty="0"/>
              <a:t> es calculado a partir de los residu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to 3">
                <a:extLst>
                  <a:ext uri="{FF2B5EF4-FFF2-40B4-BE49-F238E27FC236}">
                    <a16:creationId xmlns:a16="http://schemas.microsoft.com/office/drawing/2014/main" id="{06D0F4DC-E3A2-410D-85F2-81E04872C7B8}"/>
                  </a:ext>
                </a:extLst>
              </p:cNvPr>
              <p:cNvSpPr txBox="1"/>
              <p:nvPr/>
            </p:nvSpPr>
            <p:spPr>
              <a:xfrm>
                <a:off x="990600" y="2789238"/>
                <a:ext cx="2662238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4" name="Objeto 3">
                <a:extLst>
                  <a:ext uri="{FF2B5EF4-FFF2-40B4-BE49-F238E27FC236}">
                    <a16:creationId xmlns:a16="http://schemas.microsoft.com/office/drawing/2014/main" id="{06D0F4DC-E3A2-410D-85F2-81E04872C7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789238"/>
                <a:ext cx="2662238" cy="4572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to 4">
                <a:extLst>
                  <a:ext uri="{FF2B5EF4-FFF2-40B4-BE49-F238E27FC236}">
                    <a16:creationId xmlns:a16="http://schemas.microsoft.com/office/drawing/2014/main" id="{A3D91865-A8FB-49C5-A37A-5CBE40502DE1}"/>
                  </a:ext>
                </a:extLst>
              </p:cNvPr>
              <p:cNvSpPr txBox="1"/>
              <p:nvPr/>
            </p:nvSpPr>
            <p:spPr>
              <a:xfrm>
                <a:off x="1115616" y="3630470"/>
                <a:ext cx="742950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5" name="Objeto 4">
                <a:extLst>
                  <a:ext uri="{FF2B5EF4-FFF2-40B4-BE49-F238E27FC236}">
                    <a16:creationId xmlns:a16="http://schemas.microsoft.com/office/drawing/2014/main" id="{A3D91865-A8FB-49C5-A37A-5CBE4050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630470"/>
                <a:ext cx="742950" cy="457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to 5">
                <a:extLst>
                  <a:ext uri="{FF2B5EF4-FFF2-40B4-BE49-F238E27FC236}">
                    <a16:creationId xmlns:a16="http://schemas.microsoft.com/office/drawing/2014/main" id="{6978ECCF-7564-48D7-9418-A59F48B10140}"/>
                  </a:ext>
                </a:extLst>
              </p:cNvPr>
              <p:cNvSpPr txBox="1"/>
              <p:nvPr/>
            </p:nvSpPr>
            <p:spPr>
              <a:xfrm>
                <a:off x="2759075" y="3929785"/>
                <a:ext cx="342900" cy="3730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6" name="Objeto 5">
                <a:extLst>
                  <a:ext uri="{FF2B5EF4-FFF2-40B4-BE49-F238E27FC236}">
                    <a16:creationId xmlns:a16="http://schemas.microsoft.com/office/drawing/2014/main" id="{6978ECCF-7564-48D7-9418-A59F48B10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075" y="3929785"/>
                <a:ext cx="342900" cy="373063"/>
              </a:xfrm>
              <a:prstGeom prst="rect">
                <a:avLst/>
              </a:prstGeom>
              <a:blipFill>
                <a:blip r:embed="rId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to 6">
                <a:extLst>
                  <a:ext uri="{FF2B5EF4-FFF2-40B4-BE49-F238E27FC236}">
                    <a16:creationId xmlns:a16="http://schemas.microsoft.com/office/drawing/2014/main" id="{52E92AE2-0270-4F7C-8645-2502C07251F7}"/>
                  </a:ext>
                </a:extLst>
              </p:cNvPr>
              <p:cNvSpPr txBox="1"/>
              <p:nvPr/>
            </p:nvSpPr>
            <p:spPr>
              <a:xfrm>
                <a:off x="1016000" y="4986338"/>
                <a:ext cx="4214813" cy="8953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{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7" name="Objeto 6">
                <a:extLst>
                  <a:ext uri="{FF2B5EF4-FFF2-40B4-BE49-F238E27FC236}">
                    <a16:creationId xmlns:a16="http://schemas.microsoft.com/office/drawing/2014/main" id="{52E92AE2-0270-4F7C-8645-2502C0725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4986338"/>
                <a:ext cx="4214813" cy="895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>
            <a:extLst>
              <a:ext uri="{FF2B5EF4-FFF2-40B4-BE49-F238E27FC236}">
                <a16:creationId xmlns:a16="http://schemas.microsoft.com/office/drawing/2014/main" id="{5EAFF907-E187-4E2D-B110-B12417712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380955"/>
            <a:ext cx="1869679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Tendencia</a:t>
            </a:r>
          </a:p>
        </p:txBody>
      </p:sp>
    </p:spTree>
    <p:extLst>
      <p:ext uri="{BB962C8B-B14F-4D97-AF65-F5344CB8AC3E}">
        <p14:creationId xmlns:p14="http://schemas.microsoft.com/office/powerpoint/2010/main" val="894015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C67F03C0-5669-4894-9AEC-4B34777ED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425" y="332656"/>
            <a:ext cx="1869679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Tendencia</a:t>
            </a:r>
          </a:p>
        </p:txBody>
      </p:sp>
      <p:pic>
        <p:nvPicPr>
          <p:cNvPr id="35" name="Imagen 34">
            <a:extLst>
              <a:ext uri="{FF2B5EF4-FFF2-40B4-BE49-F238E27FC236}">
                <a16:creationId xmlns:a16="http://schemas.microsoft.com/office/drawing/2014/main" id="{FA1F1C58-4679-449C-BB3F-0F4A17F008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628800"/>
            <a:ext cx="4028421" cy="3240000"/>
          </a:xfrm>
          <a:prstGeom prst="rect">
            <a:avLst/>
          </a:prstGeom>
        </p:spPr>
      </p:pic>
      <p:pic>
        <p:nvPicPr>
          <p:cNvPr id="37" name="Imagen 36">
            <a:extLst>
              <a:ext uri="{FF2B5EF4-FFF2-40B4-BE49-F238E27FC236}">
                <a16:creationId xmlns:a16="http://schemas.microsoft.com/office/drawing/2014/main" id="{CC4D1FDB-DB2C-4FAC-A667-01EDF5B86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628800"/>
            <a:ext cx="3960641" cy="324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to 3">
                <a:extLst>
                  <a:ext uri="{FF2B5EF4-FFF2-40B4-BE49-F238E27FC236}">
                    <a16:creationId xmlns:a16="http://schemas.microsoft.com/office/drawing/2014/main" id="{D0794EA7-DEF5-43F5-8A78-024146171E72}"/>
                  </a:ext>
                </a:extLst>
              </p:cNvPr>
              <p:cNvSpPr txBox="1"/>
              <p:nvPr/>
            </p:nvSpPr>
            <p:spPr>
              <a:xfrm>
                <a:off x="5508104" y="5254416"/>
                <a:ext cx="2662238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9" name="Objeto 3">
                <a:extLst>
                  <a:ext uri="{FF2B5EF4-FFF2-40B4-BE49-F238E27FC236}">
                    <a16:creationId xmlns:a16="http://schemas.microsoft.com/office/drawing/2014/main" id="{D0794EA7-DEF5-43F5-8A78-024146171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254416"/>
                <a:ext cx="2662238" cy="45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to 3">
                <a:extLst>
                  <a:ext uri="{FF2B5EF4-FFF2-40B4-BE49-F238E27FC236}">
                    <a16:creationId xmlns:a16="http://schemas.microsoft.com/office/drawing/2014/main" id="{4B148250-EC95-4456-8591-333752E2028A}"/>
                  </a:ext>
                </a:extLst>
              </p:cNvPr>
              <p:cNvSpPr txBox="1"/>
              <p:nvPr/>
            </p:nvSpPr>
            <p:spPr>
              <a:xfrm>
                <a:off x="1331640" y="5272901"/>
                <a:ext cx="2662238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41" name="Objeto 3">
                <a:extLst>
                  <a:ext uri="{FF2B5EF4-FFF2-40B4-BE49-F238E27FC236}">
                    <a16:creationId xmlns:a16="http://schemas.microsoft.com/office/drawing/2014/main" id="{4B148250-EC95-4456-8591-333752E20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272901"/>
                <a:ext cx="2662238" cy="457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E15F9C7F-E91B-4942-9CE1-A6ACF2C6740F}"/>
                  </a:ext>
                </a:extLst>
              </p:cNvPr>
              <p:cNvSpPr txBox="1"/>
              <p:nvPr/>
            </p:nvSpPr>
            <p:spPr>
              <a:xfrm>
                <a:off x="5508104" y="5805264"/>
                <a:ext cx="2304256" cy="853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E15F9C7F-E91B-4942-9CE1-A6ACF2C67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805264"/>
                <a:ext cx="2304256" cy="8533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891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B84EC2B0-F8C0-41E3-9DB5-B2E9F495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325" y="333375"/>
            <a:ext cx="270827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/>
              <a:t>Semivarianza</a:t>
            </a:r>
            <a:endParaRPr lang="es-ES" dirty="0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DA46548B-9CC3-4EE3-B5A7-9D0C90B1B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412875"/>
            <a:ext cx="7992888" cy="4103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200" dirty="0">
                <a:latin typeface="+mj-lt"/>
              </a:rPr>
              <a:t>Función básica que describe la variabilidad espacial de un fenómeno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200" dirty="0">
                <a:latin typeface="+mj-lt"/>
              </a:rPr>
              <a:t>Responde a la siguiente pregunta: </a:t>
            </a:r>
          </a:p>
          <a:p>
            <a:pPr algn="ctr" eaLnBrk="1" hangingPunct="1">
              <a:spcBef>
                <a:spcPts val="2400"/>
              </a:spcBef>
              <a:spcAft>
                <a:spcPts val="2400"/>
              </a:spcAft>
              <a:defRPr/>
            </a:pPr>
            <a:r>
              <a:rPr lang="es-AR" sz="2200" i="1" dirty="0">
                <a:latin typeface="+mj-lt"/>
              </a:rPr>
              <a:t>¿Cómo de parecidos son los puntos en el espacio a medida que estos se encuentran más alejados?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200" dirty="0">
                <a:latin typeface="+mj-lt"/>
              </a:rPr>
              <a:t>Mientras más similares sean las observaciones, menor la </a:t>
            </a:r>
            <a:r>
              <a:rPr lang="es-AR" sz="2200" dirty="0" err="1">
                <a:latin typeface="+mj-lt"/>
              </a:rPr>
              <a:t>semivarianza</a:t>
            </a:r>
            <a:endParaRPr lang="es-AR" sz="2200" dirty="0">
              <a:latin typeface="+mj-lt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2 Marcador de contenido">
                <a:extLst>
                  <a:ext uri="{FF2B5EF4-FFF2-40B4-BE49-F238E27FC236}">
                    <a16:creationId xmlns:a16="http://schemas.microsoft.com/office/drawing/2014/main" id="{A1357B7F-639E-424B-ABC6-410F574036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3151188"/>
                <a:ext cx="8362950" cy="3733800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ct val="0"/>
                  </a:spcBef>
                  <a:spcAft>
                    <a:spcPts val="1200"/>
                  </a:spcAft>
                  <a:buFont typeface="Wingdings 2" panose="05020102010507070707" pitchFamily="18" charset="2"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s-AR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A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s-A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s-A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A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s-AR" altLang="es-AR" sz="2200" dirty="0"/>
                  <a:t> es el valor experimental de la </a:t>
                </a:r>
                <a:r>
                  <a:rPr lang="es-AR" altLang="es-AR" sz="2200" dirty="0" err="1"/>
                  <a:t>semivarianza</a:t>
                </a:r>
                <a:r>
                  <a:rPr lang="es-AR" altLang="es-AR" sz="2200" dirty="0"/>
                  <a:t> de datos separados por una distancia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s-AR" altLang="es-AR" sz="2200" dirty="0"/>
              </a:p>
              <a:p>
                <a:pPr>
                  <a:spcBef>
                    <a:spcPct val="0"/>
                  </a:spcBef>
                  <a:spcAft>
                    <a:spcPts val="1200"/>
                  </a:spcAft>
                  <a:buFont typeface="Wingdings 2" panose="05020102010507070707" pitchFamily="18" charset="2"/>
                  <a:buNone/>
                </a:pPr>
                <a:r>
                  <a:rPr lang="es-AR" altLang="es-AR" sz="2200" dirty="0"/>
                  <a:t>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s-AR" altLang="es-AR" sz="2200" dirty="0"/>
                  <a:t> es el número de pares de puntos de muestreo separados por la distancia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s-AR" altLang="es-AR" sz="2200" dirty="0"/>
              </a:p>
              <a:p>
                <a:pPr>
                  <a:spcBef>
                    <a:spcPct val="0"/>
                  </a:spcBef>
                  <a:spcAft>
                    <a:spcPts val="1200"/>
                  </a:spcAft>
                  <a:buFont typeface="Wingdings 2" panose="05020102010507070707" pitchFamily="18" charset="2"/>
                  <a:buNone/>
                </a:pPr>
                <a:r>
                  <a:rPr lang="es-AR" altLang="es-AR" sz="2200" dirty="0"/>
                  <a:t>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s-AR" altLang="es-AR" sz="2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AR" altLang="es-AR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s-AR" altLang="es-AR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s-AR" altLang="es-AR" sz="22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s-AR" altLang="es-AR" sz="2200" dirty="0"/>
                  <a:t>es el valor de la variable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es-AR" altLang="es-AR" sz="2200" dirty="0"/>
                  <a:t> en el punto muestreado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AR" altLang="es-AR" sz="22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s-AR" altLang="es-AR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s-AR" altLang="es-AR" sz="2200" dirty="0"/>
              </a:p>
              <a:p>
                <a:pPr>
                  <a:spcBef>
                    <a:spcPct val="0"/>
                  </a:spcBef>
                  <a:spcAft>
                    <a:spcPts val="1200"/>
                  </a:spcAft>
                  <a:buFont typeface="Wingdings 2" panose="05020102010507070707" pitchFamily="18" charset="2"/>
                  <a:buNone/>
                </a:pP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s-AR" altLang="es-AR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AR" altLang="es-AR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s-AR" altLang="es-AR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s-AR" altLang="es-AR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s-AR" altLang="es-AR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s-AR" altLang="es-AR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s-AR" altLang="es-AR" sz="2200" dirty="0"/>
                  <a:t>es el valor de la propiedad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es-AR" altLang="es-AR" sz="2200" dirty="0"/>
                  <a:t> en el punto muestreado a una distancia </a:t>
                </a:r>
                <a14:m>
                  <m:oMath xmlns:m="http://schemas.openxmlformats.org/officeDocument/2006/math">
                    <m:r>
                      <a:rPr lang="es-AR" altLang="es-AR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AR" altLang="es-AR" sz="22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s-AR" altLang="es-AR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s-AR" altLang="es-AR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s-AR" altLang="es-AR" sz="2200" dirty="0"/>
              </a:p>
            </p:txBody>
          </p:sp>
        </mc:Choice>
        <mc:Fallback xmlns="">
          <p:sp>
            <p:nvSpPr>
              <p:cNvPr id="24578" name="2 Marcador de contenido">
                <a:extLst>
                  <a:ext uri="{FF2B5EF4-FFF2-40B4-BE49-F238E27FC236}">
                    <a16:creationId xmlns:a16="http://schemas.microsoft.com/office/drawing/2014/main" id="{A1357B7F-639E-424B-ABC6-410F57403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151188"/>
                <a:ext cx="8362950" cy="3733800"/>
              </a:xfrm>
              <a:blipFill>
                <a:blip r:embed="rId3"/>
                <a:stretch>
                  <a:fillRect l="-73" t="-2124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Object 2">
                <a:extLst>
                  <a:ext uri="{FF2B5EF4-FFF2-40B4-BE49-F238E27FC236}">
                    <a16:creationId xmlns:a16="http://schemas.microsoft.com/office/drawing/2014/main" id="{C1B086A6-3E36-4E29-B04C-2E05FA134A1A}"/>
                  </a:ext>
                </a:extLst>
              </p:cNvPr>
              <p:cNvSpPr txBox="1"/>
              <p:nvPr/>
            </p:nvSpPr>
            <p:spPr bwMode="auto">
              <a:xfrm>
                <a:off x="1979712" y="1430337"/>
                <a:ext cx="5760640" cy="12239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s-A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  <m:nary>
                        <m:naryPr>
                          <m:chr m:val="∑"/>
                          <m:ctrlP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 (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s-AR" sz="2400" dirty="0"/>
              </a:p>
            </p:txBody>
          </p:sp>
        </mc:Choice>
        <mc:Fallback xmlns="">
          <p:sp>
            <p:nvSpPr>
              <p:cNvPr id="24579" name="Object 2">
                <a:extLst>
                  <a:ext uri="{FF2B5EF4-FFF2-40B4-BE49-F238E27FC236}">
                    <a16:creationId xmlns:a16="http://schemas.microsoft.com/office/drawing/2014/main" id="{C1B086A6-3E36-4E29-B04C-2E05FA134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1430337"/>
                <a:ext cx="5760640" cy="12239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52EACAC8-1810-4192-995F-5D19AFC1A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333375"/>
            <a:ext cx="270827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/>
              <a:t>Semivarianza</a:t>
            </a:r>
            <a:endParaRPr lang="es-E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1">
            <a:extLst>
              <a:ext uri="{FF2B5EF4-FFF2-40B4-BE49-F238E27FC236}">
                <a16:creationId xmlns:a16="http://schemas.microsoft.com/office/drawing/2014/main" id="{812252A9-006D-4A65-80C3-26847F16C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7412"/>
              </p:ext>
            </p:extLst>
          </p:nvPr>
        </p:nvGraphicFramePr>
        <p:xfrm>
          <a:off x="503238" y="3158579"/>
          <a:ext cx="77676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9400" imgH="393700" progId="Equation.DSMT4">
                  <p:embed/>
                </p:oleObj>
              </mc:Choice>
              <mc:Fallback>
                <p:oleObj name="Equation" r:id="rId2" imgW="5359400" imgH="393700" progId="Equation.DSMT4">
                  <p:embed/>
                  <p:pic>
                    <p:nvPicPr>
                      <p:cNvPr id="4" name="Object 51">
                        <a:extLst>
                          <a:ext uri="{FF2B5EF4-FFF2-40B4-BE49-F238E27FC236}">
                            <a16:creationId xmlns:a16="http://schemas.microsoft.com/office/drawing/2014/main" id="{812252A9-006D-4A65-80C3-26847F16C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158579"/>
                        <a:ext cx="77676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>
            <a:extLst>
              <a:ext uri="{FF2B5EF4-FFF2-40B4-BE49-F238E27FC236}">
                <a16:creationId xmlns:a16="http://schemas.microsoft.com/office/drawing/2014/main" id="{CACE0368-B73C-4F65-95D1-1D2A0C807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75272"/>
              </p:ext>
            </p:extLst>
          </p:nvPr>
        </p:nvGraphicFramePr>
        <p:xfrm>
          <a:off x="544513" y="4217442"/>
          <a:ext cx="6719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393480" progId="Equation.DSMT4">
                  <p:embed/>
                </p:oleObj>
              </mc:Choice>
              <mc:Fallback>
                <p:oleObj name="Equation" r:id="rId4" imgW="4508280" imgH="393480" progId="Equation.DSMT4">
                  <p:embed/>
                  <p:pic>
                    <p:nvPicPr>
                      <p:cNvPr id="5" name="Object 52">
                        <a:extLst>
                          <a:ext uri="{FF2B5EF4-FFF2-40B4-BE49-F238E27FC236}">
                            <a16:creationId xmlns:a16="http://schemas.microsoft.com/office/drawing/2014/main" id="{CACE0368-B73C-4F65-95D1-1D2A0C807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217442"/>
                        <a:ext cx="6719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>
            <a:extLst>
              <a:ext uri="{FF2B5EF4-FFF2-40B4-BE49-F238E27FC236}">
                <a16:creationId xmlns:a16="http://schemas.microsoft.com/office/drawing/2014/main" id="{F8B0071C-C423-46FC-8825-54476628B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19916"/>
              </p:ext>
            </p:extLst>
          </p:nvPr>
        </p:nvGraphicFramePr>
        <p:xfrm>
          <a:off x="544513" y="5136604"/>
          <a:ext cx="5376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800" imgH="393700" progId="Equation.DSMT4">
                  <p:embed/>
                </p:oleObj>
              </mc:Choice>
              <mc:Fallback>
                <p:oleObj name="Equation" r:id="rId6" imgW="3606800" imgH="393700" progId="Equation.DSMT4">
                  <p:embed/>
                  <p:pic>
                    <p:nvPicPr>
                      <p:cNvPr id="6" name="Object 53">
                        <a:extLst>
                          <a:ext uri="{FF2B5EF4-FFF2-40B4-BE49-F238E27FC236}">
                            <a16:creationId xmlns:a16="http://schemas.microsoft.com/office/drawing/2014/main" id="{F8B0071C-C423-46FC-8825-54476628B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136604"/>
                        <a:ext cx="53768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2">
            <a:extLst>
              <a:ext uri="{FF2B5EF4-FFF2-40B4-BE49-F238E27FC236}">
                <a16:creationId xmlns:a16="http://schemas.microsoft.com/office/drawing/2014/main" id="{4F17257A-26EE-4E6F-AC12-D2973C373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556792"/>
            <a:ext cx="491331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9EA5912A-2C55-4575-ADF1-30AB7D735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333375"/>
            <a:ext cx="2366289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/>
              <a:t>Semivarianza</a:t>
            </a:r>
            <a:endParaRPr lang="es-ES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97BD362-00FD-4662-803A-975229A0F50D}"/>
              </a:ext>
            </a:extLst>
          </p:cNvPr>
          <p:cNvSpPr txBox="1"/>
          <p:nvPr/>
        </p:nvSpPr>
        <p:spPr>
          <a:xfrm>
            <a:off x="481212" y="2574935"/>
            <a:ext cx="1476474" cy="36933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s-AR" dirty="0">
                <a:latin typeface="+mn-lt"/>
                <a:ea typeface="Cambria" panose="02040503050406030204" pitchFamily="18" charset="0"/>
              </a:rPr>
              <a:t>Valores de </a:t>
            </a:r>
            <a:r>
              <a:rPr lang="es-AR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0CA8B04B-4F34-429C-B324-01AFDEF2F13A}"/>
              </a:ext>
            </a:extLst>
          </p:cNvPr>
          <p:cNvCxnSpPr>
            <a:cxnSpLocks/>
          </p:cNvCxnSpPr>
          <p:nvPr/>
        </p:nvCxnSpPr>
        <p:spPr>
          <a:xfrm>
            <a:off x="1972817" y="2729954"/>
            <a:ext cx="51095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077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25">
            <a:extLst>
              <a:ext uri="{FF2B5EF4-FFF2-40B4-BE49-F238E27FC236}">
                <a16:creationId xmlns:a16="http://schemas.microsoft.com/office/drawing/2014/main" id="{843FB723-91AF-46D2-95CE-DA138E9D1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69875"/>
            <a:ext cx="5113338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s-AR" dirty="0"/>
              <a:t>Semivariograma experimental</a:t>
            </a:r>
          </a:p>
        </p:txBody>
      </p:sp>
      <p:sp>
        <p:nvSpPr>
          <p:cNvPr id="25604" name="Text Box 26">
            <a:extLst>
              <a:ext uri="{FF2B5EF4-FFF2-40B4-BE49-F238E27FC236}">
                <a16:creationId xmlns:a16="http://schemas.microsoft.com/office/drawing/2014/main" id="{C05E029B-EE4D-48F8-A80E-263B128CF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549241"/>
            <a:ext cx="837460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s-AR" sz="2000" dirty="0">
                <a:latin typeface="+mn-lt"/>
              </a:rPr>
              <a:t>El semivariograma es generalmente una función incremental. 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s-AR" sz="2000" dirty="0">
                <a:latin typeface="+mn-lt"/>
              </a:rPr>
              <a:t>A distancias crecientes entre 2 puntos la varianza de su diferencia tiende a aumentar.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8D4FE249-F1FF-4D6A-A5F9-68F45D131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2564904"/>
            <a:ext cx="5113339" cy="401482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>
            <a:extLst>
              <a:ext uri="{FF2B5EF4-FFF2-40B4-BE49-F238E27FC236}">
                <a16:creationId xmlns:a16="http://schemas.microsoft.com/office/drawing/2014/main" id="{8BA4106B-D81A-444E-B693-679F0155F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250825"/>
            <a:ext cx="5111750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s-AR" dirty="0"/>
              <a:t>Semivariograma experimental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DBC6716-F1EA-4B44-B745-182F92D42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56567"/>
            <a:ext cx="4347092" cy="3577854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40D714E3-B799-4BAB-8E94-0561F8049B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370" r="3560" b="11192"/>
          <a:stretch/>
        </p:blipFill>
        <p:spPr>
          <a:xfrm>
            <a:off x="724781" y="1834020"/>
            <a:ext cx="3742134" cy="3189959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041CC7CF-CD03-4AE0-923D-16CB1AE8371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48" r="3930"/>
          <a:stretch/>
        </p:blipFill>
        <p:spPr>
          <a:xfrm>
            <a:off x="4677087" y="1762013"/>
            <a:ext cx="4263138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86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0B55ED0E-0F6A-4D35-8E5F-51106481E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1196975"/>
            <a:ext cx="85074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es-AR" sz="2400" dirty="0">
                <a:latin typeface="+mn-lt"/>
              </a:rPr>
              <a:t>Se definen „ventanas</a:t>
            </a:r>
            <a:r>
              <a:rPr lang="en-US" altLang="es-AR" sz="2400" dirty="0">
                <a:latin typeface="+mn-lt"/>
              </a:rPr>
              <a:t>”</a:t>
            </a:r>
            <a:r>
              <a:rPr lang="de-DE" altLang="es-AR" sz="2400" dirty="0">
                <a:latin typeface="+mn-lt"/>
              </a:rPr>
              <a:t> en torno a una unidad de muestreo a los fines de encontrar los puntos pares correspondientes a distancias y direcciones determinadas.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45828058-AC49-4139-AAF4-8D8C18C48B3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609850"/>
            <a:ext cx="3816350" cy="3455988"/>
            <a:chOff x="2064" y="1933"/>
            <a:chExt cx="2404" cy="2177"/>
          </a:xfrm>
        </p:grpSpPr>
        <p:sp>
          <p:nvSpPr>
            <p:cNvPr id="27702" name="Oval 13">
              <a:extLst>
                <a:ext uri="{FF2B5EF4-FFF2-40B4-BE49-F238E27FC236}">
                  <a16:creationId xmlns:a16="http://schemas.microsoft.com/office/drawing/2014/main" id="{13FA0B6B-64B9-4ED9-A5B6-8ACCBEBBE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069"/>
              <a:ext cx="1814" cy="1814"/>
            </a:xfrm>
            <a:prstGeom prst="ellipse">
              <a:avLst/>
            </a:prstGeom>
            <a:solidFill>
              <a:srgbClr val="B8B9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703" name="Oval 12">
              <a:extLst>
                <a:ext uri="{FF2B5EF4-FFF2-40B4-BE49-F238E27FC236}">
                  <a16:creationId xmlns:a16="http://schemas.microsoft.com/office/drawing/2014/main" id="{05ACE057-DBAF-4C9D-AD58-D290AAB9A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296"/>
              <a:ext cx="1360" cy="1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704" name="Oval 10">
              <a:extLst>
                <a:ext uri="{FF2B5EF4-FFF2-40B4-BE49-F238E27FC236}">
                  <a16:creationId xmlns:a16="http://schemas.microsoft.com/office/drawing/2014/main" id="{E836BC0A-CFAC-4CC8-93A3-F76A71851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523"/>
              <a:ext cx="907" cy="907"/>
            </a:xfrm>
            <a:prstGeom prst="ellipse">
              <a:avLst/>
            </a:prstGeom>
            <a:solidFill>
              <a:srgbClr val="B8B9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705" name="Oval 11">
              <a:extLst>
                <a:ext uri="{FF2B5EF4-FFF2-40B4-BE49-F238E27FC236}">
                  <a16:creationId xmlns:a16="http://schemas.microsoft.com/office/drawing/2014/main" id="{7100EEAB-191D-4ED7-8432-30C3113FB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2750"/>
              <a:ext cx="453" cy="45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27706" name="Group 14">
              <a:extLst>
                <a:ext uri="{FF2B5EF4-FFF2-40B4-BE49-F238E27FC236}">
                  <a16:creationId xmlns:a16="http://schemas.microsoft.com/office/drawing/2014/main" id="{D6AC7F1F-242D-4802-AD2B-D0A4379B50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933"/>
              <a:ext cx="2404" cy="2177"/>
              <a:chOff x="2064" y="1933"/>
              <a:chExt cx="2404" cy="2177"/>
            </a:xfrm>
          </p:grpSpPr>
          <p:sp>
            <p:nvSpPr>
              <p:cNvPr id="27707" name="Oval 9">
                <a:extLst>
                  <a:ext uri="{FF2B5EF4-FFF2-40B4-BE49-F238E27FC236}">
                    <a16:creationId xmlns:a16="http://schemas.microsoft.com/office/drawing/2014/main" id="{55054E42-B5E2-4BA6-94DA-15D077679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0" y="294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8" name="Line 7">
                <a:extLst>
                  <a:ext uri="{FF2B5EF4-FFF2-40B4-BE49-F238E27FC236}">
                    <a16:creationId xmlns:a16="http://schemas.microsoft.com/office/drawing/2014/main" id="{10E35B90-1690-4508-9DBC-BCCF75FB4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76"/>
                <a:ext cx="24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s-AR"/>
              </a:p>
            </p:txBody>
          </p:sp>
          <p:sp>
            <p:nvSpPr>
              <p:cNvPr id="27709" name="Line 8">
                <a:extLst>
                  <a:ext uri="{FF2B5EF4-FFF2-40B4-BE49-F238E27FC236}">
                    <a16:creationId xmlns:a16="http://schemas.microsoft.com/office/drawing/2014/main" id="{212C3688-5C9E-48CE-9358-9A10650CD7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3" y="1933"/>
                <a:ext cx="0" cy="2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s-AR"/>
              </a:p>
            </p:txBody>
          </p:sp>
        </p:grpSp>
      </p:grpSp>
      <p:grpSp>
        <p:nvGrpSpPr>
          <p:cNvPr id="7" name="Group 71">
            <a:extLst>
              <a:ext uri="{FF2B5EF4-FFF2-40B4-BE49-F238E27FC236}">
                <a16:creationId xmlns:a16="http://schemas.microsoft.com/office/drawing/2014/main" id="{8C37BDDC-7D9A-4D53-A72A-CD21A72801C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041650"/>
            <a:ext cx="2374900" cy="2520950"/>
            <a:chOff x="930" y="2205"/>
            <a:chExt cx="1496" cy="1588"/>
          </a:xfrm>
        </p:grpSpPr>
        <p:sp>
          <p:nvSpPr>
            <p:cNvPr id="27657" name="Oval 43">
              <a:extLst>
                <a:ext uri="{FF2B5EF4-FFF2-40B4-BE49-F238E27FC236}">
                  <a16:creationId xmlns:a16="http://schemas.microsoft.com/office/drawing/2014/main" id="{907C8B92-B0CD-41A3-B5FC-E2740678C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38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58" name="Oval 46">
              <a:extLst>
                <a:ext uri="{FF2B5EF4-FFF2-40B4-BE49-F238E27FC236}">
                  <a16:creationId xmlns:a16="http://schemas.microsoft.com/office/drawing/2014/main" id="{A9ACD20F-4A9F-4CB7-B4EF-8BF970BE5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314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59" name="Oval 47">
              <a:extLst>
                <a:ext uri="{FF2B5EF4-FFF2-40B4-BE49-F238E27FC236}">
                  <a16:creationId xmlns:a16="http://schemas.microsoft.com/office/drawing/2014/main" id="{CAE255F9-D8FB-48DE-8FB9-2F96A0F47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333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0" name="Oval 48">
              <a:extLst>
                <a:ext uri="{FF2B5EF4-FFF2-40B4-BE49-F238E27FC236}">
                  <a16:creationId xmlns:a16="http://schemas.microsoft.com/office/drawing/2014/main" id="{0B3671EF-4343-4DB9-9E10-20D63E7F2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" y="3195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1" name="Oval 49">
              <a:extLst>
                <a:ext uri="{FF2B5EF4-FFF2-40B4-BE49-F238E27FC236}">
                  <a16:creationId xmlns:a16="http://schemas.microsoft.com/office/drawing/2014/main" id="{DBAF28F0-6A95-4D11-AB55-E4EEBB25F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309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2" name="Oval 50">
              <a:extLst>
                <a:ext uri="{FF2B5EF4-FFF2-40B4-BE49-F238E27FC236}">
                  <a16:creationId xmlns:a16="http://schemas.microsoft.com/office/drawing/2014/main" id="{497E2BAB-77D7-4413-8C1C-972C2A4BC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285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3" name="Oval 51">
              <a:extLst>
                <a:ext uri="{FF2B5EF4-FFF2-40B4-BE49-F238E27FC236}">
                  <a16:creationId xmlns:a16="http://schemas.microsoft.com/office/drawing/2014/main" id="{4023CA7F-33A2-4D9F-8971-D28D0269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" y="266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4" name="Oval 52">
              <a:extLst>
                <a:ext uri="{FF2B5EF4-FFF2-40B4-BE49-F238E27FC236}">
                  <a16:creationId xmlns:a16="http://schemas.microsoft.com/office/drawing/2014/main" id="{F5C47B08-1582-466B-9A92-FACD53846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261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5" name="Oval 53">
              <a:extLst>
                <a:ext uri="{FF2B5EF4-FFF2-40B4-BE49-F238E27FC236}">
                  <a16:creationId xmlns:a16="http://schemas.microsoft.com/office/drawing/2014/main" id="{B3AD07EA-8837-43E1-9D25-C632A4425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5" y="243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6" name="Oval 54">
              <a:extLst>
                <a:ext uri="{FF2B5EF4-FFF2-40B4-BE49-F238E27FC236}">
                  <a16:creationId xmlns:a16="http://schemas.microsoft.com/office/drawing/2014/main" id="{99EDDEA1-31C2-4801-A9AD-4BBDBEB82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256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7" name="Oval 55">
              <a:extLst>
                <a:ext uri="{FF2B5EF4-FFF2-40B4-BE49-F238E27FC236}">
                  <a16:creationId xmlns:a16="http://schemas.microsoft.com/office/drawing/2014/main" id="{0ED853C6-2FC6-4AC1-8788-E017BF680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95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8" name="Oval 56">
              <a:extLst>
                <a:ext uri="{FF2B5EF4-FFF2-40B4-BE49-F238E27FC236}">
                  <a16:creationId xmlns:a16="http://schemas.microsoft.com/office/drawing/2014/main" id="{1B92674D-6B24-42A0-9851-258E4D20A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659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69" name="Oval 57">
              <a:extLst>
                <a:ext uri="{FF2B5EF4-FFF2-40B4-BE49-F238E27FC236}">
                  <a16:creationId xmlns:a16="http://schemas.microsoft.com/office/drawing/2014/main" id="{4B6F4975-A1F8-4DB0-BCC5-E4AC1E911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3113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0" name="Oval 58">
              <a:extLst>
                <a:ext uri="{FF2B5EF4-FFF2-40B4-BE49-F238E27FC236}">
                  <a16:creationId xmlns:a16="http://schemas.microsoft.com/office/drawing/2014/main" id="{B209328B-E92C-468D-BE2C-D55038BBA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343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1" name="Oval 59">
              <a:extLst>
                <a:ext uri="{FF2B5EF4-FFF2-40B4-BE49-F238E27FC236}">
                  <a16:creationId xmlns:a16="http://schemas.microsoft.com/office/drawing/2014/main" id="{27658795-B0B1-41E4-95D0-57EE80A97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329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2" name="Oval 60">
              <a:extLst>
                <a:ext uri="{FF2B5EF4-FFF2-40B4-BE49-F238E27FC236}">
                  <a16:creationId xmlns:a16="http://schemas.microsoft.com/office/drawing/2014/main" id="{6C7E4471-A322-486E-B222-2C6FA3C2B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52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3" name="Oval 61">
              <a:extLst>
                <a:ext uri="{FF2B5EF4-FFF2-40B4-BE49-F238E27FC236}">
                  <a16:creationId xmlns:a16="http://schemas.microsoft.com/office/drawing/2014/main" id="{4FB27DFF-C480-41D2-8629-493AAEBEA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74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4" name="Oval 62">
              <a:extLst>
                <a:ext uri="{FF2B5EF4-FFF2-40B4-BE49-F238E27FC236}">
                  <a16:creationId xmlns:a16="http://schemas.microsoft.com/office/drawing/2014/main" id="{B3E90CCA-2B8B-415C-BEC3-0FC9A5908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3475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5" name="Oval 63">
              <a:extLst>
                <a:ext uri="{FF2B5EF4-FFF2-40B4-BE49-F238E27FC236}">
                  <a16:creationId xmlns:a16="http://schemas.microsoft.com/office/drawing/2014/main" id="{2040B377-2B6E-4DD9-B7DA-0BC1A1233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352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de-DE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6" name="Oval 64">
              <a:extLst>
                <a:ext uri="{FF2B5EF4-FFF2-40B4-BE49-F238E27FC236}">
                  <a16:creationId xmlns:a16="http://schemas.microsoft.com/office/drawing/2014/main" id="{A7C2741A-6060-459C-85AD-DC4B815B1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" y="2976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7" name="Oval 65">
              <a:extLst>
                <a:ext uri="{FF2B5EF4-FFF2-40B4-BE49-F238E27FC236}">
                  <a16:creationId xmlns:a16="http://schemas.microsoft.com/office/drawing/2014/main" id="{3530D974-888F-4942-AF13-0BD7FDE74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302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8" name="Oval 66">
              <a:extLst>
                <a:ext uri="{FF2B5EF4-FFF2-40B4-BE49-F238E27FC236}">
                  <a16:creationId xmlns:a16="http://schemas.microsoft.com/office/drawing/2014/main" id="{FE71308D-7DF4-4660-B1A2-3E3C5C2DF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70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79" name="Oval 67">
              <a:extLst>
                <a:ext uri="{FF2B5EF4-FFF2-40B4-BE49-F238E27FC236}">
                  <a16:creationId xmlns:a16="http://schemas.microsoft.com/office/drawing/2014/main" id="{6B7E6631-977B-4F8F-84DE-715207B78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61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80" name="Oval 68">
              <a:extLst>
                <a:ext uri="{FF2B5EF4-FFF2-40B4-BE49-F238E27FC236}">
                  <a16:creationId xmlns:a16="http://schemas.microsoft.com/office/drawing/2014/main" id="{6A4159C0-2FA8-4EA5-A06D-9EA6819A3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205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7681" name="Oval 69">
              <a:extLst>
                <a:ext uri="{FF2B5EF4-FFF2-40B4-BE49-F238E27FC236}">
                  <a16:creationId xmlns:a16="http://schemas.microsoft.com/office/drawing/2014/main" id="{B3B75C33-17AE-4D2C-A6B2-53EB5275E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284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631" name="Text Box 25">
            <a:extLst>
              <a:ext uri="{FF2B5EF4-FFF2-40B4-BE49-F238E27FC236}">
                <a16:creationId xmlns:a16="http://schemas.microsoft.com/office/drawing/2014/main" id="{12337FAD-8F68-4571-B857-AC93606F8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269875"/>
            <a:ext cx="5153398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s-AR" dirty="0"/>
              <a:t>Semivariograma experimental</a:t>
            </a:r>
          </a:p>
        </p:txBody>
      </p:sp>
      <p:graphicFrame>
        <p:nvGraphicFramePr>
          <p:cNvPr id="27656" name="Object 2">
            <a:extLst>
              <a:ext uri="{FF2B5EF4-FFF2-40B4-BE49-F238E27FC236}">
                <a16:creationId xmlns:a16="http://schemas.microsoft.com/office/drawing/2014/main" id="{4708B7AC-E9EC-41F9-B10A-A02D358C0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2433638"/>
          <a:ext cx="4368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444500" progId="Equation.DSMT4">
                  <p:embed/>
                </p:oleObj>
              </mc:Choice>
              <mc:Fallback>
                <p:oleObj name="Equation" r:id="rId3" imgW="2362200" imgH="444500" progId="Equation.DSMT4">
                  <p:embed/>
                  <p:pic>
                    <p:nvPicPr>
                      <p:cNvPr id="27656" name="Object 2">
                        <a:extLst>
                          <a:ext uri="{FF2B5EF4-FFF2-40B4-BE49-F238E27FC236}">
                            <a16:creationId xmlns:a16="http://schemas.microsoft.com/office/drawing/2014/main" id="{4708B7AC-E9EC-41F9-B10A-A02D358C0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433638"/>
                        <a:ext cx="4368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Imagen 53">
            <a:extLst>
              <a:ext uri="{FF2B5EF4-FFF2-40B4-BE49-F238E27FC236}">
                <a16:creationId xmlns:a16="http://schemas.microsoft.com/office/drawing/2014/main" id="{AA18B780-88EC-4D92-883E-B324BAD488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1" y="3886507"/>
            <a:ext cx="3240160" cy="2544064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1B13DFD6-12EF-4853-9050-0ED4944D9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333375"/>
            <a:ext cx="528002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Ajuste de </a:t>
            </a:r>
            <a:r>
              <a:rPr lang="es-ES" dirty="0" err="1"/>
              <a:t>Semivariogramas</a:t>
            </a: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0B90D37-10CB-4DBE-98CE-6E0098866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2377" y="2204864"/>
            <a:ext cx="4151736" cy="3023878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7546CF00-BDAE-4AF0-B10C-9E128AE6D9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35" y="2132856"/>
            <a:ext cx="3970141" cy="3240000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0DC95332-84FC-49A5-A01C-5140AC4B067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5834" y="2132856"/>
            <a:ext cx="3970141" cy="3240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5718117-F33D-4C61-88F2-6D1229702AD1}"/>
                  </a:ext>
                </a:extLst>
              </p:cNvPr>
              <p:cNvSpPr txBox="1"/>
              <p:nvPr/>
            </p:nvSpPr>
            <p:spPr>
              <a:xfrm>
                <a:off x="323528" y="1280606"/>
                <a:ext cx="8571369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PR" sz="2000" b="1" dirty="0">
                    <a:latin typeface="+mn-lt"/>
                  </a:rPr>
                  <a:t>Proceso Aleatorio </a:t>
                </a:r>
              </a:p>
              <a:p>
                <a:r>
                  <a:rPr lang="es-PR" sz="2000" dirty="0">
                    <a:latin typeface="+mn-lt"/>
                  </a:rPr>
                  <a:t>Conjunto de variables aleatorias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AR" sz="2000" dirty="0">
                    <a:latin typeface="+mn-lt"/>
                  </a:rPr>
                  <a:t>, </a:t>
                </a:r>
                <a:r>
                  <a:rPr lang="es-PR" sz="2000" dirty="0">
                    <a:latin typeface="+mn-lt"/>
                  </a:rPr>
                  <a:t>que se observan en la posición </a:t>
                </a:r>
                <a14:m>
                  <m:oMath xmlns:m="http://schemas.openxmlformats.org/officeDocument/2006/math"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s-PR" sz="2000" dirty="0">
                    <a:latin typeface="+mn-lt"/>
                  </a:rPr>
                  <a:t>, definida mediante un vector de coordenadas </a:t>
                </a:r>
                <a:r>
                  <a:rPr lang="es-PR" sz="2000" i="1" dirty="0">
                    <a:latin typeface="+mn-lt"/>
                  </a:rPr>
                  <a:t>(usualmente coordenadas cartesianas bidimensionales) </a:t>
                </a:r>
                <a:r>
                  <a:rPr lang="es-PR" sz="2000" dirty="0">
                    <a:latin typeface="+mn-lt"/>
                  </a:rPr>
                  <a:t>en un dominio </a:t>
                </a:r>
                <a14:m>
                  <m:oMath xmlns:m="http://schemas.openxmlformats.org/officeDocument/2006/math">
                    <m:r>
                      <a:rPr lang="es-PR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s-PR" sz="2000" i="1" dirty="0">
                    <a:latin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5718117-F33D-4C61-88F2-6D1229702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80606"/>
                <a:ext cx="8571369" cy="1323439"/>
              </a:xfrm>
              <a:prstGeom prst="rect">
                <a:avLst/>
              </a:prstGeom>
              <a:blipFill>
                <a:blip r:embed="rId2"/>
                <a:stretch>
                  <a:fillRect l="-711" t="-2304" r="-284" b="-737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F950602-A695-4C62-97E2-B877EF81BEA9}"/>
                  </a:ext>
                </a:extLst>
              </p:cNvPr>
              <p:cNvSpPr txBox="1"/>
              <p:nvPr/>
            </p:nvSpPr>
            <p:spPr>
              <a:xfrm>
                <a:off x="449034" y="2663512"/>
                <a:ext cx="8571369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egún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la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aturaleza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del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ominio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existen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stint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ip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de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at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espaciale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l">
                  <a:buFont typeface="+mj-lt"/>
                  <a:buAutoNum type="arabicPeriod"/>
                </a:pP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at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eoestadísticos</a:t>
                </a:r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l">
                  <a:buFont typeface="+mj-lt"/>
                  <a:buAutoNum type="arabicPeriod"/>
                </a:pP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at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regionalizad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(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átice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 marL="457200" indent="-457200" algn="l">
                  <a:buFont typeface="+mj-lt"/>
                  <a:buAutoNum type="arabicPeriod"/>
                </a:pP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atrone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de puntos o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cesos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untuales</a:t>
                </a:r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F950602-A695-4C62-97E2-B877EF81B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34" y="2663512"/>
                <a:ext cx="8571369" cy="1631216"/>
              </a:xfrm>
              <a:prstGeom prst="rect">
                <a:avLst/>
              </a:prstGeom>
              <a:blipFill>
                <a:blip r:embed="rId3"/>
                <a:stretch>
                  <a:fillRect l="-782" t="-2239" b="-559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26609920-92F2-46DB-B0DC-C6669EB4A7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55576" y="4476253"/>
                <a:ext cx="8064896" cy="2337123"/>
              </a:xfrm>
            </p:spPr>
            <p:txBody>
              <a:bodyPr>
                <a:normAutofit/>
              </a:bodyPr>
              <a:lstStyle/>
              <a:p>
                <a:pPr>
                  <a:buFont typeface="+mj-lt"/>
                  <a:buAutoNum type="arabicPeriod"/>
                </a:pPr>
                <a:r>
                  <a:rPr lang="es-PR" sz="1800" dirty="0"/>
                  <a:t> Los datos se observan en los sitios </a:t>
                </a:r>
                <a14:m>
                  <m:oMath xmlns:m="http://schemas.openxmlformats.org/officeDocument/2006/math">
                    <m:r>
                      <a:rPr lang="es-AR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s-PR" sz="1800" i="1" dirty="0"/>
                  <a:t>,</a:t>
                </a:r>
                <a:r>
                  <a:rPr lang="es-PR" sz="1800" b="1" i="1" dirty="0"/>
                  <a:t> </a:t>
                </a:r>
                <a:r>
                  <a:rPr lang="es-PR" sz="1800" dirty="0"/>
                  <a:t> </a:t>
                </a:r>
                <a14:m>
                  <m:oMath xmlns:m="http://schemas.openxmlformats.org/officeDocument/2006/math">
                    <m:r>
                      <a:rPr lang="es-PR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s-PR" sz="1800" dirty="0"/>
                  <a:t> es continuo. Interesa predecir en otros sitios no observados de </a:t>
                </a:r>
                <a14:m>
                  <m:oMath xmlns:m="http://schemas.openxmlformats.org/officeDocument/2006/math">
                    <m:r>
                      <a:rPr lang="es-PR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s-PR" sz="1800" i="1" dirty="0"/>
              </a:p>
              <a:p>
                <a:pPr>
                  <a:buFont typeface="+mj-lt"/>
                  <a:buAutoNum type="arabicPeriod"/>
                </a:pPr>
                <a:r>
                  <a:rPr lang="es-PR" sz="1800" dirty="0"/>
                  <a:t> Los datos están agregados por unidad de área definida (si las áreas son regulares se llaman </a:t>
                </a:r>
                <a:r>
                  <a:rPr lang="es-PR" sz="1800" dirty="0" err="1"/>
                  <a:t>látices</a:t>
                </a:r>
                <a:r>
                  <a:rPr lang="es-PR" sz="1800" dirty="0"/>
                  <a:t>). </a:t>
                </a:r>
                <a14:m>
                  <m:oMath xmlns:m="http://schemas.openxmlformats.org/officeDocument/2006/math">
                    <m:r>
                      <a:rPr lang="es-PR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s-PR" sz="1800" dirty="0"/>
                  <a:t> es fijo y discreto. Interesa suavizar o realizar un mapa sobre </a:t>
                </a:r>
                <a14:m>
                  <m:oMath xmlns:m="http://schemas.openxmlformats.org/officeDocument/2006/math">
                    <m:r>
                      <a:rPr lang="es-PR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s-PR" sz="1800" dirty="0"/>
              </a:p>
              <a:p>
                <a:pPr>
                  <a:buFont typeface="+mj-lt"/>
                  <a:buAutoNum type="arabicPeriod"/>
                </a:pPr>
                <a:r>
                  <a:rPr lang="es-PR" sz="1800" dirty="0"/>
                  <a:t> Los datos se presentan en lugares aleatoriamente ubicados. </a:t>
                </a:r>
                <a14:m>
                  <m:oMath xmlns:m="http://schemas.openxmlformats.org/officeDocument/2006/math">
                    <m:r>
                      <a:rPr lang="es-PR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s-PR" sz="1800" dirty="0"/>
                  <a:t> es aleatorio y discreto. Interesa encontrar patrones de agrupamientos.  </a:t>
                </a:r>
                <a:endParaRPr lang="en-US" sz="1800" dirty="0"/>
              </a:p>
            </p:txBody>
          </p:sp>
        </mc:Choice>
        <mc:Fallback xmlns="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26609920-92F2-46DB-B0DC-C6669EB4A7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4476253"/>
                <a:ext cx="8064896" cy="2337123"/>
              </a:xfrm>
              <a:blipFill>
                <a:blip r:embed="rId4"/>
                <a:stretch>
                  <a:fillRect l="-680" t="-2344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3">
            <a:extLst>
              <a:ext uri="{FF2B5EF4-FFF2-40B4-BE49-F238E27FC236}">
                <a16:creationId xmlns:a16="http://schemas.microsoft.com/office/drawing/2014/main" id="{02062F93-0463-48DB-9CA4-126DAD9BF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3311" y="404664"/>
            <a:ext cx="4422814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dirty="0"/>
              <a:t>Tipos de Datos Espaciale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0276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0F83C46C-91F4-402E-AFD3-D9CD280B4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333375"/>
            <a:ext cx="477202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/>
              <a:t>Semivariograma</a:t>
            </a:r>
            <a:r>
              <a:rPr lang="es-ES" dirty="0"/>
              <a:t> Teórico</a:t>
            </a:r>
          </a:p>
        </p:txBody>
      </p:sp>
      <p:pic>
        <p:nvPicPr>
          <p:cNvPr id="31747" name="Imagen 7">
            <a:extLst>
              <a:ext uri="{FF2B5EF4-FFF2-40B4-BE49-F238E27FC236}">
                <a16:creationId xmlns:a16="http://schemas.microsoft.com/office/drawing/2014/main" id="{2BCCB96E-0915-43C5-AE53-A141E78DAD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70387"/>
          <a:stretch>
            <a:fillRect/>
          </a:stretch>
        </p:blipFill>
        <p:spPr bwMode="auto">
          <a:xfrm>
            <a:off x="344488" y="2060575"/>
            <a:ext cx="85486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ED91BB03-F5DD-46B4-A4AC-F8CFED2E1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333375"/>
            <a:ext cx="477202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/>
              <a:t>Semivariograma</a:t>
            </a:r>
            <a:r>
              <a:rPr lang="es-ES" dirty="0"/>
              <a:t> Teórico</a:t>
            </a:r>
          </a:p>
        </p:txBody>
      </p:sp>
      <p:pic>
        <p:nvPicPr>
          <p:cNvPr id="32771" name="Imagen 7">
            <a:extLst>
              <a:ext uri="{FF2B5EF4-FFF2-40B4-BE49-F238E27FC236}">
                <a16:creationId xmlns:a16="http://schemas.microsoft.com/office/drawing/2014/main" id="{DDA742D9-4DD9-407B-8DB2-EBC9E27A5F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" t="32082" b="35626"/>
          <a:stretch>
            <a:fillRect/>
          </a:stretch>
        </p:blipFill>
        <p:spPr bwMode="auto">
          <a:xfrm>
            <a:off x="1927225" y="1736725"/>
            <a:ext cx="5289550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Imagen 7">
            <a:extLst>
              <a:ext uri="{FF2B5EF4-FFF2-40B4-BE49-F238E27FC236}">
                <a16:creationId xmlns:a16="http://schemas.microsoft.com/office/drawing/2014/main" id="{65A54439-D9FE-40A8-854A-BADBEDF30E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5" t="64162" b="3258"/>
          <a:stretch>
            <a:fillRect/>
          </a:stretch>
        </p:blipFill>
        <p:spPr bwMode="auto">
          <a:xfrm>
            <a:off x="1927225" y="4005263"/>
            <a:ext cx="5403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5EB65556-6D2F-461F-AAFA-4F999BBD4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274638"/>
            <a:ext cx="2093586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s-AR" dirty="0"/>
              <a:t>Anisotropía</a:t>
            </a:r>
          </a:p>
        </p:txBody>
      </p:sp>
      <p:sp>
        <p:nvSpPr>
          <p:cNvPr id="28675" name="Text Box 5">
            <a:extLst>
              <a:ext uri="{FF2B5EF4-FFF2-40B4-BE49-F238E27FC236}">
                <a16:creationId xmlns:a16="http://schemas.microsoft.com/office/drawing/2014/main" id="{BF347CA6-4ACD-453D-9402-E70BA0423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1204913"/>
            <a:ext cx="81565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s-AR" sz="2000" dirty="0">
                <a:latin typeface="+mn-lt"/>
              </a:rPr>
              <a:t>La anisotropía se manifiesta cuando los semivariogramas experimentales muestran un comportamiento distinto en función a la dirección de análisis.</a:t>
            </a:r>
          </a:p>
        </p:txBody>
      </p:sp>
      <p:grpSp>
        <p:nvGrpSpPr>
          <p:cNvPr id="2" name="Group 78">
            <a:extLst>
              <a:ext uri="{FF2B5EF4-FFF2-40B4-BE49-F238E27FC236}">
                <a16:creationId xmlns:a16="http://schemas.microsoft.com/office/drawing/2014/main" id="{1C84D23E-2A3F-4F53-AB14-51F5E3CD747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984500"/>
            <a:ext cx="3816350" cy="3455988"/>
            <a:chOff x="567" y="2069"/>
            <a:chExt cx="2404" cy="2177"/>
          </a:xfrm>
        </p:grpSpPr>
        <p:grpSp>
          <p:nvGrpSpPr>
            <p:cNvPr id="28715" name="Group 6">
              <a:extLst>
                <a:ext uri="{FF2B5EF4-FFF2-40B4-BE49-F238E27FC236}">
                  <a16:creationId xmlns:a16="http://schemas.microsoft.com/office/drawing/2014/main" id="{52991134-38E7-483F-8084-8C5A007863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069"/>
              <a:ext cx="2404" cy="2177"/>
              <a:chOff x="2064" y="1933"/>
              <a:chExt cx="2404" cy="2177"/>
            </a:xfrm>
          </p:grpSpPr>
          <p:sp>
            <p:nvSpPr>
              <p:cNvPr id="28741" name="Oval 7">
                <a:extLst>
                  <a:ext uri="{FF2B5EF4-FFF2-40B4-BE49-F238E27FC236}">
                    <a16:creationId xmlns:a16="http://schemas.microsoft.com/office/drawing/2014/main" id="{00BF687E-FAAF-49AC-85D4-2E735FD63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2069"/>
                <a:ext cx="1814" cy="1814"/>
              </a:xfrm>
              <a:prstGeom prst="ellipse">
                <a:avLst/>
              </a:prstGeom>
              <a:solidFill>
                <a:srgbClr val="B8B9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42" name="Oval 8">
                <a:extLst>
                  <a:ext uri="{FF2B5EF4-FFF2-40B4-BE49-F238E27FC236}">
                    <a16:creationId xmlns:a16="http://schemas.microsoft.com/office/drawing/2014/main" id="{C54C47D7-23A8-4361-BF1A-856FF775B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2" y="2296"/>
                <a:ext cx="1360" cy="1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43" name="Oval 9">
                <a:extLst>
                  <a:ext uri="{FF2B5EF4-FFF2-40B4-BE49-F238E27FC236}">
                    <a16:creationId xmlns:a16="http://schemas.microsoft.com/office/drawing/2014/main" id="{04CF3CDF-7ECA-4301-B33A-088AB76EA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523"/>
                <a:ext cx="907" cy="907"/>
              </a:xfrm>
              <a:prstGeom prst="ellipse">
                <a:avLst/>
              </a:prstGeom>
              <a:solidFill>
                <a:srgbClr val="B8B9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44" name="Oval 10">
                <a:extLst>
                  <a:ext uri="{FF2B5EF4-FFF2-40B4-BE49-F238E27FC236}">
                    <a16:creationId xmlns:a16="http://schemas.microsoft.com/office/drawing/2014/main" id="{83F303D2-D09C-4F69-B70A-4A20143C7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2750"/>
                <a:ext cx="453" cy="45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8745" name="Group 11">
                <a:extLst>
                  <a:ext uri="{FF2B5EF4-FFF2-40B4-BE49-F238E27FC236}">
                    <a16:creationId xmlns:a16="http://schemas.microsoft.com/office/drawing/2014/main" id="{F48EB9AB-B5AE-4E31-A600-8B2655E77A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33"/>
                <a:ext cx="2404" cy="2177"/>
                <a:chOff x="2064" y="1933"/>
                <a:chExt cx="2404" cy="2177"/>
              </a:xfrm>
            </p:grpSpPr>
            <p:sp>
              <p:nvSpPr>
                <p:cNvPr id="28746" name="Oval 12">
                  <a:extLst>
                    <a:ext uri="{FF2B5EF4-FFF2-40B4-BE49-F238E27FC236}">
                      <a16:creationId xmlns:a16="http://schemas.microsoft.com/office/drawing/2014/main" id="{5BE0182F-5033-4DC1-ACD9-B725ECC417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2940"/>
                  <a:ext cx="68" cy="6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Wingdings 2" panose="05020102010507070707" pitchFamily="18" charset="2"/>
                    <a:buChar char=""/>
                    <a:defRPr sz="2700"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"/>
                    <a:defRPr sz="2200">
                      <a:solidFill>
                        <a:schemeClr val="tx2"/>
                      </a:solidFill>
                      <a:latin typeface="Georgia" panose="02040502050405020303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8CADAE"/>
                    </a:buClr>
                    <a:buSzPct val="75000"/>
                    <a:buFont typeface="Wingdings 2" panose="05020102010507070707" pitchFamily="18" charset="2"/>
                    <a:buChar char=""/>
                    <a:defRPr sz="2000"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8C7B70"/>
                    </a:buClr>
                    <a:buSzPct val="7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2"/>
                      </a:solidFill>
                      <a:latin typeface="Georgia" panose="02040502050405020303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8FB08C"/>
                    </a:buClr>
                    <a:buChar char="•"/>
                    <a:defRPr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8FB08C"/>
                    </a:buClr>
                    <a:buChar char="•"/>
                    <a:defRPr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8FB08C"/>
                    </a:buClr>
                    <a:buChar char="•"/>
                    <a:defRPr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8FB08C"/>
                    </a:buClr>
                    <a:buChar char="•"/>
                    <a:defRPr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8FB08C"/>
                    </a:buClr>
                    <a:buChar char="•"/>
                    <a:defRPr>
                      <a:solidFill>
                        <a:schemeClr val="tx1"/>
                      </a:solidFill>
                      <a:latin typeface="Georgia" panose="02040502050405020303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47" name="Line 13">
                  <a:extLst>
                    <a:ext uri="{FF2B5EF4-FFF2-40B4-BE49-F238E27FC236}">
                      <a16:creationId xmlns:a16="http://schemas.microsoft.com/office/drawing/2014/main" id="{ADAE98CF-1F29-463D-9BF1-FC965C9C39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2976"/>
                  <a:ext cx="24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s-AR"/>
                </a:p>
              </p:txBody>
            </p:sp>
            <p:sp>
              <p:nvSpPr>
                <p:cNvPr id="28748" name="Line 14">
                  <a:extLst>
                    <a:ext uri="{FF2B5EF4-FFF2-40B4-BE49-F238E27FC236}">
                      <a16:creationId xmlns:a16="http://schemas.microsoft.com/office/drawing/2014/main" id="{92F54AAF-DD98-4A2E-AF0E-AD2D8E349B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3" y="1933"/>
                  <a:ext cx="0" cy="21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s-AR"/>
                </a:p>
              </p:txBody>
            </p:sp>
          </p:grpSp>
        </p:grpSp>
        <p:sp>
          <p:nvSpPr>
            <p:cNvPr id="28716" name="Oval 22">
              <a:extLst>
                <a:ext uri="{FF2B5EF4-FFF2-40B4-BE49-F238E27FC236}">
                  <a16:creationId xmlns:a16="http://schemas.microsoft.com/office/drawing/2014/main" id="{5E2DDF4A-3026-4D57-9F8A-9BFA13307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523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17" name="Oval 23">
              <a:extLst>
                <a:ext uri="{FF2B5EF4-FFF2-40B4-BE49-F238E27FC236}">
                  <a16:creationId xmlns:a16="http://schemas.microsoft.com/office/drawing/2014/main" id="{7F812DAA-3795-43D9-9F6A-9B122FA2F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3276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18" name="Oval 24">
              <a:extLst>
                <a:ext uri="{FF2B5EF4-FFF2-40B4-BE49-F238E27FC236}">
                  <a16:creationId xmlns:a16="http://schemas.microsoft.com/office/drawing/2014/main" id="{7563C208-3E8E-44AF-8D07-E7B9AEB29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6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19" name="Oval 25">
              <a:extLst>
                <a:ext uri="{FF2B5EF4-FFF2-40B4-BE49-F238E27FC236}">
                  <a16:creationId xmlns:a16="http://schemas.microsoft.com/office/drawing/2014/main" id="{D9A8B1BF-01BB-4334-9DDE-F29DB2B7D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3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0" name="Oval 26">
              <a:extLst>
                <a:ext uri="{FF2B5EF4-FFF2-40B4-BE49-F238E27FC236}">
                  <a16:creationId xmlns:a16="http://schemas.microsoft.com/office/drawing/2014/main" id="{D4406295-7C38-49B5-B486-3845A2A2F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0" y="3233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1" name="Oval 27">
              <a:extLst>
                <a:ext uri="{FF2B5EF4-FFF2-40B4-BE49-F238E27FC236}">
                  <a16:creationId xmlns:a16="http://schemas.microsoft.com/office/drawing/2014/main" id="{B88E1DBC-5DBC-4A89-ACF0-D9BF77E23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299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2" name="Oval 28">
              <a:extLst>
                <a:ext uri="{FF2B5EF4-FFF2-40B4-BE49-F238E27FC236}">
                  <a16:creationId xmlns:a16="http://schemas.microsoft.com/office/drawing/2014/main" id="{9988FDD1-ABBE-4D7A-9D03-07E63D2BA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5" y="280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3" name="Oval 29">
              <a:extLst>
                <a:ext uri="{FF2B5EF4-FFF2-40B4-BE49-F238E27FC236}">
                  <a16:creationId xmlns:a16="http://schemas.microsoft.com/office/drawing/2014/main" id="{BFDAB3F6-9E95-4E34-87DC-7D24D0A6B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75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4" name="Oval 30">
              <a:extLst>
                <a:ext uri="{FF2B5EF4-FFF2-40B4-BE49-F238E27FC236}">
                  <a16:creationId xmlns:a16="http://schemas.microsoft.com/office/drawing/2014/main" id="{B93016AB-E149-4398-98FE-0ED9A4967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256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5" name="Oval 31">
              <a:extLst>
                <a:ext uri="{FF2B5EF4-FFF2-40B4-BE49-F238E27FC236}">
                  <a16:creationId xmlns:a16="http://schemas.microsoft.com/office/drawing/2014/main" id="{D032CC45-6929-4742-8D9F-5868BCD03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1" y="270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6" name="Oval 32">
              <a:extLst>
                <a:ext uri="{FF2B5EF4-FFF2-40B4-BE49-F238E27FC236}">
                  <a16:creationId xmlns:a16="http://schemas.microsoft.com/office/drawing/2014/main" id="{C7BAE0B2-958A-43E9-8BCE-A6096A3D9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3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7" name="Oval 33">
              <a:extLst>
                <a:ext uri="{FF2B5EF4-FFF2-40B4-BE49-F238E27FC236}">
                  <a16:creationId xmlns:a16="http://schemas.microsoft.com/office/drawing/2014/main" id="{954B4C04-6CF1-4D8E-8365-CFF310C99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2795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8" name="Oval 34">
              <a:extLst>
                <a:ext uri="{FF2B5EF4-FFF2-40B4-BE49-F238E27FC236}">
                  <a16:creationId xmlns:a16="http://schemas.microsoft.com/office/drawing/2014/main" id="{F3294DAA-47FB-43D9-A56E-555D4D73B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249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29" name="Oval 35">
              <a:extLst>
                <a:ext uri="{FF2B5EF4-FFF2-40B4-BE49-F238E27FC236}">
                  <a16:creationId xmlns:a16="http://schemas.microsoft.com/office/drawing/2014/main" id="{F61D1962-D8DA-4EF5-B993-CECB70031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566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0" name="Oval 36">
              <a:extLst>
                <a:ext uri="{FF2B5EF4-FFF2-40B4-BE49-F238E27FC236}">
                  <a16:creationId xmlns:a16="http://schemas.microsoft.com/office/drawing/2014/main" id="{6299D5D0-E8FE-4EF9-A073-B883FC8D3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43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1" name="Oval 37">
              <a:extLst>
                <a:ext uri="{FF2B5EF4-FFF2-40B4-BE49-F238E27FC236}">
                  <a16:creationId xmlns:a16="http://schemas.microsoft.com/office/drawing/2014/main" id="{A7E0470C-F166-4AD7-87E9-FE8A820AF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65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2" name="Oval 38">
              <a:extLst>
                <a:ext uri="{FF2B5EF4-FFF2-40B4-BE49-F238E27FC236}">
                  <a16:creationId xmlns:a16="http://schemas.microsoft.com/office/drawing/2014/main" id="{98004F46-5AEB-40BA-AA2C-40B866FFB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88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3" name="Oval 39">
              <a:extLst>
                <a:ext uri="{FF2B5EF4-FFF2-40B4-BE49-F238E27FC236}">
                  <a16:creationId xmlns:a16="http://schemas.microsoft.com/office/drawing/2014/main" id="{08AF8D67-CD90-4988-B580-B470FD50A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361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4" name="Oval 40">
              <a:extLst>
                <a:ext uri="{FF2B5EF4-FFF2-40B4-BE49-F238E27FC236}">
                  <a16:creationId xmlns:a16="http://schemas.microsoft.com/office/drawing/2014/main" id="{B7D2E6C6-6705-4A11-9702-756FD08FC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65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de-DE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5" name="Oval 41">
              <a:extLst>
                <a:ext uri="{FF2B5EF4-FFF2-40B4-BE49-F238E27FC236}">
                  <a16:creationId xmlns:a16="http://schemas.microsoft.com/office/drawing/2014/main" id="{9096F2C0-6068-4DD0-9C39-B611C31E6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311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6" name="Oval 42">
              <a:extLst>
                <a:ext uri="{FF2B5EF4-FFF2-40B4-BE49-F238E27FC236}">
                  <a16:creationId xmlns:a16="http://schemas.microsoft.com/office/drawing/2014/main" id="{5D84EC43-2EFE-46B0-95A4-9829190FC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315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7" name="Oval 43">
              <a:extLst>
                <a:ext uri="{FF2B5EF4-FFF2-40B4-BE49-F238E27FC236}">
                  <a16:creationId xmlns:a16="http://schemas.microsoft.com/office/drawing/2014/main" id="{ADB5D56C-4DB8-4A35-8533-F4E9271E5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84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8" name="Oval 44">
              <a:extLst>
                <a:ext uri="{FF2B5EF4-FFF2-40B4-BE49-F238E27FC236}">
                  <a16:creationId xmlns:a16="http://schemas.microsoft.com/office/drawing/2014/main" id="{68036AFD-A04D-4EBB-A7B7-8B8316ADC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75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39" name="Oval 45">
              <a:extLst>
                <a:ext uri="{FF2B5EF4-FFF2-40B4-BE49-F238E27FC236}">
                  <a16:creationId xmlns:a16="http://schemas.microsoft.com/office/drawing/2014/main" id="{621C2041-268A-4716-9C74-38291729E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34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  <p:sp>
          <p:nvSpPr>
            <p:cNvPr id="28740" name="Oval 46">
              <a:extLst>
                <a:ext uri="{FF2B5EF4-FFF2-40B4-BE49-F238E27FC236}">
                  <a16:creationId xmlns:a16="http://schemas.microsoft.com/office/drawing/2014/main" id="{98194C13-BCE3-4C43-867E-4E3DE975D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976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s-ES" altLang="es-AR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79">
            <a:extLst>
              <a:ext uri="{FF2B5EF4-FFF2-40B4-BE49-F238E27FC236}">
                <a16:creationId xmlns:a16="http://schemas.microsoft.com/office/drawing/2014/main" id="{38B6291C-4025-4009-9270-E40AFC8EAD4A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4643438"/>
            <a:ext cx="503238" cy="360362"/>
            <a:chOff x="1746" y="210"/>
            <a:chExt cx="317" cy="227"/>
          </a:xfrm>
        </p:grpSpPr>
        <p:sp>
          <p:nvSpPr>
            <p:cNvPr id="28713" name="Line 20">
              <a:extLst>
                <a:ext uri="{FF2B5EF4-FFF2-40B4-BE49-F238E27FC236}">
                  <a16:creationId xmlns:a16="http://schemas.microsoft.com/office/drawing/2014/main" id="{78AA777F-71F6-4217-BC86-8D9D5102E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10"/>
              <a:ext cx="272" cy="13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  <p:sp>
          <p:nvSpPr>
            <p:cNvPr id="28714" name="Line 21">
              <a:extLst>
                <a:ext uri="{FF2B5EF4-FFF2-40B4-BE49-F238E27FC236}">
                  <a16:creationId xmlns:a16="http://schemas.microsoft.com/office/drawing/2014/main" id="{3DF5AFEF-CC0D-4701-93C0-15583D01E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10"/>
              <a:ext cx="317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</p:grpSp>
      <p:grpSp>
        <p:nvGrpSpPr>
          <p:cNvPr id="6" name="Group 53">
            <a:extLst>
              <a:ext uri="{FF2B5EF4-FFF2-40B4-BE49-F238E27FC236}">
                <a16:creationId xmlns:a16="http://schemas.microsoft.com/office/drawing/2014/main" id="{C9E1084C-4E5D-4FE9-AF01-645013274597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4643438"/>
            <a:ext cx="1884363" cy="1408112"/>
            <a:chOff x="1746" y="3113"/>
            <a:chExt cx="1187" cy="887"/>
          </a:xfrm>
        </p:grpSpPr>
        <p:sp>
          <p:nvSpPr>
            <p:cNvPr id="28709" name="Line 49">
              <a:extLst>
                <a:ext uri="{FF2B5EF4-FFF2-40B4-BE49-F238E27FC236}">
                  <a16:creationId xmlns:a16="http://schemas.microsoft.com/office/drawing/2014/main" id="{2F79A493-B122-480A-A8A1-1541FF50E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33"/>
              <a:ext cx="1006" cy="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  <p:sp>
          <p:nvSpPr>
            <p:cNvPr id="28710" name="Line 50">
              <a:extLst>
                <a:ext uri="{FF2B5EF4-FFF2-40B4-BE49-F238E27FC236}">
                  <a16:creationId xmlns:a16="http://schemas.microsoft.com/office/drawing/2014/main" id="{4FEB3A66-6C42-469C-BD0B-7D0956EF8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5" y="3269"/>
              <a:ext cx="1029" cy="7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  <p:sp>
          <p:nvSpPr>
            <p:cNvPr id="28711" name="Line 51">
              <a:extLst>
                <a:ext uri="{FF2B5EF4-FFF2-40B4-BE49-F238E27FC236}">
                  <a16:creationId xmlns:a16="http://schemas.microsoft.com/office/drawing/2014/main" id="{418FD8E9-3288-4A9D-962C-E18665415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113"/>
              <a:ext cx="66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  <p:sp>
          <p:nvSpPr>
            <p:cNvPr id="28712" name="Line 52">
              <a:extLst>
                <a:ext uri="{FF2B5EF4-FFF2-40B4-BE49-F238E27FC236}">
                  <a16:creationId xmlns:a16="http://schemas.microsoft.com/office/drawing/2014/main" id="{A763C43A-6BF6-43BE-B066-2ACECB307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113"/>
              <a:ext cx="186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</p:grpSp>
      <p:grpSp>
        <p:nvGrpSpPr>
          <p:cNvPr id="7" name="Group 89">
            <a:extLst>
              <a:ext uri="{FF2B5EF4-FFF2-40B4-BE49-F238E27FC236}">
                <a16:creationId xmlns:a16="http://schemas.microsoft.com/office/drawing/2014/main" id="{14AFDDC9-6151-4DB3-885B-BDCC2DC79865}"/>
              </a:ext>
            </a:extLst>
          </p:cNvPr>
          <p:cNvGrpSpPr>
            <a:grpSpLocks/>
          </p:cNvGrpSpPr>
          <p:nvPr/>
        </p:nvGrpSpPr>
        <p:grpSpPr bwMode="auto">
          <a:xfrm>
            <a:off x="3656013" y="2492375"/>
            <a:ext cx="4751387" cy="3708400"/>
            <a:chOff x="2336" y="1774"/>
            <a:chExt cx="2993" cy="2336"/>
          </a:xfrm>
        </p:grpSpPr>
        <p:sp>
          <p:nvSpPr>
            <p:cNvPr id="28680" name="Line 55">
              <a:extLst>
                <a:ext uri="{FF2B5EF4-FFF2-40B4-BE49-F238E27FC236}">
                  <a16:creationId xmlns:a16="http://schemas.microsoft.com/office/drawing/2014/main" id="{203928C4-4212-4781-9C5D-5EB083126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158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8681" name="Line 56">
              <a:extLst>
                <a:ext uri="{FF2B5EF4-FFF2-40B4-BE49-F238E27FC236}">
                  <a16:creationId xmlns:a16="http://schemas.microsoft.com/office/drawing/2014/main" id="{23EB4A3B-DA6F-41ED-9F1B-8338427CC0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4110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28682" name="Group 87">
              <a:extLst>
                <a:ext uri="{FF2B5EF4-FFF2-40B4-BE49-F238E27FC236}">
                  <a16:creationId xmlns:a16="http://schemas.microsoft.com/office/drawing/2014/main" id="{2CFFDE39-A7D0-47B3-85D0-1708462430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4" y="3601"/>
              <a:ext cx="1432" cy="336"/>
              <a:chOff x="3354" y="3601"/>
              <a:chExt cx="1432" cy="336"/>
            </a:xfrm>
          </p:grpSpPr>
          <p:sp>
            <p:nvSpPr>
              <p:cNvPr id="28701" name="Oval 57">
                <a:extLst>
                  <a:ext uri="{FF2B5EF4-FFF2-40B4-BE49-F238E27FC236}">
                    <a16:creationId xmlns:a16="http://schemas.microsoft.com/office/drawing/2014/main" id="{8BBBA38A-04DC-4224-885B-7CFD23FED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4" y="3886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2" name="Oval 58">
                <a:extLst>
                  <a:ext uri="{FF2B5EF4-FFF2-40B4-BE49-F238E27FC236}">
                    <a16:creationId xmlns:a16="http://schemas.microsoft.com/office/drawing/2014/main" id="{6C1E1A98-B29F-4F7E-BB18-64BDDACCD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" y="3756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3" name="Oval 59">
                <a:extLst>
                  <a:ext uri="{FF2B5EF4-FFF2-40B4-BE49-F238E27FC236}">
                    <a16:creationId xmlns:a16="http://schemas.microsoft.com/office/drawing/2014/main" id="{CCD14F15-A43D-4D23-B9EC-8DE5C3AB0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7" y="3712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4" name="Oval 60">
                <a:extLst>
                  <a:ext uri="{FF2B5EF4-FFF2-40B4-BE49-F238E27FC236}">
                    <a16:creationId xmlns:a16="http://schemas.microsoft.com/office/drawing/2014/main" id="{A86B29CF-2600-442E-9323-0AED8E470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7" y="3665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5" name="Oval 61">
                <a:extLst>
                  <a:ext uri="{FF2B5EF4-FFF2-40B4-BE49-F238E27FC236}">
                    <a16:creationId xmlns:a16="http://schemas.microsoft.com/office/drawing/2014/main" id="{188FCA15-E7DC-4FC5-ABFE-902B090BA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" y="3631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6" name="Oval 62">
                <a:extLst>
                  <a:ext uri="{FF2B5EF4-FFF2-40B4-BE49-F238E27FC236}">
                    <a16:creationId xmlns:a16="http://schemas.microsoft.com/office/drawing/2014/main" id="{AF6B2DAD-3B8E-476B-B4B5-C14578225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" y="3610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7" name="Oval 63">
                <a:extLst>
                  <a:ext uri="{FF2B5EF4-FFF2-40B4-BE49-F238E27FC236}">
                    <a16:creationId xmlns:a16="http://schemas.microsoft.com/office/drawing/2014/main" id="{34D5C839-6641-48BD-8207-84223ADCE8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9" y="3616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8" name="Oval 64">
                <a:extLst>
                  <a:ext uri="{FF2B5EF4-FFF2-40B4-BE49-F238E27FC236}">
                    <a16:creationId xmlns:a16="http://schemas.microsoft.com/office/drawing/2014/main" id="{EF294CB5-4F4A-4199-95C2-CD4CB5BBA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3601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83" name="Line 66">
              <a:extLst>
                <a:ext uri="{FF2B5EF4-FFF2-40B4-BE49-F238E27FC236}">
                  <a16:creationId xmlns:a16="http://schemas.microsoft.com/office/drawing/2014/main" id="{8D444785-A6DE-4E03-91A2-F452A5C17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2024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8684" name="Line 67">
              <a:extLst>
                <a:ext uri="{FF2B5EF4-FFF2-40B4-BE49-F238E27FC236}">
                  <a16:creationId xmlns:a16="http://schemas.microsoft.com/office/drawing/2014/main" id="{6FA1AEC2-9601-4EAF-83EB-E1976FCD2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8" y="2976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28685" name="Group 86">
              <a:extLst>
                <a:ext uri="{FF2B5EF4-FFF2-40B4-BE49-F238E27FC236}">
                  <a16:creationId xmlns:a16="http://schemas.microsoft.com/office/drawing/2014/main" id="{D6D0F516-6360-4768-AFE9-5EDA5C47C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5" y="2430"/>
              <a:ext cx="1277" cy="456"/>
              <a:chOff x="3355" y="2248"/>
              <a:chExt cx="1277" cy="456"/>
            </a:xfrm>
          </p:grpSpPr>
          <p:sp>
            <p:nvSpPr>
              <p:cNvPr id="28693" name="Oval 68">
                <a:extLst>
                  <a:ext uri="{FF2B5EF4-FFF2-40B4-BE49-F238E27FC236}">
                    <a16:creationId xmlns:a16="http://schemas.microsoft.com/office/drawing/2014/main" id="{248A621C-83B5-466F-A64D-F9B3FEC6A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5" y="2653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4" name="Oval 69">
                <a:extLst>
                  <a:ext uri="{FF2B5EF4-FFF2-40B4-BE49-F238E27FC236}">
                    <a16:creationId xmlns:a16="http://schemas.microsoft.com/office/drawing/2014/main" id="{DE4FBD26-B548-4596-8D7D-956FE7445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2501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5" name="Oval 70">
                <a:extLst>
                  <a:ext uri="{FF2B5EF4-FFF2-40B4-BE49-F238E27FC236}">
                    <a16:creationId xmlns:a16="http://schemas.microsoft.com/office/drawing/2014/main" id="{3787C1CD-B9E3-48C0-9F1A-DBE2A1695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2358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6" name="Oval 71">
                <a:extLst>
                  <a:ext uri="{FF2B5EF4-FFF2-40B4-BE49-F238E27FC236}">
                    <a16:creationId xmlns:a16="http://schemas.microsoft.com/office/drawing/2014/main" id="{EB3EA05F-B569-4BB2-9BD6-C6CFBC4D7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86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7" name="Oval 72">
                <a:extLst>
                  <a:ext uri="{FF2B5EF4-FFF2-40B4-BE49-F238E27FC236}">
                    <a16:creationId xmlns:a16="http://schemas.microsoft.com/office/drawing/2014/main" id="{434D8B2A-B8B6-4A68-997C-D6513F7D7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1" y="2286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8" name="Oval 73">
                <a:extLst>
                  <a:ext uri="{FF2B5EF4-FFF2-40B4-BE49-F238E27FC236}">
                    <a16:creationId xmlns:a16="http://schemas.microsoft.com/office/drawing/2014/main" id="{15FFC197-53A2-42DE-8792-0154805B7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8" y="2248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9" name="Oval 74">
                <a:extLst>
                  <a:ext uri="{FF2B5EF4-FFF2-40B4-BE49-F238E27FC236}">
                    <a16:creationId xmlns:a16="http://schemas.microsoft.com/office/drawing/2014/main" id="{93444624-6CDF-4E06-AD95-A57ACBB7C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248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0" name="Oval 75">
                <a:extLst>
                  <a:ext uri="{FF2B5EF4-FFF2-40B4-BE49-F238E27FC236}">
                    <a16:creationId xmlns:a16="http://schemas.microsoft.com/office/drawing/2014/main" id="{DD7940CB-5B34-45EF-B83D-D80EB82DE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2248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86" name="Text Box 80">
              <a:extLst>
                <a:ext uri="{FF2B5EF4-FFF2-40B4-BE49-F238E27FC236}">
                  <a16:creationId xmlns:a16="http://schemas.microsoft.com/office/drawing/2014/main" id="{6B53153F-897E-4876-A21D-ABA58FE93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" y="2720"/>
              <a:ext cx="7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Dirección A</a:t>
              </a:r>
            </a:p>
          </p:txBody>
        </p:sp>
        <p:sp>
          <p:nvSpPr>
            <p:cNvPr id="28687" name="Text Box 81">
              <a:extLst>
                <a:ext uri="{FF2B5EF4-FFF2-40B4-BE49-F238E27FC236}">
                  <a16:creationId xmlns:a16="http://schemas.microsoft.com/office/drawing/2014/main" id="{ECF8DAC1-3A90-4167-BBD6-E5CE481A0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853"/>
              <a:ext cx="7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1600">
                  <a:solidFill>
                    <a:srgbClr val="33CC33"/>
                  </a:solidFill>
                  <a:latin typeface="Times New Roman" panose="02020603050405020304" pitchFamily="18" charset="0"/>
                </a:rPr>
                <a:t>Dirección B</a:t>
              </a:r>
            </a:p>
          </p:txBody>
        </p:sp>
        <p:sp>
          <p:nvSpPr>
            <p:cNvPr id="28688" name="Line 82">
              <a:extLst>
                <a:ext uri="{FF2B5EF4-FFF2-40B4-BE49-F238E27FC236}">
                  <a16:creationId xmlns:a16="http://schemas.microsoft.com/office/drawing/2014/main" id="{9B751CBB-5D19-4F2A-92DC-E773BF81F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702"/>
              <a:ext cx="306" cy="2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  <p:sp>
          <p:nvSpPr>
            <p:cNvPr id="28689" name="Line 83">
              <a:extLst>
                <a:ext uri="{FF2B5EF4-FFF2-40B4-BE49-F238E27FC236}">
                  <a16:creationId xmlns:a16="http://schemas.microsoft.com/office/drawing/2014/main" id="{68CC0AE5-4CCF-4DD6-9DF6-88734359E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069"/>
              <a:ext cx="181" cy="22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AR"/>
            </a:p>
          </p:txBody>
        </p:sp>
        <p:sp>
          <p:nvSpPr>
            <p:cNvPr id="28690" name="Text Box 84">
              <a:extLst>
                <a:ext uri="{FF2B5EF4-FFF2-40B4-BE49-F238E27FC236}">
                  <a16:creationId xmlns:a16="http://schemas.microsoft.com/office/drawing/2014/main" id="{D53E181D-74A0-482F-8B8A-55C444FDA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932"/>
              <a:ext cx="1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1400">
                  <a:solidFill>
                    <a:srgbClr val="33CC33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691" name="Text Box 85">
              <a:extLst>
                <a:ext uri="{FF2B5EF4-FFF2-40B4-BE49-F238E27FC236}">
                  <a16:creationId xmlns:a16="http://schemas.microsoft.com/office/drawing/2014/main" id="{BC482750-D6A1-4898-A268-D2E3A0203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912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1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92" name="Text Box 88">
              <a:extLst>
                <a:ext uri="{FF2B5EF4-FFF2-40B4-BE49-F238E27FC236}">
                  <a16:creationId xmlns:a16="http://schemas.microsoft.com/office/drawing/2014/main" id="{67DC0525-64C2-45F9-ADAB-E0F2D1DFA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1774"/>
              <a:ext cx="182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2000">
                  <a:latin typeface="Times New Roman" panose="02020603050405020304" pitchFamily="18" charset="0"/>
                </a:rPr>
                <a:t>Variogramas direccionales</a:t>
              </a: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102C7421-1C67-435B-BB1A-90A776845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38" y="282575"/>
            <a:ext cx="2093586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s-AR" dirty="0"/>
              <a:t>Anisotropía</a:t>
            </a:r>
          </a:p>
        </p:txBody>
      </p:sp>
      <p:grpSp>
        <p:nvGrpSpPr>
          <p:cNvPr id="2" name="Group 89">
            <a:extLst>
              <a:ext uri="{FF2B5EF4-FFF2-40B4-BE49-F238E27FC236}">
                <a16:creationId xmlns:a16="http://schemas.microsoft.com/office/drawing/2014/main" id="{C826FDF0-82E2-4C6B-9972-90AC7C8748D5}"/>
              </a:ext>
            </a:extLst>
          </p:cNvPr>
          <p:cNvGrpSpPr>
            <a:grpSpLocks/>
          </p:cNvGrpSpPr>
          <p:nvPr/>
        </p:nvGrpSpPr>
        <p:grpSpPr bwMode="auto">
          <a:xfrm>
            <a:off x="5213350" y="1160463"/>
            <a:ext cx="3194050" cy="3708400"/>
            <a:chOff x="3317" y="1774"/>
            <a:chExt cx="2012" cy="2336"/>
          </a:xfrm>
        </p:grpSpPr>
        <p:sp>
          <p:nvSpPr>
            <p:cNvPr id="29705" name="Line 55">
              <a:extLst>
                <a:ext uri="{FF2B5EF4-FFF2-40B4-BE49-F238E27FC236}">
                  <a16:creationId xmlns:a16="http://schemas.microsoft.com/office/drawing/2014/main" id="{252E90FD-A19E-4543-BE00-980DD942E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158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9706" name="Line 56">
              <a:extLst>
                <a:ext uri="{FF2B5EF4-FFF2-40B4-BE49-F238E27FC236}">
                  <a16:creationId xmlns:a16="http://schemas.microsoft.com/office/drawing/2014/main" id="{AF13AD5A-0208-4801-BC70-E0BC43C8E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4110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29707" name="Group 87">
              <a:extLst>
                <a:ext uri="{FF2B5EF4-FFF2-40B4-BE49-F238E27FC236}">
                  <a16:creationId xmlns:a16="http://schemas.microsoft.com/office/drawing/2014/main" id="{616832E1-A3B1-46EF-A572-44A31091E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4" y="3601"/>
              <a:ext cx="1432" cy="336"/>
              <a:chOff x="3354" y="3601"/>
              <a:chExt cx="1432" cy="336"/>
            </a:xfrm>
          </p:grpSpPr>
          <p:sp>
            <p:nvSpPr>
              <p:cNvPr id="29722" name="Oval 57">
                <a:extLst>
                  <a:ext uri="{FF2B5EF4-FFF2-40B4-BE49-F238E27FC236}">
                    <a16:creationId xmlns:a16="http://schemas.microsoft.com/office/drawing/2014/main" id="{2EDFF336-B751-4EB4-B314-F3787901B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4" y="3886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3" name="Oval 58">
                <a:extLst>
                  <a:ext uri="{FF2B5EF4-FFF2-40B4-BE49-F238E27FC236}">
                    <a16:creationId xmlns:a16="http://schemas.microsoft.com/office/drawing/2014/main" id="{9E7324DD-ABE3-4995-902A-8787556F0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" y="3756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4" name="Oval 59">
                <a:extLst>
                  <a:ext uri="{FF2B5EF4-FFF2-40B4-BE49-F238E27FC236}">
                    <a16:creationId xmlns:a16="http://schemas.microsoft.com/office/drawing/2014/main" id="{72970C2D-C5B4-415A-8478-3B603289B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7" y="3712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5" name="Oval 60">
                <a:extLst>
                  <a:ext uri="{FF2B5EF4-FFF2-40B4-BE49-F238E27FC236}">
                    <a16:creationId xmlns:a16="http://schemas.microsoft.com/office/drawing/2014/main" id="{F8B533B3-8EE7-4F85-B36A-86978A137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7" y="3665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6" name="Oval 61">
                <a:extLst>
                  <a:ext uri="{FF2B5EF4-FFF2-40B4-BE49-F238E27FC236}">
                    <a16:creationId xmlns:a16="http://schemas.microsoft.com/office/drawing/2014/main" id="{3E5B64F1-1BD6-423F-BD3A-20A7F13B3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" y="3631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7" name="Oval 62">
                <a:extLst>
                  <a:ext uri="{FF2B5EF4-FFF2-40B4-BE49-F238E27FC236}">
                    <a16:creationId xmlns:a16="http://schemas.microsoft.com/office/drawing/2014/main" id="{56A218EC-35B1-4112-958D-52BE93A1B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" y="3610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8" name="Oval 63">
                <a:extLst>
                  <a:ext uri="{FF2B5EF4-FFF2-40B4-BE49-F238E27FC236}">
                    <a16:creationId xmlns:a16="http://schemas.microsoft.com/office/drawing/2014/main" id="{6C09181A-EBDB-417D-B0A0-0FD24F34C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9" y="3616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9" name="Oval 64">
                <a:extLst>
                  <a:ext uri="{FF2B5EF4-FFF2-40B4-BE49-F238E27FC236}">
                    <a16:creationId xmlns:a16="http://schemas.microsoft.com/office/drawing/2014/main" id="{E2D51504-940E-4DFA-810E-E86ECEFF1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3601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08" name="Line 66">
              <a:extLst>
                <a:ext uri="{FF2B5EF4-FFF2-40B4-BE49-F238E27FC236}">
                  <a16:creationId xmlns:a16="http://schemas.microsoft.com/office/drawing/2014/main" id="{53C4D502-AE99-4BF3-9B1F-E6328E2F0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2024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9709" name="Line 67">
              <a:extLst>
                <a:ext uri="{FF2B5EF4-FFF2-40B4-BE49-F238E27FC236}">
                  <a16:creationId xmlns:a16="http://schemas.microsoft.com/office/drawing/2014/main" id="{ECBB9536-B7AA-4D7F-85D2-9CE2B0E8D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8" y="2976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29710" name="Group 86">
              <a:extLst>
                <a:ext uri="{FF2B5EF4-FFF2-40B4-BE49-F238E27FC236}">
                  <a16:creationId xmlns:a16="http://schemas.microsoft.com/office/drawing/2014/main" id="{ED07E0CD-30A9-4617-A281-1D2AEE2E3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5" y="2430"/>
              <a:ext cx="1277" cy="456"/>
              <a:chOff x="3355" y="2248"/>
              <a:chExt cx="1277" cy="456"/>
            </a:xfrm>
          </p:grpSpPr>
          <p:sp>
            <p:nvSpPr>
              <p:cNvPr id="29714" name="Oval 68">
                <a:extLst>
                  <a:ext uri="{FF2B5EF4-FFF2-40B4-BE49-F238E27FC236}">
                    <a16:creationId xmlns:a16="http://schemas.microsoft.com/office/drawing/2014/main" id="{A1CB9FBF-36A5-4B21-8AA2-F47E17FAC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5" y="2653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5" name="Oval 69">
                <a:extLst>
                  <a:ext uri="{FF2B5EF4-FFF2-40B4-BE49-F238E27FC236}">
                    <a16:creationId xmlns:a16="http://schemas.microsoft.com/office/drawing/2014/main" id="{1CD304F6-2F36-4423-8D41-1E2618D12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2501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6" name="Oval 70">
                <a:extLst>
                  <a:ext uri="{FF2B5EF4-FFF2-40B4-BE49-F238E27FC236}">
                    <a16:creationId xmlns:a16="http://schemas.microsoft.com/office/drawing/2014/main" id="{FA0A212D-3E73-4EF3-AB11-84B65FC12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2358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7" name="Oval 71">
                <a:extLst>
                  <a:ext uri="{FF2B5EF4-FFF2-40B4-BE49-F238E27FC236}">
                    <a16:creationId xmlns:a16="http://schemas.microsoft.com/office/drawing/2014/main" id="{88271E3A-49A2-48B7-9595-695B10E68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86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8" name="Oval 72">
                <a:extLst>
                  <a:ext uri="{FF2B5EF4-FFF2-40B4-BE49-F238E27FC236}">
                    <a16:creationId xmlns:a16="http://schemas.microsoft.com/office/drawing/2014/main" id="{FBF716B5-5CAF-4E38-A833-AE99CE400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1" y="2286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9" name="Oval 73">
                <a:extLst>
                  <a:ext uri="{FF2B5EF4-FFF2-40B4-BE49-F238E27FC236}">
                    <a16:creationId xmlns:a16="http://schemas.microsoft.com/office/drawing/2014/main" id="{ECDE1DF5-4C03-401C-BFDF-29412D3CB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8" y="2248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0" name="Oval 74">
                <a:extLst>
                  <a:ext uri="{FF2B5EF4-FFF2-40B4-BE49-F238E27FC236}">
                    <a16:creationId xmlns:a16="http://schemas.microsoft.com/office/drawing/2014/main" id="{71FD1D2D-CD88-4F29-836C-9EBBE0782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248"/>
                <a:ext cx="49" cy="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1" name="Oval 75">
                <a:extLst>
                  <a:ext uri="{FF2B5EF4-FFF2-40B4-BE49-F238E27FC236}">
                    <a16:creationId xmlns:a16="http://schemas.microsoft.com/office/drawing/2014/main" id="{4F1795E0-701E-4E50-A13B-7A00D4985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2248"/>
                <a:ext cx="50" cy="5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anose="05020102010507070707" pitchFamily="18" charset="2"/>
                  <a:buChar char=""/>
                  <a:defRPr sz="27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"/>
                  <a:defRPr sz="22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CADAE"/>
                  </a:buClr>
                  <a:buSzPct val="75000"/>
                  <a:buFont typeface="Wingdings 2" panose="05020102010507070707" pitchFamily="18" charset="2"/>
                  <a:buChar char=""/>
                  <a:defRPr sz="20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C7B70"/>
                  </a:buClr>
                  <a:buSzPct val="70000"/>
                  <a:buFont typeface="Wingdings" panose="05000000000000000000" pitchFamily="2" charset="2"/>
                  <a:buChar char=""/>
                  <a:defRPr sz="2000">
                    <a:solidFill>
                      <a:schemeClr val="tx2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FB08C"/>
                  </a:buClr>
                  <a:buChar char="•"/>
                  <a:defRPr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11" name="Text Box 80">
              <a:extLst>
                <a:ext uri="{FF2B5EF4-FFF2-40B4-BE49-F238E27FC236}">
                  <a16:creationId xmlns:a16="http://schemas.microsoft.com/office/drawing/2014/main" id="{FE5140C3-B2CD-4482-AC92-4982A6CAE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" y="2720"/>
              <a:ext cx="7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Dirección A</a:t>
              </a:r>
            </a:p>
          </p:txBody>
        </p:sp>
        <p:sp>
          <p:nvSpPr>
            <p:cNvPr id="29712" name="Text Box 81">
              <a:extLst>
                <a:ext uri="{FF2B5EF4-FFF2-40B4-BE49-F238E27FC236}">
                  <a16:creationId xmlns:a16="http://schemas.microsoft.com/office/drawing/2014/main" id="{A966CC2F-56E9-4D5F-A1CC-552EF3158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853"/>
              <a:ext cx="7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1600">
                  <a:solidFill>
                    <a:srgbClr val="33CC33"/>
                  </a:solidFill>
                  <a:latin typeface="Times New Roman" panose="02020603050405020304" pitchFamily="18" charset="0"/>
                </a:rPr>
                <a:t>Dirección B</a:t>
              </a:r>
            </a:p>
          </p:txBody>
        </p:sp>
        <p:sp>
          <p:nvSpPr>
            <p:cNvPr id="29713" name="Text Box 88">
              <a:extLst>
                <a:ext uri="{FF2B5EF4-FFF2-40B4-BE49-F238E27FC236}">
                  <a16:creationId xmlns:a16="http://schemas.microsoft.com/office/drawing/2014/main" id="{EC14F455-339A-4EDF-8B14-FAA12975D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1774"/>
              <a:ext cx="182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7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"/>
                <a:defRPr sz="2200">
                  <a:solidFill>
                    <a:schemeClr val="tx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CADAE"/>
                </a:buClr>
                <a:buSzPct val="75000"/>
                <a:buFont typeface="Wingdings 2" panose="05020102010507070707" pitchFamily="18" charset="2"/>
                <a:buChar char=""/>
                <a:defRPr sz="2000">
                  <a:solidFill>
                    <a:schemeClr val="tx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C7B70"/>
                </a:buClr>
                <a:buSzPct val="70000"/>
                <a:buFont typeface="Wingdings" panose="05000000000000000000" pitchFamily="2" charset="2"/>
                <a:buChar char=""/>
                <a:defRPr sz="2000">
                  <a:solidFill>
                    <a:schemeClr val="tx2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FB08C"/>
                </a:buClr>
                <a:buChar char="•"/>
                <a:defRPr>
                  <a:solidFill>
                    <a:schemeClr val="tx1"/>
                  </a:solidFill>
                  <a:latin typeface="Georgia" panose="02040502050405020303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de-DE" altLang="es-AR" sz="2000">
                  <a:latin typeface="Times New Roman" panose="02020603050405020304" pitchFamily="18" charset="0"/>
                </a:rPr>
                <a:t>Variogramas direccionales</a:t>
              </a:r>
            </a:p>
          </p:txBody>
        </p:sp>
      </p:grpSp>
      <p:pic>
        <p:nvPicPr>
          <p:cNvPr id="27652" name="Picture 2">
            <a:extLst>
              <a:ext uri="{FF2B5EF4-FFF2-40B4-BE49-F238E27FC236}">
                <a16:creationId xmlns:a16="http://schemas.microsoft.com/office/drawing/2014/main" id="{F779B627-2AB6-4143-A49D-C66EDA21C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24" r="-800" b="11247"/>
          <a:stretch>
            <a:fillRect/>
          </a:stretch>
        </p:blipFill>
        <p:spPr bwMode="auto">
          <a:xfrm>
            <a:off x="611188" y="1196975"/>
            <a:ext cx="36734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>
            <a:extLst>
              <a:ext uri="{FF2B5EF4-FFF2-40B4-BE49-F238E27FC236}">
                <a16:creationId xmlns:a16="http://schemas.microsoft.com/office/drawing/2014/main" id="{0763B674-DD04-499E-AF01-376145380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6" b="8791"/>
          <a:stretch>
            <a:fillRect/>
          </a:stretch>
        </p:blipFill>
        <p:spPr bwMode="auto">
          <a:xfrm>
            <a:off x="592138" y="3789363"/>
            <a:ext cx="3732212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654" name="79 Conector recto de flecha">
            <a:extLst>
              <a:ext uri="{FF2B5EF4-FFF2-40B4-BE49-F238E27FC236}">
                <a16:creationId xmlns:a16="http://schemas.microsoft.com/office/drawing/2014/main" id="{03EC0223-7ABB-4420-BD85-600475D86E2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268538" y="1484313"/>
            <a:ext cx="574675" cy="649287"/>
          </a:xfrm>
          <a:prstGeom prst="straightConnector1">
            <a:avLst/>
          </a:prstGeom>
          <a:noFill/>
          <a:ln w="57150" algn="ctr">
            <a:solidFill>
              <a:srgbClr val="3C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5" name="80 Conector recto de flecha">
            <a:extLst>
              <a:ext uri="{FF2B5EF4-FFF2-40B4-BE49-F238E27FC236}">
                <a16:creationId xmlns:a16="http://schemas.microsoft.com/office/drawing/2014/main" id="{9BC68652-B893-4C57-A709-F743E786CF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8538" y="2492375"/>
            <a:ext cx="790575" cy="576263"/>
          </a:xfrm>
          <a:prstGeom prst="straightConnector1">
            <a:avLst/>
          </a:prstGeom>
          <a:noFill/>
          <a:ln w="57150" algn="ctr">
            <a:solidFill>
              <a:srgbClr val="3C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6" name="82 CuadroTexto">
            <a:extLst>
              <a:ext uri="{FF2B5EF4-FFF2-40B4-BE49-F238E27FC236}">
                <a16:creationId xmlns:a16="http://schemas.microsoft.com/office/drawing/2014/main" id="{6EFA25CE-81E1-402C-A53F-3ED206AF2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138" y="4070350"/>
            <a:ext cx="7493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8800" b="1">
                <a:solidFill>
                  <a:srgbClr val="3C00FF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C245B763-5E48-4076-A66B-7C264F90E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333375"/>
            <a:ext cx="4142929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s-ES" sz="3300" b="1" dirty="0">
                <a:latin typeface="+mj-lt"/>
                <a:ea typeface="+mj-ea"/>
                <a:cs typeface="+mj-cs"/>
              </a:rPr>
              <a:t>Anisotropía Geométrica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D9CD4C5-1148-4F19-BD9D-1ADCB3C8F53E}"/>
              </a:ext>
            </a:extLst>
          </p:cNvPr>
          <p:cNvSpPr/>
          <p:nvPr/>
        </p:nvSpPr>
        <p:spPr>
          <a:xfrm>
            <a:off x="323850" y="1628775"/>
            <a:ext cx="82804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El rango es mayor en una dirección que en otra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El efecto pepita (</a:t>
            </a:r>
            <a:r>
              <a:rPr lang="es-AR" altLang="es-AR" sz="2000" dirty="0" err="1">
                <a:latin typeface="+mn-lt"/>
              </a:rPr>
              <a:t>nugget</a:t>
            </a:r>
            <a:r>
              <a:rPr lang="es-AR" altLang="es-AR" sz="2000" dirty="0">
                <a:latin typeface="+mn-lt"/>
              </a:rPr>
              <a:t>) y el </a:t>
            </a:r>
            <a:r>
              <a:rPr lang="es-AR" altLang="es-AR" sz="2000" dirty="0" err="1">
                <a:latin typeface="+mn-lt"/>
              </a:rPr>
              <a:t>sill</a:t>
            </a:r>
            <a:r>
              <a:rPr lang="es-AR" altLang="es-AR" sz="2000" dirty="0">
                <a:latin typeface="+mn-lt"/>
              </a:rPr>
              <a:t> parcial es el mismo en todas las direcciones.</a:t>
            </a:r>
          </a:p>
        </p:txBody>
      </p:sp>
      <p:sp>
        <p:nvSpPr>
          <p:cNvPr id="10" name="Rectángulo 1">
            <a:extLst>
              <a:ext uri="{FF2B5EF4-FFF2-40B4-BE49-F238E27FC236}">
                <a16:creationId xmlns:a16="http://schemas.microsoft.com/office/drawing/2014/main" id="{88FC1A07-2CE3-4034-B34D-E2FCEB01B391}"/>
              </a:ext>
            </a:extLst>
          </p:cNvPr>
          <p:cNvSpPr/>
          <p:nvPr/>
        </p:nvSpPr>
        <p:spPr>
          <a:xfrm>
            <a:off x="331788" y="2889787"/>
            <a:ext cx="50323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Mayor continuidad espacial en la dirección de mayor rango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Menor continuidad espacial en la dirección de menor rango 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015D496-64C3-4C7F-ABD5-E23B929CD8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587" b="17681"/>
          <a:stretch/>
        </p:blipFill>
        <p:spPr>
          <a:xfrm>
            <a:off x="5508104" y="2780928"/>
            <a:ext cx="3421545" cy="2664356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C245B763-5E48-4076-A66B-7C264F90E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317411"/>
            <a:ext cx="3094052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s-ES" sz="3300" b="1" dirty="0">
                <a:latin typeface="+mj-lt"/>
                <a:ea typeface="+mj-ea"/>
                <a:cs typeface="+mj-cs"/>
              </a:rPr>
              <a:t>Anisotropía Zonal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D9CD4C5-1148-4F19-BD9D-1ADCB3C8F53E}"/>
              </a:ext>
            </a:extLst>
          </p:cNvPr>
          <p:cNvSpPr/>
          <p:nvPr/>
        </p:nvSpPr>
        <p:spPr>
          <a:xfrm>
            <a:off x="323850" y="1628775"/>
            <a:ext cx="82804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El rango en las distintas direcciones es el mismo pero el </a:t>
            </a:r>
            <a:r>
              <a:rPr lang="es-AR" altLang="es-AR" sz="2000" dirty="0" err="1">
                <a:latin typeface="+mn-lt"/>
              </a:rPr>
              <a:t>sill</a:t>
            </a:r>
            <a:r>
              <a:rPr lang="es-AR" altLang="es-AR" sz="2000" dirty="0">
                <a:latin typeface="+mn-lt"/>
              </a:rPr>
              <a:t> parcial cambia según la dirección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Cuando el cambio se produce tanto en rango como en el </a:t>
            </a:r>
            <a:r>
              <a:rPr lang="es-AR" altLang="es-AR" sz="2000" dirty="0" err="1">
                <a:latin typeface="+mn-lt"/>
              </a:rPr>
              <a:t>sill</a:t>
            </a:r>
            <a:r>
              <a:rPr lang="es-AR" altLang="es-AR" sz="2000" dirty="0">
                <a:latin typeface="+mn-lt"/>
              </a:rPr>
              <a:t> la anisotropía se denomina híbrida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s-AR" altLang="es-AR" sz="2000" dirty="0">
              <a:latin typeface="+mn-lt"/>
            </a:endParaRP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AF94F162-AA6B-4C9F-BF6C-DD90CB8C3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513" y="3356992"/>
            <a:ext cx="3600400" cy="2629858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C245B763-5E48-4076-A66B-7C264F90E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333375"/>
            <a:ext cx="4142929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s-ES" sz="3300" b="1" dirty="0">
                <a:latin typeface="+mj-lt"/>
                <a:ea typeface="+mj-ea"/>
                <a:cs typeface="+mj-cs"/>
              </a:rPr>
              <a:t>Anisotropía Geométrica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D9CD4C5-1148-4F19-BD9D-1ADCB3C8F53E}"/>
              </a:ext>
            </a:extLst>
          </p:cNvPr>
          <p:cNvSpPr/>
          <p:nvPr/>
        </p:nvSpPr>
        <p:spPr>
          <a:xfrm>
            <a:off x="323850" y="1628775"/>
            <a:ext cx="82804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La anisotropía geométrica puede ser modelada al ajustar un </a:t>
            </a:r>
            <a:r>
              <a:rPr lang="es-AR" altLang="es-AR" sz="2000" dirty="0" err="1">
                <a:latin typeface="+mn-lt"/>
              </a:rPr>
              <a:t>semivariograma</a:t>
            </a:r>
            <a:endParaRPr lang="es-AR" altLang="es-AR" sz="2000" dirty="0">
              <a:latin typeface="+mn-lt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En R (</a:t>
            </a:r>
            <a:r>
              <a:rPr lang="es-AR" altLang="es-AR" sz="2000" dirty="0" err="1">
                <a:latin typeface="+mn-lt"/>
              </a:rPr>
              <a:t>gstat</a:t>
            </a:r>
            <a:r>
              <a:rPr lang="es-AR" altLang="es-AR" sz="2000" dirty="0">
                <a:latin typeface="+mn-lt"/>
              </a:rPr>
              <a:t>) se usa el argumento </a:t>
            </a:r>
            <a:r>
              <a:rPr lang="es-AR" altLang="es-AR" sz="2000" dirty="0" err="1">
                <a:latin typeface="+mn-lt"/>
              </a:rPr>
              <a:t>anis</a:t>
            </a:r>
            <a:r>
              <a:rPr lang="es-AR" altLang="es-AR" sz="2000" dirty="0">
                <a:latin typeface="+mn-lt"/>
              </a:rPr>
              <a:t> en el modelo </a:t>
            </a:r>
            <a:r>
              <a:rPr lang="es-AR" altLang="es-AR" sz="2000" dirty="0" err="1">
                <a:latin typeface="+mn-lt"/>
              </a:rPr>
              <a:t>vgm</a:t>
            </a:r>
            <a:r>
              <a:rPr lang="es-AR" altLang="es-AR" sz="2000" dirty="0">
                <a:latin typeface="+mn-lt"/>
              </a:rPr>
              <a:t>(), </a:t>
            </a:r>
            <a:r>
              <a:rPr lang="es-AR" altLang="es-AR" sz="2000" dirty="0" err="1">
                <a:latin typeface="+mn-lt"/>
              </a:rPr>
              <a:t>anis</a:t>
            </a:r>
            <a:r>
              <a:rPr lang="es-AR" altLang="es-AR" sz="2000" dirty="0">
                <a:latin typeface="+mn-lt"/>
              </a:rPr>
              <a:t>=c(</a:t>
            </a:r>
            <a:r>
              <a:rPr lang="el-GR" altLang="es-AR" sz="2000" dirty="0">
                <a:latin typeface="+mn-lt"/>
              </a:rPr>
              <a:t>θ</a:t>
            </a:r>
            <a:r>
              <a:rPr lang="es-AR" altLang="es-AR" sz="2000" dirty="0">
                <a:latin typeface="+mn-lt"/>
              </a:rPr>
              <a:t>, λ)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l-GR" altLang="es-AR" sz="2000" dirty="0">
                <a:latin typeface="+mn-lt"/>
              </a:rPr>
              <a:t>θ</a:t>
            </a:r>
            <a:r>
              <a:rPr lang="es-AR" altLang="es-AR" sz="2000" dirty="0">
                <a:latin typeface="+mn-lt"/>
              </a:rPr>
              <a:t> es la dirección en la cual se observa el rango más grande (mayor correlación), se coloca en grados, medidos en el sentido de las agujas del reloj, donde el Norte es 0°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l-GR" altLang="es-AR" sz="2000" dirty="0">
                <a:latin typeface="+mn-lt"/>
              </a:rPr>
              <a:t>λ</a:t>
            </a:r>
            <a:r>
              <a:rPr lang="es-AR" altLang="es-AR" sz="2000" dirty="0">
                <a:latin typeface="+mn-lt"/>
              </a:rPr>
              <a:t> es el cociente entre el mayor y el menor rango, será un valor comprendido entre 0 y 1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altLang="es-AR" sz="2000" dirty="0">
                <a:latin typeface="+mn-lt"/>
              </a:rPr>
              <a:t>De esta manera la anisotropía geométrica puede ser modelada con dos valores, por ej. </a:t>
            </a:r>
            <a:r>
              <a:rPr lang="es-AR" altLang="es-AR" sz="2000" dirty="0" err="1">
                <a:latin typeface="+mn-lt"/>
              </a:rPr>
              <a:t>Anis</a:t>
            </a:r>
            <a:r>
              <a:rPr lang="es-AR" altLang="es-AR" sz="2000" dirty="0">
                <a:latin typeface="+mn-lt"/>
              </a:rPr>
              <a:t>=c(90, 0.2) índica que el mayor rango se produce a las 3 en punto con una diferencia de 5 veces en el rango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s-AR" altLang="es-AR" sz="2000" dirty="0">
              <a:latin typeface="+mn-lt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s-AR" altLang="es-AR" sz="2000" dirty="0">
              <a:latin typeface="+mn-lt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s-AR" altLang="es-AR" sz="2000" dirty="0">
              <a:latin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A8B06140-AF41-454E-BFA9-3C9E963B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387350"/>
            <a:ext cx="4389438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Espacial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833295E4-375E-4186-8710-14D48990581E}"/>
              </a:ext>
            </a:extLst>
          </p:cNvPr>
          <p:cNvSpPr/>
          <p:nvPr/>
        </p:nvSpPr>
        <p:spPr>
          <a:xfrm>
            <a:off x="431800" y="1773238"/>
            <a:ext cx="8280400" cy="4986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s-AR" sz="2700" dirty="0">
                <a:latin typeface="+mn-lt"/>
                <a:cs typeface="+mn-cs"/>
              </a:rPr>
              <a:t>No geoestadísticas</a:t>
            </a:r>
          </a:p>
          <a:p>
            <a:pPr marL="800100" lvl="1" indent="-342900"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s-AR" sz="2000" dirty="0" err="1">
                <a:latin typeface="+mj-lt"/>
              </a:rPr>
              <a:t>Poligonos</a:t>
            </a:r>
            <a:r>
              <a:rPr lang="es-AR" sz="2000" dirty="0">
                <a:latin typeface="+mj-lt"/>
              </a:rPr>
              <a:t> de </a:t>
            </a:r>
            <a:r>
              <a:rPr lang="es-AR" sz="2000" dirty="0" err="1">
                <a:latin typeface="+mj-lt"/>
              </a:rPr>
              <a:t>Thiessen</a:t>
            </a:r>
            <a:r>
              <a:rPr lang="es-AR" sz="2000" dirty="0">
                <a:latin typeface="+mj-lt"/>
              </a:rPr>
              <a:t> (</a:t>
            </a:r>
            <a:r>
              <a:rPr lang="es-AR" sz="2000" dirty="0" err="1">
                <a:latin typeface="+mj-lt"/>
              </a:rPr>
              <a:t>Voronoi</a:t>
            </a:r>
            <a:r>
              <a:rPr lang="es-AR" sz="2000" dirty="0">
                <a:latin typeface="+mj-lt"/>
              </a:rPr>
              <a:t>)</a:t>
            </a:r>
          </a:p>
          <a:p>
            <a:pPr marL="800100" lvl="1" indent="-342900"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s-AR" sz="2000" dirty="0">
                <a:latin typeface="+mj-lt"/>
              </a:rPr>
              <a:t>Triangulación</a:t>
            </a:r>
          </a:p>
          <a:p>
            <a:pPr marL="800100" lvl="1" indent="-342900"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s-AR" sz="2000" dirty="0">
                <a:latin typeface="+mj-lt"/>
              </a:rPr>
              <a:t>Inverso de la distancia (IDW)</a:t>
            </a:r>
          </a:p>
          <a:p>
            <a:pPr marL="800100" lvl="1" indent="-342900"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s-AR" sz="2000" dirty="0">
                <a:latin typeface="+mj-lt"/>
              </a:rPr>
              <a:t>Regresión polinómica…..</a:t>
            </a:r>
          </a:p>
          <a:p>
            <a:pPr marL="457200" indent="-457200" algn="just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s-AR" sz="2700" dirty="0">
                <a:latin typeface="+mn-lt"/>
                <a:cs typeface="+mn-cs"/>
              </a:rPr>
              <a:t>Geoestadísticas</a:t>
            </a:r>
          </a:p>
          <a:p>
            <a:pPr marL="800100" lvl="1" indent="-342900"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s-AR" sz="2200" dirty="0" err="1">
                <a:latin typeface="+mj-lt"/>
              </a:rPr>
              <a:t>Kriging</a:t>
            </a:r>
            <a:endParaRPr lang="es-AR" sz="2200" dirty="0">
              <a:latin typeface="+mj-lt"/>
            </a:endParaRPr>
          </a:p>
          <a:p>
            <a:pPr marL="342900" indent="-342900" algn="just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endParaRPr lang="es-AR" sz="2200" dirty="0">
              <a:latin typeface="+mj-lt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Entrada de lápiz 6">
                <a:extLst>
                  <a:ext uri="{FF2B5EF4-FFF2-40B4-BE49-F238E27FC236}">
                    <a16:creationId xmlns:a16="http://schemas.microsoft.com/office/drawing/2014/main" id="{3858B66D-EE4F-4044-A478-B46A6328C1B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" name="Entrada de lápiz 6">
                <a:extLst>
                  <a:ext uri="{FF2B5EF4-FFF2-40B4-BE49-F238E27FC236}">
                    <a16:creationId xmlns:a16="http://schemas.microsoft.com/office/drawing/2014/main" id="{3858B66D-EE4F-4044-A478-B46A6328C1B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Entrada de lápiz 7">
                <a:extLst>
                  <a:ext uri="{FF2B5EF4-FFF2-40B4-BE49-F238E27FC236}">
                    <a16:creationId xmlns:a16="http://schemas.microsoft.com/office/drawing/2014/main" id="{BA3BAF0D-DFB7-4042-9A48-35373D8F1E4B}"/>
                  </a:ext>
                </a:extLst>
              </p14:cNvPr>
              <p14:cNvContentPartPr/>
              <p14:nvPr/>
            </p14:nvContentPartPr>
            <p14:xfrm>
              <a:off x="7200485" y="2536943"/>
              <a:ext cx="270" cy="270"/>
            </p14:xfrm>
          </p:contentPart>
        </mc:Choice>
        <mc:Fallback xmlns="">
          <p:pic>
            <p:nvPicPr>
              <p:cNvPr id="8" name="Entrada de lápiz 7">
                <a:extLst>
                  <a:ext uri="{FF2B5EF4-FFF2-40B4-BE49-F238E27FC236}">
                    <a16:creationId xmlns:a16="http://schemas.microsoft.com/office/drawing/2014/main" id="{BA3BAF0D-DFB7-4042-9A48-35373D8F1E4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81315" y="25177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Entrada de lápiz 16">
                <a:extLst>
                  <a:ext uri="{FF2B5EF4-FFF2-40B4-BE49-F238E27FC236}">
                    <a16:creationId xmlns:a16="http://schemas.microsoft.com/office/drawing/2014/main" id="{6714FCAC-877D-4DCA-870F-FDC22EBA947D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7" name="Entrada de lápiz 16">
                <a:extLst>
                  <a:ext uri="{FF2B5EF4-FFF2-40B4-BE49-F238E27FC236}">
                    <a16:creationId xmlns:a16="http://schemas.microsoft.com/office/drawing/2014/main" id="{6714FCAC-877D-4DCA-870F-FDC22EBA947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Entrada de lápiz 19">
                <a:extLst>
                  <a:ext uri="{FF2B5EF4-FFF2-40B4-BE49-F238E27FC236}">
                    <a16:creationId xmlns:a16="http://schemas.microsoft.com/office/drawing/2014/main" id="{A859F965-3A18-4B99-A891-7FD94CAB044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0" name="Entrada de lápiz 19">
                <a:extLst>
                  <a:ext uri="{FF2B5EF4-FFF2-40B4-BE49-F238E27FC236}">
                    <a16:creationId xmlns:a16="http://schemas.microsoft.com/office/drawing/2014/main" id="{A859F965-3A18-4B99-A891-7FD94CAB044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1" name="Entrada de lápiz 20">
                <a:extLst>
                  <a:ext uri="{FF2B5EF4-FFF2-40B4-BE49-F238E27FC236}">
                    <a16:creationId xmlns:a16="http://schemas.microsoft.com/office/drawing/2014/main" id="{A292758D-FD4C-44B2-B876-6DD8C8713563}"/>
                  </a:ext>
                </a:extLst>
              </p14:cNvPr>
              <p14:cNvContentPartPr/>
              <p14:nvPr/>
            </p14:nvContentPartPr>
            <p14:xfrm>
              <a:off x="5334515" y="2408963"/>
              <a:ext cx="24030" cy="72090"/>
            </p14:xfrm>
          </p:contentPart>
        </mc:Choice>
        <mc:Fallback xmlns="">
          <p:pic>
            <p:nvPicPr>
              <p:cNvPr id="21" name="Entrada de lápiz 20">
                <a:extLst>
                  <a:ext uri="{FF2B5EF4-FFF2-40B4-BE49-F238E27FC236}">
                    <a16:creationId xmlns:a16="http://schemas.microsoft.com/office/drawing/2014/main" id="{A292758D-FD4C-44B2-B876-6DD8C871356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309050" y="2383371"/>
                <a:ext cx="53081" cy="10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2" name="Entrada de lápiz 21">
                <a:extLst>
                  <a:ext uri="{FF2B5EF4-FFF2-40B4-BE49-F238E27FC236}">
                    <a16:creationId xmlns:a16="http://schemas.microsoft.com/office/drawing/2014/main" id="{5D1089C0-309F-4252-8E0D-F10732B91E0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2" name="Entrada de lápiz 21">
                <a:extLst>
                  <a:ext uri="{FF2B5EF4-FFF2-40B4-BE49-F238E27FC236}">
                    <a16:creationId xmlns:a16="http://schemas.microsoft.com/office/drawing/2014/main" id="{5D1089C0-309F-4252-8E0D-F10732B91E0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Entrada de lápiz 23">
                <a:extLst>
                  <a:ext uri="{FF2B5EF4-FFF2-40B4-BE49-F238E27FC236}">
                    <a16:creationId xmlns:a16="http://schemas.microsoft.com/office/drawing/2014/main" id="{2ED226CC-E66C-4524-A77B-F665F6CCF36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4" name="Entrada de lápiz 23">
                <a:extLst>
                  <a:ext uri="{FF2B5EF4-FFF2-40B4-BE49-F238E27FC236}">
                    <a16:creationId xmlns:a16="http://schemas.microsoft.com/office/drawing/2014/main" id="{2ED226CC-E66C-4524-A77B-F665F6CCF36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5" name="Entrada de lápiz 24">
                <a:extLst>
                  <a:ext uri="{FF2B5EF4-FFF2-40B4-BE49-F238E27FC236}">
                    <a16:creationId xmlns:a16="http://schemas.microsoft.com/office/drawing/2014/main" id="{AC046D4D-7F6D-4A25-864F-4D0FD61123E1}"/>
                  </a:ext>
                </a:extLst>
              </p14:cNvPr>
              <p14:cNvContentPartPr/>
              <p14:nvPr/>
            </p14:nvContentPartPr>
            <p14:xfrm>
              <a:off x="5948765" y="4020053"/>
              <a:ext cx="151740" cy="319140"/>
            </p14:xfrm>
          </p:contentPart>
        </mc:Choice>
        <mc:Fallback xmlns="">
          <p:pic>
            <p:nvPicPr>
              <p:cNvPr id="25" name="Entrada de lápiz 24">
                <a:extLst>
                  <a:ext uri="{FF2B5EF4-FFF2-40B4-BE49-F238E27FC236}">
                    <a16:creationId xmlns:a16="http://schemas.microsoft.com/office/drawing/2014/main" id="{AC046D4D-7F6D-4A25-864F-4D0FD61123E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23235" y="3994479"/>
                <a:ext cx="202080" cy="369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6" name="Entrada de lápiz 25">
                <a:extLst>
                  <a:ext uri="{FF2B5EF4-FFF2-40B4-BE49-F238E27FC236}">
                    <a16:creationId xmlns:a16="http://schemas.microsoft.com/office/drawing/2014/main" id="{B14C5972-23AC-48F9-A10F-DBC0C688C790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6" name="Entrada de lápiz 25">
                <a:extLst>
                  <a:ext uri="{FF2B5EF4-FFF2-40B4-BE49-F238E27FC236}">
                    <a16:creationId xmlns:a16="http://schemas.microsoft.com/office/drawing/2014/main" id="{B14C5972-23AC-48F9-A10F-DBC0C688C79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" name="Entrada de lápiz 28">
                <a:extLst>
                  <a:ext uri="{FF2B5EF4-FFF2-40B4-BE49-F238E27FC236}">
                    <a16:creationId xmlns:a16="http://schemas.microsoft.com/office/drawing/2014/main" id="{E9AD7C27-5EFB-4111-9238-885FB14B38F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9" name="Entrada de lápiz 28">
                <a:extLst>
                  <a:ext uri="{FF2B5EF4-FFF2-40B4-BE49-F238E27FC236}">
                    <a16:creationId xmlns:a16="http://schemas.microsoft.com/office/drawing/2014/main" id="{E9AD7C27-5EFB-4111-9238-885FB14B38F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1" name="Entrada de lápiz 30">
                <a:extLst>
                  <a:ext uri="{FF2B5EF4-FFF2-40B4-BE49-F238E27FC236}">
                    <a16:creationId xmlns:a16="http://schemas.microsoft.com/office/drawing/2014/main" id="{AF2A6CE9-C302-4521-B41C-116ADEA36BB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1" name="Entrada de lápiz 30">
                <a:extLst>
                  <a:ext uri="{FF2B5EF4-FFF2-40B4-BE49-F238E27FC236}">
                    <a16:creationId xmlns:a16="http://schemas.microsoft.com/office/drawing/2014/main" id="{AF2A6CE9-C302-4521-B41C-116ADEA36BB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" name="Entrada de lápiz 32">
                <a:extLst>
                  <a:ext uri="{FF2B5EF4-FFF2-40B4-BE49-F238E27FC236}">
                    <a16:creationId xmlns:a16="http://schemas.microsoft.com/office/drawing/2014/main" id="{CF0783BB-FB1D-4444-B53C-0DFAE4399DE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3" name="Entrada de lápiz 32">
                <a:extLst>
                  <a:ext uri="{FF2B5EF4-FFF2-40B4-BE49-F238E27FC236}">
                    <a16:creationId xmlns:a16="http://schemas.microsoft.com/office/drawing/2014/main" id="{CF0783BB-FB1D-4444-B53C-0DFAE4399DE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4" name="Entrada de lápiz 33">
                <a:extLst>
                  <a:ext uri="{FF2B5EF4-FFF2-40B4-BE49-F238E27FC236}">
                    <a16:creationId xmlns:a16="http://schemas.microsoft.com/office/drawing/2014/main" id="{5D49F911-60B3-46AC-A800-3FBD2435227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4" name="Entrada de lápiz 33">
                <a:extLst>
                  <a:ext uri="{FF2B5EF4-FFF2-40B4-BE49-F238E27FC236}">
                    <a16:creationId xmlns:a16="http://schemas.microsoft.com/office/drawing/2014/main" id="{5D49F911-60B3-46AC-A800-3FBD243522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6" name="Entrada de lápiz 35">
                <a:extLst>
                  <a:ext uri="{FF2B5EF4-FFF2-40B4-BE49-F238E27FC236}">
                    <a16:creationId xmlns:a16="http://schemas.microsoft.com/office/drawing/2014/main" id="{15AE2020-23BF-4934-86BA-2D24942BD62D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6" name="Entrada de lápiz 35">
                <a:extLst>
                  <a:ext uri="{FF2B5EF4-FFF2-40B4-BE49-F238E27FC236}">
                    <a16:creationId xmlns:a16="http://schemas.microsoft.com/office/drawing/2014/main" id="{15AE2020-23BF-4934-86BA-2D24942BD62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7" name="Entrada de lápiz 36">
                <a:extLst>
                  <a:ext uri="{FF2B5EF4-FFF2-40B4-BE49-F238E27FC236}">
                    <a16:creationId xmlns:a16="http://schemas.microsoft.com/office/drawing/2014/main" id="{7BB28A7A-C4A2-476F-BADF-2F10F4E387BB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7" name="Entrada de lápiz 36">
                <a:extLst>
                  <a:ext uri="{FF2B5EF4-FFF2-40B4-BE49-F238E27FC236}">
                    <a16:creationId xmlns:a16="http://schemas.microsoft.com/office/drawing/2014/main" id="{7BB28A7A-C4A2-476F-BADF-2F10F4E387B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8" name="Entrada de lápiz 37">
                <a:extLst>
                  <a:ext uri="{FF2B5EF4-FFF2-40B4-BE49-F238E27FC236}">
                    <a16:creationId xmlns:a16="http://schemas.microsoft.com/office/drawing/2014/main" id="{9DB2F936-E794-4D0B-BD0C-658DFFD38754}"/>
                  </a:ext>
                </a:extLst>
              </p14:cNvPr>
              <p14:cNvContentPartPr/>
              <p14:nvPr/>
            </p14:nvContentPartPr>
            <p14:xfrm>
              <a:off x="6610535" y="2480783"/>
              <a:ext cx="32130" cy="431190"/>
            </p14:xfrm>
          </p:contentPart>
        </mc:Choice>
        <mc:Fallback xmlns="">
          <p:pic>
            <p:nvPicPr>
              <p:cNvPr id="38" name="Entrada de lápiz 37">
                <a:extLst>
                  <a:ext uri="{FF2B5EF4-FFF2-40B4-BE49-F238E27FC236}">
                    <a16:creationId xmlns:a16="http://schemas.microsoft.com/office/drawing/2014/main" id="{9DB2F936-E794-4D0B-BD0C-658DFFD3875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584903" y="2455228"/>
                <a:ext cx="82672" cy="4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9" name="Entrada de lápiz 38">
                <a:extLst>
                  <a:ext uri="{FF2B5EF4-FFF2-40B4-BE49-F238E27FC236}">
                    <a16:creationId xmlns:a16="http://schemas.microsoft.com/office/drawing/2014/main" id="{42519637-440B-4AEC-952E-CFDDC5A46510}"/>
                  </a:ext>
                </a:extLst>
              </p14:cNvPr>
              <p14:cNvContentPartPr/>
              <p14:nvPr/>
            </p14:nvContentPartPr>
            <p14:xfrm>
              <a:off x="4776425" y="3390143"/>
              <a:ext cx="757620" cy="1180440"/>
            </p14:xfrm>
          </p:contentPart>
        </mc:Choice>
        <mc:Fallback xmlns="">
          <p:pic>
            <p:nvPicPr>
              <p:cNvPr id="39" name="Entrada de lápiz 38">
                <a:extLst>
                  <a:ext uri="{FF2B5EF4-FFF2-40B4-BE49-F238E27FC236}">
                    <a16:creationId xmlns:a16="http://schemas.microsoft.com/office/drawing/2014/main" id="{42519637-440B-4AEC-952E-CFDDC5A4651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750859" y="3364583"/>
                <a:ext cx="808032" cy="12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2" name="Entrada de lápiz 41">
                <a:extLst>
                  <a:ext uri="{FF2B5EF4-FFF2-40B4-BE49-F238E27FC236}">
                    <a16:creationId xmlns:a16="http://schemas.microsoft.com/office/drawing/2014/main" id="{D3D630BE-F110-4E62-8DF0-60C30DA85FC2}"/>
                  </a:ext>
                </a:extLst>
              </p14:cNvPr>
              <p14:cNvContentPartPr/>
              <p14:nvPr/>
            </p14:nvContentPartPr>
            <p14:xfrm>
              <a:off x="5286995" y="3522443"/>
              <a:ext cx="270" cy="270"/>
            </p14:xfrm>
          </p:contentPart>
        </mc:Choice>
        <mc:Fallback xmlns="">
          <p:pic>
            <p:nvPicPr>
              <p:cNvPr id="42" name="Entrada de lápiz 41">
                <a:extLst>
                  <a:ext uri="{FF2B5EF4-FFF2-40B4-BE49-F238E27FC236}">
                    <a16:creationId xmlns:a16="http://schemas.microsoft.com/office/drawing/2014/main" id="{D3D630BE-F110-4E62-8DF0-60C30DA85FC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7825" y="3503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3" name="Entrada de lápiz 42">
                <a:extLst>
                  <a:ext uri="{FF2B5EF4-FFF2-40B4-BE49-F238E27FC236}">
                    <a16:creationId xmlns:a16="http://schemas.microsoft.com/office/drawing/2014/main" id="{6D53BD89-38B0-427F-9A40-76D904A3425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3" name="Entrada de lápiz 42">
                <a:extLst>
                  <a:ext uri="{FF2B5EF4-FFF2-40B4-BE49-F238E27FC236}">
                    <a16:creationId xmlns:a16="http://schemas.microsoft.com/office/drawing/2014/main" id="{6D53BD89-38B0-427F-9A40-76D904A3425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5" name="Entrada de lápiz 44">
                <a:extLst>
                  <a:ext uri="{FF2B5EF4-FFF2-40B4-BE49-F238E27FC236}">
                    <a16:creationId xmlns:a16="http://schemas.microsoft.com/office/drawing/2014/main" id="{157B6F4A-BF80-4DA4-A257-13BC9B56F99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5" name="Entrada de lápiz 44">
                <a:extLst>
                  <a:ext uri="{FF2B5EF4-FFF2-40B4-BE49-F238E27FC236}">
                    <a16:creationId xmlns:a16="http://schemas.microsoft.com/office/drawing/2014/main" id="{157B6F4A-BF80-4DA4-A257-13BC9B56F99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6" name="Entrada de lápiz 45">
                <a:extLst>
                  <a:ext uri="{FF2B5EF4-FFF2-40B4-BE49-F238E27FC236}">
                    <a16:creationId xmlns:a16="http://schemas.microsoft.com/office/drawing/2014/main" id="{DA1470BA-54BD-466C-9ADF-577821C746AE}"/>
                  </a:ext>
                </a:extLst>
              </p14:cNvPr>
              <p14:cNvContentPartPr/>
              <p14:nvPr/>
            </p14:nvContentPartPr>
            <p14:xfrm>
              <a:off x="4712705" y="2265593"/>
              <a:ext cx="127710" cy="311310"/>
            </p14:xfrm>
          </p:contentPart>
        </mc:Choice>
        <mc:Fallback xmlns="">
          <p:pic>
            <p:nvPicPr>
              <p:cNvPr id="46" name="Entrada de lápiz 45">
                <a:extLst>
                  <a:ext uri="{FF2B5EF4-FFF2-40B4-BE49-F238E27FC236}">
                    <a16:creationId xmlns:a16="http://schemas.microsoft.com/office/drawing/2014/main" id="{DA1470BA-54BD-466C-9ADF-577821C746AE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87163" y="2240040"/>
                <a:ext cx="158648" cy="34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7" name="Entrada de lápiz 46">
                <a:extLst>
                  <a:ext uri="{FF2B5EF4-FFF2-40B4-BE49-F238E27FC236}">
                    <a16:creationId xmlns:a16="http://schemas.microsoft.com/office/drawing/2014/main" id="{F89A58EA-3CD2-4223-A646-162F909041F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7" name="Entrada de lápiz 46">
                <a:extLst>
                  <a:ext uri="{FF2B5EF4-FFF2-40B4-BE49-F238E27FC236}">
                    <a16:creationId xmlns:a16="http://schemas.microsoft.com/office/drawing/2014/main" id="{F89A58EA-3CD2-4223-A646-162F909041F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8" name="Entrada de lápiz 47">
                <a:extLst>
                  <a:ext uri="{FF2B5EF4-FFF2-40B4-BE49-F238E27FC236}">
                    <a16:creationId xmlns:a16="http://schemas.microsoft.com/office/drawing/2014/main" id="{6BD9375E-E752-45B1-BA8C-D2AB70365227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8" name="Entrada de lápiz 47">
                <a:extLst>
                  <a:ext uri="{FF2B5EF4-FFF2-40B4-BE49-F238E27FC236}">
                    <a16:creationId xmlns:a16="http://schemas.microsoft.com/office/drawing/2014/main" id="{6BD9375E-E752-45B1-BA8C-D2AB7036522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9" name="Entrada de lápiz 48">
                <a:extLst>
                  <a:ext uri="{FF2B5EF4-FFF2-40B4-BE49-F238E27FC236}">
                    <a16:creationId xmlns:a16="http://schemas.microsoft.com/office/drawing/2014/main" id="{567640D1-77AF-42E2-B635-4FE16DDA61E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9" name="Entrada de lápiz 48">
                <a:extLst>
                  <a:ext uri="{FF2B5EF4-FFF2-40B4-BE49-F238E27FC236}">
                    <a16:creationId xmlns:a16="http://schemas.microsoft.com/office/drawing/2014/main" id="{567640D1-77AF-42E2-B635-4FE16DDA61E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2" name="Entrada de lápiz 51">
                <a:extLst>
                  <a:ext uri="{FF2B5EF4-FFF2-40B4-BE49-F238E27FC236}">
                    <a16:creationId xmlns:a16="http://schemas.microsoft.com/office/drawing/2014/main" id="{DA6EA43D-3A5C-4D89-98D6-6F0FC7C6118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2" name="Entrada de lápiz 51">
                <a:extLst>
                  <a:ext uri="{FF2B5EF4-FFF2-40B4-BE49-F238E27FC236}">
                    <a16:creationId xmlns:a16="http://schemas.microsoft.com/office/drawing/2014/main" id="{DA6EA43D-3A5C-4D89-98D6-6F0FC7C6118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53" name="Entrada de lápiz 52">
                <a:extLst>
                  <a:ext uri="{FF2B5EF4-FFF2-40B4-BE49-F238E27FC236}">
                    <a16:creationId xmlns:a16="http://schemas.microsoft.com/office/drawing/2014/main" id="{2A93CB98-1737-47F2-9013-E5197E2823B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3" name="Entrada de lápiz 52">
                <a:extLst>
                  <a:ext uri="{FF2B5EF4-FFF2-40B4-BE49-F238E27FC236}">
                    <a16:creationId xmlns:a16="http://schemas.microsoft.com/office/drawing/2014/main" id="{2A93CB98-1737-47F2-9013-E5197E2823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4" name="Entrada de lápiz 53">
                <a:extLst>
                  <a:ext uri="{FF2B5EF4-FFF2-40B4-BE49-F238E27FC236}">
                    <a16:creationId xmlns:a16="http://schemas.microsoft.com/office/drawing/2014/main" id="{F6D1798D-844B-46FB-B471-6790B02CA0EC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4" name="Entrada de lápiz 53">
                <a:extLst>
                  <a:ext uri="{FF2B5EF4-FFF2-40B4-BE49-F238E27FC236}">
                    <a16:creationId xmlns:a16="http://schemas.microsoft.com/office/drawing/2014/main" id="{F6D1798D-844B-46FB-B471-6790B02CA0E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6" name="Entrada de lápiz 55">
                <a:extLst>
                  <a:ext uri="{FF2B5EF4-FFF2-40B4-BE49-F238E27FC236}">
                    <a16:creationId xmlns:a16="http://schemas.microsoft.com/office/drawing/2014/main" id="{74D2B45D-D710-4E64-ACA0-2B956A7BC9D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6" name="Entrada de lápiz 55">
                <a:extLst>
                  <a:ext uri="{FF2B5EF4-FFF2-40B4-BE49-F238E27FC236}">
                    <a16:creationId xmlns:a16="http://schemas.microsoft.com/office/drawing/2014/main" id="{74D2B45D-D710-4E64-ACA0-2B956A7BC9D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7" name="Entrada de lápiz 56">
                <a:extLst>
                  <a:ext uri="{FF2B5EF4-FFF2-40B4-BE49-F238E27FC236}">
                    <a16:creationId xmlns:a16="http://schemas.microsoft.com/office/drawing/2014/main" id="{A8486A15-76FF-49D8-ABA4-3F62468D376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7" name="Entrada de lápiz 56">
                <a:extLst>
                  <a:ext uri="{FF2B5EF4-FFF2-40B4-BE49-F238E27FC236}">
                    <a16:creationId xmlns:a16="http://schemas.microsoft.com/office/drawing/2014/main" id="{A8486A15-76FF-49D8-ABA4-3F62468D376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8" name="Entrada de lápiz 57">
                <a:extLst>
                  <a:ext uri="{FF2B5EF4-FFF2-40B4-BE49-F238E27FC236}">
                    <a16:creationId xmlns:a16="http://schemas.microsoft.com/office/drawing/2014/main" id="{3DA34F80-0703-4C92-A5A9-AF414C54F7B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8" name="Entrada de lápiz 57">
                <a:extLst>
                  <a:ext uri="{FF2B5EF4-FFF2-40B4-BE49-F238E27FC236}">
                    <a16:creationId xmlns:a16="http://schemas.microsoft.com/office/drawing/2014/main" id="{3DA34F80-0703-4C92-A5A9-AF414C54F7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9" name="Entrada de lápiz 58">
                <a:extLst>
                  <a:ext uri="{FF2B5EF4-FFF2-40B4-BE49-F238E27FC236}">
                    <a16:creationId xmlns:a16="http://schemas.microsoft.com/office/drawing/2014/main" id="{353E662F-DDB9-42BD-ADBB-A218434A5C8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9" name="Entrada de lápiz 58">
                <a:extLst>
                  <a:ext uri="{FF2B5EF4-FFF2-40B4-BE49-F238E27FC236}">
                    <a16:creationId xmlns:a16="http://schemas.microsoft.com/office/drawing/2014/main" id="{353E662F-DDB9-42BD-ADBB-A218434A5C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0" name="Entrada de lápiz 59">
                <a:extLst>
                  <a:ext uri="{FF2B5EF4-FFF2-40B4-BE49-F238E27FC236}">
                    <a16:creationId xmlns:a16="http://schemas.microsoft.com/office/drawing/2014/main" id="{43B8C5AC-451F-4EAF-BE6B-9A83D7276BBB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0" name="Entrada de lápiz 59">
                <a:extLst>
                  <a:ext uri="{FF2B5EF4-FFF2-40B4-BE49-F238E27FC236}">
                    <a16:creationId xmlns:a16="http://schemas.microsoft.com/office/drawing/2014/main" id="{43B8C5AC-451F-4EAF-BE6B-9A83D7276BB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1" name="Entrada de lápiz 60">
                <a:extLst>
                  <a:ext uri="{FF2B5EF4-FFF2-40B4-BE49-F238E27FC236}">
                    <a16:creationId xmlns:a16="http://schemas.microsoft.com/office/drawing/2014/main" id="{E8AE7A2A-D93D-4B77-8230-998131E9C78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1" name="Entrada de lápiz 60">
                <a:extLst>
                  <a:ext uri="{FF2B5EF4-FFF2-40B4-BE49-F238E27FC236}">
                    <a16:creationId xmlns:a16="http://schemas.microsoft.com/office/drawing/2014/main" id="{E8AE7A2A-D93D-4B77-8230-998131E9C78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5" name="Entrada de lápiz 64">
                <a:extLst>
                  <a:ext uri="{FF2B5EF4-FFF2-40B4-BE49-F238E27FC236}">
                    <a16:creationId xmlns:a16="http://schemas.microsoft.com/office/drawing/2014/main" id="{692DE967-AC7E-4793-AB50-64B564AF083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5" name="Entrada de lápiz 64">
                <a:extLst>
                  <a:ext uri="{FF2B5EF4-FFF2-40B4-BE49-F238E27FC236}">
                    <a16:creationId xmlns:a16="http://schemas.microsoft.com/office/drawing/2014/main" id="{692DE967-AC7E-4793-AB50-64B564AF083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66" name="Entrada de lápiz 65">
                <a:extLst>
                  <a:ext uri="{FF2B5EF4-FFF2-40B4-BE49-F238E27FC236}">
                    <a16:creationId xmlns:a16="http://schemas.microsoft.com/office/drawing/2014/main" id="{F91F574D-557B-455C-B711-70AFEFE381F4}"/>
                  </a:ext>
                </a:extLst>
              </p14:cNvPr>
              <p14:cNvContentPartPr/>
              <p14:nvPr/>
            </p14:nvContentPartPr>
            <p14:xfrm>
              <a:off x="6594335" y="3980093"/>
              <a:ext cx="375030" cy="87750"/>
            </p14:xfrm>
          </p:contentPart>
        </mc:Choice>
        <mc:Fallback xmlns="">
          <p:pic>
            <p:nvPicPr>
              <p:cNvPr id="66" name="Entrada de lápiz 65">
                <a:extLst>
                  <a:ext uri="{FF2B5EF4-FFF2-40B4-BE49-F238E27FC236}">
                    <a16:creationId xmlns:a16="http://schemas.microsoft.com/office/drawing/2014/main" id="{F91F574D-557B-455C-B711-70AFEFE381F4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568757" y="3954559"/>
                <a:ext cx="425466" cy="138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7" name="Entrada de lápiz 66">
                <a:extLst>
                  <a:ext uri="{FF2B5EF4-FFF2-40B4-BE49-F238E27FC236}">
                    <a16:creationId xmlns:a16="http://schemas.microsoft.com/office/drawing/2014/main" id="{28128FCB-73FD-4C39-9907-0DB30F60094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7" name="Entrada de lápiz 66">
                <a:extLst>
                  <a:ext uri="{FF2B5EF4-FFF2-40B4-BE49-F238E27FC236}">
                    <a16:creationId xmlns:a16="http://schemas.microsoft.com/office/drawing/2014/main" id="{28128FCB-73FD-4C39-9907-0DB30F60094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69" name="Entrada de lápiz 68">
                <a:extLst>
                  <a:ext uri="{FF2B5EF4-FFF2-40B4-BE49-F238E27FC236}">
                    <a16:creationId xmlns:a16="http://schemas.microsoft.com/office/drawing/2014/main" id="{D2D29C5B-CF50-4346-A80F-7300ECB2E2BC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9" name="Entrada de lápiz 68">
                <a:extLst>
                  <a:ext uri="{FF2B5EF4-FFF2-40B4-BE49-F238E27FC236}">
                    <a16:creationId xmlns:a16="http://schemas.microsoft.com/office/drawing/2014/main" id="{D2D29C5B-CF50-4346-A80F-7300ECB2E2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1" name="Entrada de lápiz 70">
                <a:extLst>
                  <a:ext uri="{FF2B5EF4-FFF2-40B4-BE49-F238E27FC236}">
                    <a16:creationId xmlns:a16="http://schemas.microsoft.com/office/drawing/2014/main" id="{F36DB1B1-8784-4329-99D6-E36B0EBAC34E}"/>
                  </a:ext>
                </a:extLst>
              </p14:cNvPr>
              <p14:cNvContentPartPr/>
              <p14:nvPr/>
            </p14:nvContentPartPr>
            <p14:xfrm>
              <a:off x="5238935" y="5128403"/>
              <a:ext cx="534600" cy="56160"/>
            </p14:xfrm>
          </p:contentPart>
        </mc:Choice>
        <mc:Fallback xmlns="">
          <p:pic>
            <p:nvPicPr>
              <p:cNvPr id="71" name="Entrada de lápiz 70">
                <a:extLst>
                  <a:ext uri="{FF2B5EF4-FFF2-40B4-BE49-F238E27FC236}">
                    <a16:creationId xmlns:a16="http://schemas.microsoft.com/office/drawing/2014/main" id="{F36DB1B1-8784-4329-99D6-E36B0EBAC34E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213375" y="5102843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2" name="Entrada de lápiz 71">
                <a:extLst>
                  <a:ext uri="{FF2B5EF4-FFF2-40B4-BE49-F238E27FC236}">
                    <a16:creationId xmlns:a16="http://schemas.microsoft.com/office/drawing/2014/main" id="{D515EA54-EE46-416F-8E15-D82A599B1FAD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2" name="Entrada de lápiz 71">
                <a:extLst>
                  <a:ext uri="{FF2B5EF4-FFF2-40B4-BE49-F238E27FC236}">
                    <a16:creationId xmlns:a16="http://schemas.microsoft.com/office/drawing/2014/main" id="{D515EA54-EE46-416F-8E15-D82A599B1F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3" name="Entrada de lápiz 72">
                <a:extLst>
                  <a:ext uri="{FF2B5EF4-FFF2-40B4-BE49-F238E27FC236}">
                    <a16:creationId xmlns:a16="http://schemas.microsoft.com/office/drawing/2014/main" id="{E04C8788-762E-4F6D-ABF6-24CE39266BE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3" name="Entrada de lápiz 72">
                <a:extLst>
                  <a:ext uri="{FF2B5EF4-FFF2-40B4-BE49-F238E27FC236}">
                    <a16:creationId xmlns:a16="http://schemas.microsoft.com/office/drawing/2014/main" id="{E04C8788-762E-4F6D-ABF6-24CE39266B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77" name="Entrada de lápiz 76">
                <a:extLst>
                  <a:ext uri="{FF2B5EF4-FFF2-40B4-BE49-F238E27FC236}">
                    <a16:creationId xmlns:a16="http://schemas.microsoft.com/office/drawing/2014/main" id="{D716ACE9-E057-4B1B-AA6B-9334D33EB58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7" name="Entrada de lápiz 76">
                <a:extLst>
                  <a:ext uri="{FF2B5EF4-FFF2-40B4-BE49-F238E27FC236}">
                    <a16:creationId xmlns:a16="http://schemas.microsoft.com/office/drawing/2014/main" id="{D716ACE9-E057-4B1B-AA6B-9334D33EB58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9" name="Entrada de lápiz 78">
                <a:extLst>
                  <a:ext uri="{FF2B5EF4-FFF2-40B4-BE49-F238E27FC236}">
                    <a16:creationId xmlns:a16="http://schemas.microsoft.com/office/drawing/2014/main" id="{D13E7C84-BF30-40DA-AFF3-8EB6DCECB26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9" name="Entrada de lápiz 78">
                <a:extLst>
                  <a:ext uri="{FF2B5EF4-FFF2-40B4-BE49-F238E27FC236}">
                    <a16:creationId xmlns:a16="http://schemas.microsoft.com/office/drawing/2014/main" id="{D13E7C84-BF30-40DA-AFF3-8EB6DCECB26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0" name="Entrada de lápiz 79">
                <a:extLst>
                  <a:ext uri="{FF2B5EF4-FFF2-40B4-BE49-F238E27FC236}">
                    <a16:creationId xmlns:a16="http://schemas.microsoft.com/office/drawing/2014/main" id="{5CF71336-95E6-4711-A679-823F233ADFBF}"/>
                  </a:ext>
                </a:extLst>
              </p14:cNvPr>
              <p14:cNvContentPartPr/>
              <p14:nvPr/>
            </p14:nvContentPartPr>
            <p14:xfrm>
              <a:off x="6331355" y="5120573"/>
              <a:ext cx="270" cy="270"/>
            </p14:xfrm>
          </p:contentPart>
        </mc:Choice>
        <mc:Fallback xmlns="">
          <p:pic>
            <p:nvPicPr>
              <p:cNvPr id="80" name="Entrada de lápiz 79">
                <a:extLst>
                  <a:ext uri="{FF2B5EF4-FFF2-40B4-BE49-F238E27FC236}">
                    <a16:creationId xmlns:a16="http://schemas.microsoft.com/office/drawing/2014/main" id="{5CF71336-95E6-4711-A679-823F233ADFB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12185" y="510140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82" name="Entrada de lápiz 81">
                <a:extLst>
                  <a:ext uri="{FF2B5EF4-FFF2-40B4-BE49-F238E27FC236}">
                    <a16:creationId xmlns:a16="http://schemas.microsoft.com/office/drawing/2014/main" id="{0F0A75A3-681A-49BF-9A8B-FACF370C1C1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2" name="Entrada de lápiz 81">
                <a:extLst>
                  <a:ext uri="{FF2B5EF4-FFF2-40B4-BE49-F238E27FC236}">
                    <a16:creationId xmlns:a16="http://schemas.microsoft.com/office/drawing/2014/main" id="{0F0A75A3-681A-49BF-9A8B-FACF370C1C1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3" name="Entrada de lápiz 82">
                <a:extLst>
                  <a:ext uri="{FF2B5EF4-FFF2-40B4-BE49-F238E27FC236}">
                    <a16:creationId xmlns:a16="http://schemas.microsoft.com/office/drawing/2014/main" id="{AB8C62F7-5006-4F64-AFD6-A9C6DED3AA5B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3" name="Entrada de lápiz 82">
                <a:extLst>
                  <a:ext uri="{FF2B5EF4-FFF2-40B4-BE49-F238E27FC236}">
                    <a16:creationId xmlns:a16="http://schemas.microsoft.com/office/drawing/2014/main" id="{AB8C62F7-5006-4F64-AFD6-A9C6DED3AA5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84" name="Entrada de lápiz 83">
                <a:extLst>
                  <a:ext uri="{FF2B5EF4-FFF2-40B4-BE49-F238E27FC236}">
                    <a16:creationId xmlns:a16="http://schemas.microsoft.com/office/drawing/2014/main" id="{06CFECC4-2A7F-473A-B860-64FDEC04188B}"/>
                  </a:ext>
                </a:extLst>
              </p14:cNvPr>
              <p14:cNvContentPartPr/>
              <p14:nvPr/>
            </p14:nvContentPartPr>
            <p14:xfrm>
              <a:off x="7320095" y="4952903"/>
              <a:ext cx="270" cy="270"/>
            </p14:xfrm>
          </p:contentPart>
        </mc:Choice>
        <mc:Fallback xmlns="">
          <p:pic>
            <p:nvPicPr>
              <p:cNvPr id="84" name="Entrada de lápiz 83">
                <a:extLst>
                  <a:ext uri="{FF2B5EF4-FFF2-40B4-BE49-F238E27FC236}">
                    <a16:creationId xmlns:a16="http://schemas.microsoft.com/office/drawing/2014/main" id="{06CFECC4-2A7F-473A-B860-64FDEC04188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00925" y="49337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5" name="Entrada de lápiz 84">
                <a:extLst>
                  <a:ext uri="{FF2B5EF4-FFF2-40B4-BE49-F238E27FC236}">
                    <a16:creationId xmlns:a16="http://schemas.microsoft.com/office/drawing/2014/main" id="{BEB22412-B357-4A17-8662-DD44C0849A6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5" name="Entrada de lápiz 84">
                <a:extLst>
                  <a:ext uri="{FF2B5EF4-FFF2-40B4-BE49-F238E27FC236}">
                    <a16:creationId xmlns:a16="http://schemas.microsoft.com/office/drawing/2014/main" id="{BEB22412-B357-4A17-8662-DD44C0849A6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86" name="Entrada de lápiz 85">
                <a:extLst>
                  <a:ext uri="{FF2B5EF4-FFF2-40B4-BE49-F238E27FC236}">
                    <a16:creationId xmlns:a16="http://schemas.microsoft.com/office/drawing/2014/main" id="{0547F2EA-7609-4A8A-8227-DDBC8FCD83E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6" name="Entrada de lápiz 85">
                <a:extLst>
                  <a:ext uri="{FF2B5EF4-FFF2-40B4-BE49-F238E27FC236}">
                    <a16:creationId xmlns:a16="http://schemas.microsoft.com/office/drawing/2014/main" id="{0547F2EA-7609-4A8A-8227-DDBC8FCD83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88" name="Entrada de lápiz 87">
                <a:extLst>
                  <a:ext uri="{FF2B5EF4-FFF2-40B4-BE49-F238E27FC236}">
                    <a16:creationId xmlns:a16="http://schemas.microsoft.com/office/drawing/2014/main" id="{7F78CBE7-C87D-46B6-8138-F264C371997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8" name="Entrada de lápiz 87">
                <a:extLst>
                  <a:ext uri="{FF2B5EF4-FFF2-40B4-BE49-F238E27FC236}">
                    <a16:creationId xmlns:a16="http://schemas.microsoft.com/office/drawing/2014/main" id="{7F78CBE7-C87D-46B6-8138-F264C371997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89" name="Entrada de lápiz 88">
                <a:extLst>
                  <a:ext uri="{FF2B5EF4-FFF2-40B4-BE49-F238E27FC236}">
                    <a16:creationId xmlns:a16="http://schemas.microsoft.com/office/drawing/2014/main" id="{64015EFE-0434-478B-A551-109CE31745D8}"/>
                  </a:ext>
                </a:extLst>
              </p14:cNvPr>
              <p14:cNvContentPartPr/>
              <p14:nvPr/>
            </p14:nvContentPartPr>
            <p14:xfrm>
              <a:off x="6339185" y="4450703"/>
              <a:ext cx="270" cy="270"/>
            </p14:xfrm>
          </p:contentPart>
        </mc:Choice>
        <mc:Fallback xmlns="">
          <p:pic>
            <p:nvPicPr>
              <p:cNvPr id="89" name="Entrada de lápiz 88">
                <a:extLst>
                  <a:ext uri="{FF2B5EF4-FFF2-40B4-BE49-F238E27FC236}">
                    <a16:creationId xmlns:a16="http://schemas.microsoft.com/office/drawing/2014/main" id="{64015EFE-0434-478B-A551-109CE31745D8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320015" y="44315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0" name="Entrada de lápiz 89">
                <a:extLst>
                  <a:ext uri="{FF2B5EF4-FFF2-40B4-BE49-F238E27FC236}">
                    <a16:creationId xmlns:a16="http://schemas.microsoft.com/office/drawing/2014/main" id="{5FBF3540-D05E-442B-A831-87BC41A53090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0" name="Entrada de lápiz 89">
                <a:extLst>
                  <a:ext uri="{FF2B5EF4-FFF2-40B4-BE49-F238E27FC236}">
                    <a16:creationId xmlns:a16="http://schemas.microsoft.com/office/drawing/2014/main" id="{5FBF3540-D05E-442B-A831-87BC41A5309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1" name="Entrada de lápiz 90">
                <a:extLst>
                  <a:ext uri="{FF2B5EF4-FFF2-40B4-BE49-F238E27FC236}">
                    <a16:creationId xmlns:a16="http://schemas.microsoft.com/office/drawing/2014/main" id="{1CF5B789-7B6A-4BA6-896A-C971E5CFD7D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1" name="Entrada de lápiz 90">
                <a:extLst>
                  <a:ext uri="{FF2B5EF4-FFF2-40B4-BE49-F238E27FC236}">
                    <a16:creationId xmlns:a16="http://schemas.microsoft.com/office/drawing/2014/main" id="{1CF5B789-7B6A-4BA6-896A-C971E5CFD7D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3" name="Entrada de lápiz 92">
                <a:extLst>
                  <a:ext uri="{FF2B5EF4-FFF2-40B4-BE49-F238E27FC236}">
                    <a16:creationId xmlns:a16="http://schemas.microsoft.com/office/drawing/2014/main" id="{4BA59F23-5115-4EBD-83C2-49187CF74DD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3" name="Entrada de lápiz 92">
                <a:extLst>
                  <a:ext uri="{FF2B5EF4-FFF2-40B4-BE49-F238E27FC236}">
                    <a16:creationId xmlns:a16="http://schemas.microsoft.com/office/drawing/2014/main" id="{4BA59F23-5115-4EBD-83C2-49187CF74D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4" name="Entrada de lápiz 93">
                <a:extLst>
                  <a:ext uri="{FF2B5EF4-FFF2-40B4-BE49-F238E27FC236}">
                    <a16:creationId xmlns:a16="http://schemas.microsoft.com/office/drawing/2014/main" id="{9E07E703-FA63-4AF9-B568-8612B59FB7FF}"/>
                  </a:ext>
                </a:extLst>
              </p14:cNvPr>
              <p14:cNvContentPartPr/>
              <p14:nvPr/>
            </p14:nvContentPartPr>
            <p14:xfrm>
              <a:off x="6626465" y="3198713"/>
              <a:ext cx="270" cy="270"/>
            </p14:xfrm>
          </p:contentPart>
        </mc:Choice>
        <mc:Fallback xmlns="">
          <p:pic>
            <p:nvPicPr>
              <p:cNvPr id="94" name="Entrada de lápiz 93">
                <a:extLst>
                  <a:ext uri="{FF2B5EF4-FFF2-40B4-BE49-F238E27FC236}">
                    <a16:creationId xmlns:a16="http://schemas.microsoft.com/office/drawing/2014/main" id="{9E07E703-FA63-4AF9-B568-8612B59FB7F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7295" y="317954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5" name="Entrada de lápiz 94">
                <a:extLst>
                  <a:ext uri="{FF2B5EF4-FFF2-40B4-BE49-F238E27FC236}">
                    <a16:creationId xmlns:a16="http://schemas.microsoft.com/office/drawing/2014/main" id="{CF92A792-8D9B-46EA-A7A6-AF3CD9AD7D1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5" name="Entrada de lápiz 94">
                <a:extLst>
                  <a:ext uri="{FF2B5EF4-FFF2-40B4-BE49-F238E27FC236}">
                    <a16:creationId xmlns:a16="http://schemas.microsoft.com/office/drawing/2014/main" id="{CF92A792-8D9B-46EA-A7A6-AF3CD9AD7D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6" name="Entrada de lápiz 95">
                <a:extLst>
                  <a:ext uri="{FF2B5EF4-FFF2-40B4-BE49-F238E27FC236}">
                    <a16:creationId xmlns:a16="http://schemas.microsoft.com/office/drawing/2014/main" id="{DDACB03C-4E6F-488A-9911-623404CD180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6" name="Entrada de lápiz 95">
                <a:extLst>
                  <a:ext uri="{FF2B5EF4-FFF2-40B4-BE49-F238E27FC236}">
                    <a16:creationId xmlns:a16="http://schemas.microsoft.com/office/drawing/2014/main" id="{DDACB03C-4E6F-488A-9911-623404CD180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7" name="Entrada de lápiz 96">
                <a:extLst>
                  <a:ext uri="{FF2B5EF4-FFF2-40B4-BE49-F238E27FC236}">
                    <a16:creationId xmlns:a16="http://schemas.microsoft.com/office/drawing/2014/main" id="{D067DADF-4B18-43F1-AFB0-936BBF1AC210}"/>
                  </a:ext>
                </a:extLst>
              </p14:cNvPr>
              <p14:cNvContentPartPr/>
              <p14:nvPr/>
            </p14:nvContentPartPr>
            <p14:xfrm>
              <a:off x="5653385" y="2975423"/>
              <a:ext cx="270" cy="270"/>
            </p14:xfrm>
          </p:contentPart>
        </mc:Choice>
        <mc:Fallback xmlns="">
          <p:pic>
            <p:nvPicPr>
              <p:cNvPr id="97" name="Entrada de lápiz 96">
                <a:extLst>
                  <a:ext uri="{FF2B5EF4-FFF2-40B4-BE49-F238E27FC236}">
                    <a16:creationId xmlns:a16="http://schemas.microsoft.com/office/drawing/2014/main" id="{D067DADF-4B18-43F1-AFB0-936BBF1AC21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34215" y="29562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98" name="Entrada de lápiz 97">
                <a:extLst>
                  <a:ext uri="{FF2B5EF4-FFF2-40B4-BE49-F238E27FC236}">
                    <a16:creationId xmlns:a16="http://schemas.microsoft.com/office/drawing/2014/main" id="{68AC473F-1C11-438F-8013-6135167EEF3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8" name="Entrada de lápiz 97">
                <a:extLst>
                  <a:ext uri="{FF2B5EF4-FFF2-40B4-BE49-F238E27FC236}">
                    <a16:creationId xmlns:a16="http://schemas.microsoft.com/office/drawing/2014/main" id="{68AC473F-1C11-438F-8013-6135167EEF3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9" name="Entrada de lápiz 98">
                <a:extLst>
                  <a:ext uri="{FF2B5EF4-FFF2-40B4-BE49-F238E27FC236}">
                    <a16:creationId xmlns:a16="http://schemas.microsoft.com/office/drawing/2014/main" id="{128BB5F8-5840-4D39-B532-415F0C06E8C5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9" name="Entrada de lápiz 98">
                <a:extLst>
                  <a:ext uri="{FF2B5EF4-FFF2-40B4-BE49-F238E27FC236}">
                    <a16:creationId xmlns:a16="http://schemas.microsoft.com/office/drawing/2014/main" id="{128BB5F8-5840-4D39-B532-415F0C06E8C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0" name="Entrada de lápiz 99">
                <a:extLst>
                  <a:ext uri="{FF2B5EF4-FFF2-40B4-BE49-F238E27FC236}">
                    <a16:creationId xmlns:a16="http://schemas.microsoft.com/office/drawing/2014/main" id="{C0684903-0163-45F8-845F-8FF01F3E4C2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0" name="Entrada de lápiz 99">
                <a:extLst>
                  <a:ext uri="{FF2B5EF4-FFF2-40B4-BE49-F238E27FC236}">
                    <a16:creationId xmlns:a16="http://schemas.microsoft.com/office/drawing/2014/main" id="{C0684903-0163-45F8-845F-8FF01F3E4C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01" name="Entrada de lápiz 100">
                <a:extLst>
                  <a:ext uri="{FF2B5EF4-FFF2-40B4-BE49-F238E27FC236}">
                    <a16:creationId xmlns:a16="http://schemas.microsoft.com/office/drawing/2014/main" id="{EBC2C215-FAA0-4870-877D-AB63D3F5B4B0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1" name="Entrada de lápiz 100">
                <a:extLst>
                  <a:ext uri="{FF2B5EF4-FFF2-40B4-BE49-F238E27FC236}">
                    <a16:creationId xmlns:a16="http://schemas.microsoft.com/office/drawing/2014/main" id="{EBC2C215-FAA0-4870-877D-AB63D3F5B4B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3" name="Entrada de lápiz 102">
                <a:extLst>
                  <a:ext uri="{FF2B5EF4-FFF2-40B4-BE49-F238E27FC236}">
                    <a16:creationId xmlns:a16="http://schemas.microsoft.com/office/drawing/2014/main" id="{CD60BE90-EBE4-4481-937B-A905F9F8F56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3" name="Entrada de lápiz 102">
                <a:extLst>
                  <a:ext uri="{FF2B5EF4-FFF2-40B4-BE49-F238E27FC236}">
                    <a16:creationId xmlns:a16="http://schemas.microsoft.com/office/drawing/2014/main" id="{CD60BE90-EBE4-4481-937B-A905F9F8F56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04" name="Entrada de lápiz 103">
                <a:extLst>
                  <a:ext uri="{FF2B5EF4-FFF2-40B4-BE49-F238E27FC236}">
                    <a16:creationId xmlns:a16="http://schemas.microsoft.com/office/drawing/2014/main" id="{F482F574-9DDA-4C9A-B87F-085E90A6EC7D}"/>
                  </a:ext>
                </a:extLst>
              </p14:cNvPr>
              <p14:cNvContentPartPr/>
              <p14:nvPr/>
            </p14:nvContentPartPr>
            <p14:xfrm>
              <a:off x="7894115" y="2728103"/>
              <a:ext cx="270" cy="270"/>
            </p14:xfrm>
          </p:contentPart>
        </mc:Choice>
        <mc:Fallback xmlns="">
          <p:pic>
            <p:nvPicPr>
              <p:cNvPr id="104" name="Entrada de lápiz 103">
                <a:extLst>
                  <a:ext uri="{FF2B5EF4-FFF2-40B4-BE49-F238E27FC236}">
                    <a16:creationId xmlns:a16="http://schemas.microsoft.com/office/drawing/2014/main" id="{F482F574-9DDA-4C9A-B87F-085E90A6EC7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74945" y="27089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5" name="Entrada de lápiz 104">
                <a:extLst>
                  <a:ext uri="{FF2B5EF4-FFF2-40B4-BE49-F238E27FC236}">
                    <a16:creationId xmlns:a16="http://schemas.microsoft.com/office/drawing/2014/main" id="{848AB476-DFA3-424D-88D6-5590750F179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5" name="Entrada de lápiz 104">
                <a:extLst>
                  <a:ext uri="{FF2B5EF4-FFF2-40B4-BE49-F238E27FC236}">
                    <a16:creationId xmlns:a16="http://schemas.microsoft.com/office/drawing/2014/main" id="{848AB476-DFA3-424D-88D6-5590750F179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08" name="Entrada de lápiz 107">
                <a:extLst>
                  <a:ext uri="{FF2B5EF4-FFF2-40B4-BE49-F238E27FC236}">
                    <a16:creationId xmlns:a16="http://schemas.microsoft.com/office/drawing/2014/main" id="{B57E850B-4949-486B-A674-917EC4804C7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8" name="Entrada de lápiz 107">
                <a:extLst>
                  <a:ext uri="{FF2B5EF4-FFF2-40B4-BE49-F238E27FC236}">
                    <a16:creationId xmlns:a16="http://schemas.microsoft.com/office/drawing/2014/main" id="{B57E850B-4949-486B-A674-917EC4804C7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9" name="Entrada de lápiz 108">
                <a:extLst>
                  <a:ext uri="{FF2B5EF4-FFF2-40B4-BE49-F238E27FC236}">
                    <a16:creationId xmlns:a16="http://schemas.microsoft.com/office/drawing/2014/main" id="{1C2C2805-A4E0-4067-BCFA-499FA2A1B191}"/>
                  </a:ext>
                </a:extLst>
              </p14:cNvPr>
              <p14:cNvContentPartPr/>
              <p14:nvPr/>
            </p14:nvContentPartPr>
            <p14:xfrm>
              <a:off x="7814465" y="3429833"/>
              <a:ext cx="120150" cy="335340"/>
            </p14:xfrm>
          </p:contentPart>
        </mc:Choice>
        <mc:Fallback xmlns="">
          <p:pic>
            <p:nvPicPr>
              <p:cNvPr id="109" name="Entrada de lápiz 108">
                <a:extLst>
                  <a:ext uri="{FF2B5EF4-FFF2-40B4-BE49-F238E27FC236}">
                    <a16:creationId xmlns:a16="http://schemas.microsoft.com/office/drawing/2014/main" id="{1C2C2805-A4E0-4067-BCFA-499FA2A1B19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788924" y="3404287"/>
                <a:ext cx="170512" cy="385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10" name="Entrada de lápiz 109">
                <a:extLst>
                  <a:ext uri="{FF2B5EF4-FFF2-40B4-BE49-F238E27FC236}">
                    <a16:creationId xmlns:a16="http://schemas.microsoft.com/office/drawing/2014/main" id="{0CBCA8D6-86D1-486E-8884-BD979FA00205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0" name="Entrada de lápiz 109">
                <a:extLst>
                  <a:ext uri="{FF2B5EF4-FFF2-40B4-BE49-F238E27FC236}">
                    <a16:creationId xmlns:a16="http://schemas.microsoft.com/office/drawing/2014/main" id="{0CBCA8D6-86D1-486E-8884-BD979FA0020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11" name="Entrada de lápiz 110">
                <a:extLst>
                  <a:ext uri="{FF2B5EF4-FFF2-40B4-BE49-F238E27FC236}">
                    <a16:creationId xmlns:a16="http://schemas.microsoft.com/office/drawing/2014/main" id="{64228505-7F3B-49F4-8B0D-75B357134FB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1" name="Entrada de lápiz 110">
                <a:extLst>
                  <a:ext uri="{FF2B5EF4-FFF2-40B4-BE49-F238E27FC236}">
                    <a16:creationId xmlns:a16="http://schemas.microsoft.com/office/drawing/2014/main" id="{64228505-7F3B-49F4-8B0D-75B357134FB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12" name="Entrada de lápiz 111">
                <a:extLst>
                  <a:ext uri="{FF2B5EF4-FFF2-40B4-BE49-F238E27FC236}">
                    <a16:creationId xmlns:a16="http://schemas.microsoft.com/office/drawing/2014/main" id="{8525D58A-0CD3-4FAE-894E-2A80EB5F6F1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2" name="Entrada de lápiz 111">
                <a:extLst>
                  <a:ext uri="{FF2B5EF4-FFF2-40B4-BE49-F238E27FC236}">
                    <a16:creationId xmlns:a16="http://schemas.microsoft.com/office/drawing/2014/main" id="{8525D58A-0CD3-4FAE-894E-2A80EB5F6F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13" name="Entrada de lápiz 112">
                <a:extLst>
                  <a:ext uri="{FF2B5EF4-FFF2-40B4-BE49-F238E27FC236}">
                    <a16:creationId xmlns:a16="http://schemas.microsoft.com/office/drawing/2014/main" id="{9C5F6DB6-2A83-46F4-9111-6F5E73A1380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3" name="Entrada de lápiz 112">
                <a:extLst>
                  <a:ext uri="{FF2B5EF4-FFF2-40B4-BE49-F238E27FC236}">
                    <a16:creationId xmlns:a16="http://schemas.microsoft.com/office/drawing/2014/main" id="{9C5F6DB6-2A83-46F4-9111-6F5E73A1380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5" name="Entrada de lápiz 114">
                <a:extLst>
                  <a:ext uri="{FF2B5EF4-FFF2-40B4-BE49-F238E27FC236}">
                    <a16:creationId xmlns:a16="http://schemas.microsoft.com/office/drawing/2014/main" id="{8008D5FA-348C-4348-9B5B-D3F9F6121C14}"/>
                  </a:ext>
                </a:extLst>
              </p14:cNvPr>
              <p14:cNvContentPartPr/>
              <p14:nvPr/>
            </p14:nvContentPartPr>
            <p14:xfrm>
              <a:off x="4369535" y="2943293"/>
              <a:ext cx="270" cy="270"/>
            </p14:xfrm>
          </p:contentPart>
        </mc:Choice>
        <mc:Fallback xmlns="">
          <p:pic>
            <p:nvPicPr>
              <p:cNvPr id="115" name="Entrada de lápiz 114">
                <a:extLst>
                  <a:ext uri="{FF2B5EF4-FFF2-40B4-BE49-F238E27FC236}">
                    <a16:creationId xmlns:a16="http://schemas.microsoft.com/office/drawing/2014/main" id="{8008D5FA-348C-4348-9B5B-D3F9F6121C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0365" y="2924123"/>
                <a:ext cx="38070" cy="3807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Flecha: curvada hacia la derecha 1">
            <a:extLst>
              <a:ext uri="{FF2B5EF4-FFF2-40B4-BE49-F238E27FC236}">
                <a16:creationId xmlns:a16="http://schemas.microsoft.com/office/drawing/2014/main" id="{FA97BFA0-BB93-4032-A7F6-18DC837CC470}"/>
              </a:ext>
            </a:extLst>
          </p:cNvPr>
          <p:cNvSpPr/>
          <p:nvPr/>
        </p:nvSpPr>
        <p:spPr>
          <a:xfrm>
            <a:off x="692150" y="2672425"/>
            <a:ext cx="346075" cy="121126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>
              <a:solidFill>
                <a:schemeClr val="tx1"/>
              </a:solidFill>
            </a:endParaRPr>
          </a:p>
        </p:txBody>
      </p:sp>
      <p:sp>
        <p:nvSpPr>
          <p:cNvPr id="9" name="Flecha: a la derecha 8">
            <a:extLst>
              <a:ext uri="{FF2B5EF4-FFF2-40B4-BE49-F238E27FC236}">
                <a16:creationId xmlns:a16="http://schemas.microsoft.com/office/drawing/2014/main" id="{A450E841-F0BD-4528-97B1-341115CF9C7F}"/>
              </a:ext>
            </a:extLst>
          </p:cNvPr>
          <p:cNvSpPr/>
          <p:nvPr/>
        </p:nvSpPr>
        <p:spPr>
          <a:xfrm>
            <a:off x="3588818" y="3773349"/>
            <a:ext cx="509587" cy="153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/>
          </a:p>
        </p:txBody>
      </p:sp>
      <p:sp>
        <p:nvSpPr>
          <p:cNvPr id="87" name="Text Box 3">
            <a:extLst>
              <a:ext uri="{FF2B5EF4-FFF2-40B4-BE49-F238E27FC236}">
                <a16:creationId xmlns:a16="http://schemas.microsoft.com/office/drawing/2014/main" id="{9E7D0237-B882-4402-9704-B8C4877CC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387350"/>
            <a:ext cx="4389438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Espaci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81" name="Entrada de lápiz 80">
                <a:extLst>
                  <a:ext uri="{FF2B5EF4-FFF2-40B4-BE49-F238E27FC236}">
                    <a16:creationId xmlns:a16="http://schemas.microsoft.com/office/drawing/2014/main" id="{CD1A24F2-3ED4-4B35-AADB-35C3D4A1C57E}"/>
                  </a:ext>
                </a:extLst>
              </p14:cNvPr>
              <p14:cNvContentPartPr/>
              <p14:nvPr/>
            </p14:nvContentPartPr>
            <p14:xfrm>
              <a:off x="7627490" y="2924258"/>
              <a:ext cx="270" cy="270"/>
            </p14:xfrm>
          </p:contentPart>
        </mc:Choice>
        <mc:Fallback xmlns="">
          <p:pic>
            <p:nvPicPr>
              <p:cNvPr id="81" name="Entrada de lápiz 80">
                <a:extLst>
                  <a:ext uri="{FF2B5EF4-FFF2-40B4-BE49-F238E27FC236}">
                    <a16:creationId xmlns:a16="http://schemas.microsoft.com/office/drawing/2014/main" id="{CD1A24F2-3ED4-4B35-AADB-35C3D4A1C57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08320" y="290508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92" name="Entrada de lápiz 91">
                <a:extLst>
                  <a:ext uri="{FF2B5EF4-FFF2-40B4-BE49-F238E27FC236}">
                    <a16:creationId xmlns:a16="http://schemas.microsoft.com/office/drawing/2014/main" id="{DE4BB369-4A45-48E2-A00B-F2D190CD0FA6}"/>
                  </a:ext>
                </a:extLst>
              </p14:cNvPr>
              <p14:cNvContentPartPr/>
              <p14:nvPr/>
            </p14:nvContentPartPr>
            <p14:xfrm>
              <a:off x="5761520" y="2796278"/>
              <a:ext cx="24030" cy="72090"/>
            </p14:xfrm>
          </p:contentPart>
        </mc:Choice>
        <mc:Fallback xmlns="">
          <p:pic>
            <p:nvPicPr>
              <p:cNvPr id="92" name="Entrada de lápiz 91">
                <a:extLst>
                  <a:ext uri="{FF2B5EF4-FFF2-40B4-BE49-F238E27FC236}">
                    <a16:creationId xmlns:a16="http://schemas.microsoft.com/office/drawing/2014/main" id="{DE4BB369-4A45-48E2-A00B-F2D190CD0F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36055" y="2770686"/>
                <a:ext cx="53081" cy="10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02" name="Entrada de lápiz 101">
                <a:extLst>
                  <a:ext uri="{FF2B5EF4-FFF2-40B4-BE49-F238E27FC236}">
                    <a16:creationId xmlns:a16="http://schemas.microsoft.com/office/drawing/2014/main" id="{CEBBD60D-8E18-464D-81C2-9512439E49F0}"/>
                  </a:ext>
                </a:extLst>
              </p14:cNvPr>
              <p14:cNvContentPartPr/>
              <p14:nvPr/>
            </p14:nvContentPartPr>
            <p14:xfrm>
              <a:off x="5369521" y="2696378"/>
              <a:ext cx="151740" cy="319140"/>
            </p14:xfrm>
          </p:contentPart>
        </mc:Choice>
        <mc:Fallback xmlns="">
          <p:pic>
            <p:nvPicPr>
              <p:cNvPr id="102" name="Entrada de lápiz 101">
                <a:extLst>
                  <a:ext uri="{FF2B5EF4-FFF2-40B4-BE49-F238E27FC236}">
                    <a16:creationId xmlns:a16="http://schemas.microsoft.com/office/drawing/2014/main" id="{CEBBD60D-8E18-464D-81C2-9512439E49F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43991" y="2670804"/>
                <a:ext cx="202080" cy="369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06" name="Entrada de lápiz 105">
                <a:extLst>
                  <a:ext uri="{FF2B5EF4-FFF2-40B4-BE49-F238E27FC236}">
                    <a16:creationId xmlns:a16="http://schemas.microsoft.com/office/drawing/2014/main" id="{2C01BA75-21E8-4FBE-89D5-169C9D075305}"/>
                  </a:ext>
                </a:extLst>
              </p14:cNvPr>
              <p14:cNvContentPartPr/>
              <p14:nvPr/>
            </p14:nvContentPartPr>
            <p14:xfrm>
              <a:off x="7037540" y="2868098"/>
              <a:ext cx="32130" cy="431190"/>
            </p14:xfrm>
          </p:contentPart>
        </mc:Choice>
        <mc:Fallback xmlns="">
          <p:pic>
            <p:nvPicPr>
              <p:cNvPr id="106" name="Entrada de lápiz 105">
                <a:extLst>
                  <a:ext uri="{FF2B5EF4-FFF2-40B4-BE49-F238E27FC236}">
                    <a16:creationId xmlns:a16="http://schemas.microsoft.com/office/drawing/2014/main" id="{2C01BA75-21E8-4FBE-89D5-169C9D07530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011908" y="2842543"/>
                <a:ext cx="82672" cy="4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07" name="Entrada de lápiz 106">
                <a:extLst>
                  <a:ext uri="{FF2B5EF4-FFF2-40B4-BE49-F238E27FC236}">
                    <a16:creationId xmlns:a16="http://schemas.microsoft.com/office/drawing/2014/main" id="{5C24A079-F4BD-4013-9DCB-496F48B52AB9}"/>
                  </a:ext>
                </a:extLst>
              </p14:cNvPr>
              <p14:cNvContentPartPr/>
              <p14:nvPr/>
            </p14:nvContentPartPr>
            <p14:xfrm>
              <a:off x="4300662" y="2281658"/>
              <a:ext cx="742928" cy="1157548"/>
            </p14:xfrm>
          </p:contentPart>
        </mc:Choice>
        <mc:Fallback xmlns="">
          <p:pic>
            <p:nvPicPr>
              <p:cNvPr id="107" name="Entrada de lápiz 106">
                <a:extLst>
                  <a:ext uri="{FF2B5EF4-FFF2-40B4-BE49-F238E27FC236}">
                    <a16:creationId xmlns:a16="http://schemas.microsoft.com/office/drawing/2014/main" id="{5C24A079-F4BD-4013-9DCB-496F48B52AB9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4275093" y="2256095"/>
                <a:ext cx="793345" cy="12079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14" name="Entrada de lápiz 113">
                <a:extLst>
                  <a:ext uri="{FF2B5EF4-FFF2-40B4-BE49-F238E27FC236}">
                    <a16:creationId xmlns:a16="http://schemas.microsoft.com/office/drawing/2014/main" id="{F64135F8-B14B-4038-95FF-39F32B63798A}"/>
                  </a:ext>
                </a:extLst>
              </p14:cNvPr>
              <p14:cNvContentPartPr/>
              <p14:nvPr/>
            </p14:nvContentPartPr>
            <p14:xfrm>
              <a:off x="5139710" y="2652908"/>
              <a:ext cx="127710" cy="311310"/>
            </p14:xfrm>
          </p:contentPart>
        </mc:Choice>
        <mc:Fallback xmlns="">
          <p:pic>
            <p:nvPicPr>
              <p:cNvPr id="114" name="Entrada de lápiz 113">
                <a:extLst>
                  <a:ext uri="{FF2B5EF4-FFF2-40B4-BE49-F238E27FC236}">
                    <a16:creationId xmlns:a16="http://schemas.microsoft.com/office/drawing/2014/main" id="{F64135F8-B14B-4038-95FF-39F32B63798A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114168" y="2627355"/>
                <a:ext cx="158648" cy="34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6" name="Entrada de lápiz 115">
                <a:extLst>
                  <a:ext uri="{FF2B5EF4-FFF2-40B4-BE49-F238E27FC236}">
                    <a16:creationId xmlns:a16="http://schemas.microsoft.com/office/drawing/2014/main" id="{A60CB1E4-61FC-4321-BA6C-A5EC9AAB63B9}"/>
                  </a:ext>
                </a:extLst>
              </p14:cNvPr>
              <p14:cNvContentPartPr/>
              <p14:nvPr/>
            </p14:nvContentPartPr>
            <p14:xfrm>
              <a:off x="6103880" y="2871608"/>
              <a:ext cx="375030" cy="87750"/>
            </p14:xfrm>
          </p:contentPart>
        </mc:Choice>
        <mc:Fallback xmlns="">
          <p:pic>
            <p:nvPicPr>
              <p:cNvPr id="116" name="Entrada de lápiz 115">
                <a:extLst>
                  <a:ext uri="{FF2B5EF4-FFF2-40B4-BE49-F238E27FC236}">
                    <a16:creationId xmlns:a16="http://schemas.microsoft.com/office/drawing/2014/main" id="{A60CB1E4-61FC-4321-BA6C-A5EC9AAB63B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078302" y="2846074"/>
                <a:ext cx="425466" cy="138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17" name="Entrada de lápiz 116">
                <a:extLst>
                  <a:ext uri="{FF2B5EF4-FFF2-40B4-BE49-F238E27FC236}">
                    <a16:creationId xmlns:a16="http://schemas.microsoft.com/office/drawing/2014/main" id="{BB5B229D-725D-4E55-BFE0-07DBAC2ACA9A}"/>
                  </a:ext>
                </a:extLst>
              </p14:cNvPr>
              <p14:cNvContentPartPr/>
              <p14:nvPr/>
            </p14:nvContentPartPr>
            <p14:xfrm>
              <a:off x="4748480" y="4019918"/>
              <a:ext cx="534600" cy="56160"/>
            </p14:xfrm>
          </p:contentPart>
        </mc:Choice>
        <mc:Fallback xmlns="">
          <p:pic>
            <p:nvPicPr>
              <p:cNvPr id="117" name="Entrada de lápiz 116">
                <a:extLst>
                  <a:ext uri="{FF2B5EF4-FFF2-40B4-BE49-F238E27FC236}">
                    <a16:creationId xmlns:a16="http://schemas.microsoft.com/office/drawing/2014/main" id="{BB5B229D-725D-4E55-BFE0-07DBAC2ACA9A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722920" y="3994358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18" name="Entrada de lápiz 117">
                <a:extLst>
                  <a:ext uri="{FF2B5EF4-FFF2-40B4-BE49-F238E27FC236}">
                    <a16:creationId xmlns:a16="http://schemas.microsoft.com/office/drawing/2014/main" id="{5D0D3D4D-9697-419B-B300-76FB69A39473}"/>
                  </a:ext>
                </a:extLst>
              </p14:cNvPr>
              <p14:cNvContentPartPr/>
              <p14:nvPr/>
            </p14:nvContentPartPr>
            <p14:xfrm>
              <a:off x="5840900" y="4012088"/>
              <a:ext cx="270" cy="270"/>
            </p14:xfrm>
          </p:contentPart>
        </mc:Choice>
        <mc:Fallback xmlns="">
          <p:pic>
            <p:nvPicPr>
              <p:cNvPr id="118" name="Entrada de lápiz 117">
                <a:extLst>
                  <a:ext uri="{FF2B5EF4-FFF2-40B4-BE49-F238E27FC236}">
                    <a16:creationId xmlns:a16="http://schemas.microsoft.com/office/drawing/2014/main" id="{5D0D3D4D-9697-419B-B300-76FB69A3947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21730" y="399291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19" name="Entrada de lápiz 118">
                <a:extLst>
                  <a:ext uri="{FF2B5EF4-FFF2-40B4-BE49-F238E27FC236}">
                    <a16:creationId xmlns:a16="http://schemas.microsoft.com/office/drawing/2014/main" id="{CF0FA9B5-8CF4-445F-98BF-8B15E831C294}"/>
                  </a:ext>
                </a:extLst>
              </p14:cNvPr>
              <p14:cNvContentPartPr/>
              <p14:nvPr/>
            </p14:nvContentPartPr>
            <p14:xfrm>
              <a:off x="6829640" y="3844418"/>
              <a:ext cx="270" cy="270"/>
            </p14:xfrm>
          </p:contentPart>
        </mc:Choice>
        <mc:Fallback xmlns="">
          <p:pic>
            <p:nvPicPr>
              <p:cNvPr id="119" name="Entrada de lápiz 118">
                <a:extLst>
                  <a:ext uri="{FF2B5EF4-FFF2-40B4-BE49-F238E27FC236}">
                    <a16:creationId xmlns:a16="http://schemas.microsoft.com/office/drawing/2014/main" id="{CF0FA9B5-8CF4-445F-98BF-8B15E831C29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10470" y="382524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0" name="Entrada de lápiz 119">
                <a:extLst>
                  <a:ext uri="{FF2B5EF4-FFF2-40B4-BE49-F238E27FC236}">
                    <a16:creationId xmlns:a16="http://schemas.microsoft.com/office/drawing/2014/main" id="{141EB812-61B6-4930-BA82-9EF95D5AAB90}"/>
                  </a:ext>
                </a:extLst>
              </p14:cNvPr>
              <p14:cNvContentPartPr/>
              <p14:nvPr/>
            </p14:nvContentPartPr>
            <p14:xfrm>
              <a:off x="5848730" y="3342218"/>
              <a:ext cx="270" cy="270"/>
            </p14:xfrm>
          </p:contentPart>
        </mc:Choice>
        <mc:Fallback xmlns="">
          <p:pic>
            <p:nvPicPr>
              <p:cNvPr id="120" name="Entrada de lápiz 119">
                <a:extLst>
                  <a:ext uri="{FF2B5EF4-FFF2-40B4-BE49-F238E27FC236}">
                    <a16:creationId xmlns:a16="http://schemas.microsoft.com/office/drawing/2014/main" id="{141EB812-61B6-4930-BA82-9EF95D5AAB90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829560" y="332304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21" name="Entrada de lápiz 120">
                <a:extLst>
                  <a:ext uri="{FF2B5EF4-FFF2-40B4-BE49-F238E27FC236}">
                    <a16:creationId xmlns:a16="http://schemas.microsoft.com/office/drawing/2014/main" id="{E3E3B15A-6898-4316-BD2F-88290D634928}"/>
                  </a:ext>
                </a:extLst>
              </p14:cNvPr>
              <p14:cNvContentPartPr/>
              <p14:nvPr/>
            </p14:nvContentPartPr>
            <p14:xfrm>
              <a:off x="7053470" y="3586028"/>
              <a:ext cx="270" cy="270"/>
            </p14:xfrm>
          </p:contentPart>
        </mc:Choice>
        <mc:Fallback xmlns="">
          <p:pic>
            <p:nvPicPr>
              <p:cNvPr id="121" name="Entrada de lápiz 120">
                <a:extLst>
                  <a:ext uri="{FF2B5EF4-FFF2-40B4-BE49-F238E27FC236}">
                    <a16:creationId xmlns:a16="http://schemas.microsoft.com/office/drawing/2014/main" id="{E3E3B15A-6898-4316-BD2F-88290D63492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34300" y="356685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23" name="Entrada de lápiz 122">
                <a:extLst>
                  <a:ext uri="{FF2B5EF4-FFF2-40B4-BE49-F238E27FC236}">
                    <a16:creationId xmlns:a16="http://schemas.microsoft.com/office/drawing/2014/main" id="{3D70C721-F39D-44DD-B223-43A140506C5E}"/>
                  </a:ext>
                </a:extLst>
              </p14:cNvPr>
              <p14:cNvContentPartPr/>
              <p14:nvPr/>
            </p14:nvContentPartPr>
            <p14:xfrm>
              <a:off x="6080390" y="3362738"/>
              <a:ext cx="270" cy="270"/>
            </p14:xfrm>
          </p:contentPart>
        </mc:Choice>
        <mc:Fallback xmlns="">
          <p:pic>
            <p:nvPicPr>
              <p:cNvPr id="123" name="Entrada de lápiz 122">
                <a:extLst>
                  <a:ext uri="{FF2B5EF4-FFF2-40B4-BE49-F238E27FC236}">
                    <a16:creationId xmlns:a16="http://schemas.microsoft.com/office/drawing/2014/main" id="{3D70C721-F39D-44DD-B223-43A140506C5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61220" y="334356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24" name="Entrada de lápiz 123">
                <a:extLst>
                  <a:ext uri="{FF2B5EF4-FFF2-40B4-BE49-F238E27FC236}">
                    <a16:creationId xmlns:a16="http://schemas.microsoft.com/office/drawing/2014/main" id="{112CFCD3-78FC-4516-9867-48D8B11E8E9E}"/>
                  </a:ext>
                </a:extLst>
              </p14:cNvPr>
              <p14:cNvContentPartPr/>
              <p14:nvPr/>
            </p14:nvContentPartPr>
            <p14:xfrm>
              <a:off x="8039910" y="4032695"/>
              <a:ext cx="270" cy="270"/>
            </p14:xfrm>
          </p:contentPart>
        </mc:Choice>
        <mc:Fallback xmlns="">
          <p:pic>
            <p:nvPicPr>
              <p:cNvPr id="124" name="Entrada de lápiz 123">
                <a:extLst>
                  <a:ext uri="{FF2B5EF4-FFF2-40B4-BE49-F238E27FC236}">
                    <a16:creationId xmlns:a16="http://schemas.microsoft.com/office/drawing/2014/main" id="{112CFCD3-78FC-4516-9867-48D8B11E8E9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20740" y="401352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25" name="Entrada de lápiz 124">
                <a:extLst>
                  <a:ext uri="{FF2B5EF4-FFF2-40B4-BE49-F238E27FC236}">
                    <a16:creationId xmlns:a16="http://schemas.microsoft.com/office/drawing/2014/main" id="{8FB4C210-4F1F-484A-8347-0FCA76A1930F}"/>
                  </a:ext>
                </a:extLst>
              </p14:cNvPr>
              <p14:cNvContentPartPr/>
              <p14:nvPr/>
            </p14:nvContentPartPr>
            <p14:xfrm>
              <a:off x="6173940" y="3904715"/>
              <a:ext cx="24030" cy="72090"/>
            </p14:xfrm>
          </p:contentPart>
        </mc:Choice>
        <mc:Fallback xmlns="">
          <p:pic>
            <p:nvPicPr>
              <p:cNvPr id="125" name="Entrada de lápiz 124">
                <a:extLst>
                  <a:ext uri="{FF2B5EF4-FFF2-40B4-BE49-F238E27FC236}">
                    <a16:creationId xmlns:a16="http://schemas.microsoft.com/office/drawing/2014/main" id="{8FB4C210-4F1F-484A-8347-0FCA76A1930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48475" y="3879123"/>
                <a:ext cx="53081" cy="10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26" name="Entrada de lápiz 125">
                <a:extLst>
                  <a:ext uri="{FF2B5EF4-FFF2-40B4-BE49-F238E27FC236}">
                    <a16:creationId xmlns:a16="http://schemas.microsoft.com/office/drawing/2014/main" id="{A4D8E6F5-21F8-40F3-8E41-56186C4FE2AB}"/>
                  </a:ext>
                </a:extLst>
              </p14:cNvPr>
              <p14:cNvContentPartPr/>
              <p14:nvPr/>
            </p14:nvContentPartPr>
            <p14:xfrm>
              <a:off x="6380390" y="5313744"/>
              <a:ext cx="151740" cy="319140"/>
            </p14:xfrm>
          </p:contentPart>
        </mc:Choice>
        <mc:Fallback xmlns="">
          <p:pic>
            <p:nvPicPr>
              <p:cNvPr id="126" name="Entrada de lápiz 125">
                <a:extLst>
                  <a:ext uri="{FF2B5EF4-FFF2-40B4-BE49-F238E27FC236}">
                    <a16:creationId xmlns:a16="http://schemas.microsoft.com/office/drawing/2014/main" id="{A4D8E6F5-21F8-40F3-8E41-56186C4FE2A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54860" y="5288170"/>
                <a:ext cx="202080" cy="369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27" name="Entrada de lápiz 126">
                <a:extLst>
                  <a:ext uri="{FF2B5EF4-FFF2-40B4-BE49-F238E27FC236}">
                    <a16:creationId xmlns:a16="http://schemas.microsoft.com/office/drawing/2014/main" id="{AEBBFE1E-A89E-43EF-9A3C-A12F2781AD17}"/>
                  </a:ext>
                </a:extLst>
              </p14:cNvPr>
              <p14:cNvContentPartPr/>
              <p14:nvPr/>
            </p14:nvContentPartPr>
            <p14:xfrm>
              <a:off x="7449960" y="3976535"/>
              <a:ext cx="32130" cy="431190"/>
            </p14:xfrm>
          </p:contentPart>
        </mc:Choice>
        <mc:Fallback xmlns="">
          <p:pic>
            <p:nvPicPr>
              <p:cNvPr id="127" name="Entrada de lápiz 126">
                <a:extLst>
                  <a:ext uri="{FF2B5EF4-FFF2-40B4-BE49-F238E27FC236}">
                    <a16:creationId xmlns:a16="http://schemas.microsoft.com/office/drawing/2014/main" id="{AEBBFE1E-A89E-43EF-9A3C-A12F2781AD17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24328" y="3950980"/>
                <a:ext cx="82672" cy="4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28" name="Entrada de lápiz 127">
                <a:extLst>
                  <a:ext uri="{FF2B5EF4-FFF2-40B4-BE49-F238E27FC236}">
                    <a16:creationId xmlns:a16="http://schemas.microsoft.com/office/drawing/2014/main" id="{FF7CA3BA-1CB2-42C2-A87C-4D0F75F71022}"/>
                  </a:ext>
                </a:extLst>
              </p14:cNvPr>
              <p14:cNvContentPartPr/>
              <p14:nvPr/>
            </p14:nvContentPartPr>
            <p14:xfrm>
              <a:off x="5342885" y="4530353"/>
              <a:ext cx="757620" cy="1180440"/>
            </p14:xfrm>
          </p:contentPart>
        </mc:Choice>
        <mc:Fallback xmlns="">
          <p:pic>
            <p:nvPicPr>
              <p:cNvPr id="128" name="Entrada de lápiz 127">
                <a:extLst>
                  <a:ext uri="{FF2B5EF4-FFF2-40B4-BE49-F238E27FC236}">
                    <a16:creationId xmlns:a16="http://schemas.microsoft.com/office/drawing/2014/main" id="{FF7CA3BA-1CB2-42C2-A87C-4D0F75F7102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317319" y="4504793"/>
                <a:ext cx="808032" cy="12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29" name="Entrada de lápiz 128">
                <a:extLst>
                  <a:ext uri="{FF2B5EF4-FFF2-40B4-BE49-F238E27FC236}">
                    <a16:creationId xmlns:a16="http://schemas.microsoft.com/office/drawing/2014/main" id="{90E47579-4FE9-4F0D-9C70-4BFC3BB8229D}"/>
                  </a:ext>
                </a:extLst>
              </p14:cNvPr>
              <p14:cNvContentPartPr/>
              <p14:nvPr/>
            </p14:nvContentPartPr>
            <p14:xfrm>
              <a:off x="5552130" y="3761345"/>
              <a:ext cx="127710" cy="311310"/>
            </p14:xfrm>
          </p:contentPart>
        </mc:Choice>
        <mc:Fallback xmlns="">
          <p:pic>
            <p:nvPicPr>
              <p:cNvPr id="129" name="Entrada de lápiz 128">
                <a:extLst>
                  <a:ext uri="{FF2B5EF4-FFF2-40B4-BE49-F238E27FC236}">
                    <a16:creationId xmlns:a16="http://schemas.microsoft.com/office/drawing/2014/main" id="{90E47579-4FE9-4F0D-9C70-4BFC3BB8229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526588" y="3735792"/>
                <a:ext cx="158648" cy="34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30" name="Entrada de lápiz 129">
                <a:extLst>
                  <a:ext uri="{FF2B5EF4-FFF2-40B4-BE49-F238E27FC236}">
                    <a16:creationId xmlns:a16="http://schemas.microsoft.com/office/drawing/2014/main" id="{741DD934-46EA-48B7-816C-B552F0DC3BF3}"/>
                  </a:ext>
                </a:extLst>
              </p14:cNvPr>
              <p14:cNvContentPartPr/>
              <p14:nvPr/>
            </p14:nvContentPartPr>
            <p14:xfrm>
              <a:off x="7433760" y="5475845"/>
              <a:ext cx="375030" cy="87750"/>
            </p14:xfrm>
          </p:contentPart>
        </mc:Choice>
        <mc:Fallback xmlns="">
          <p:pic>
            <p:nvPicPr>
              <p:cNvPr id="130" name="Entrada de lápiz 129">
                <a:extLst>
                  <a:ext uri="{FF2B5EF4-FFF2-40B4-BE49-F238E27FC236}">
                    <a16:creationId xmlns:a16="http://schemas.microsoft.com/office/drawing/2014/main" id="{741DD934-46EA-48B7-816C-B552F0DC3BF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408182" y="5450311"/>
                <a:ext cx="425466" cy="138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31" name="Entrada de lápiz 130">
                <a:extLst>
                  <a:ext uri="{FF2B5EF4-FFF2-40B4-BE49-F238E27FC236}">
                    <a16:creationId xmlns:a16="http://schemas.microsoft.com/office/drawing/2014/main" id="{2A47D91D-D79C-413A-8082-47898F8EBDAC}"/>
                  </a:ext>
                </a:extLst>
              </p14:cNvPr>
              <p14:cNvContentPartPr/>
              <p14:nvPr/>
            </p14:nvContentPartPr>
            <p14:xfrm>
              <a:off x="4703917" y="5447855"/>
              <a:ext cx="534600" cy="56160"/>
            </p14:xfrm>
          </p:contentPart>
        </mc:Choice>
        <mc:Fallback xmlns="">
          <p:pic>
            <p:nvPicPr>
              <p:cNvPr id="131" name="Entrada de lápiz 130">
                <a:extLst>
                  <a:ext uri="{FF2B5EF4-FFF2-40B4-BE49-F238E27FC236}">
                    <a16:creationId xmlns:a16="http://schemas.microsoft.com/office/drawing/2014/main" id="{2A47D91D-D79C-413A-8082-47898F8EBDAC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678357" y="5422295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32" name="Entrada de lápiz 131">
                <a:extLst>
                  <a:ext uri="{FF2B5EF4-FFF2-40B4-BE49-F238E27FC236}">
                    <a16:creationId xmlns:a16="http://schemas.microsoft.com/office/drawing/2014/main" id="{BFE246DA-85F5-4028-BF16-EAE5B28134E4}"/>
                  </a:ext>
                </a:extLst>
              </p14:cNvPr>
              <p14:cNvContentPartPr/>
              <p14:nvPr/>
            </p14:nvContentPartPr>
            <p14:xfrm>
              <a:off x="5796337" y="5440025"/>
              <a:ext cx="270" cy="270"/>
            </p14:xfrm>
          </p:contentPart>
        </mc:Choice>
        <mc:Fallback xmlns="">
          <p:pic>
            <p:nvPicPr>
              <p:cNvPr id="132" name="Entrada de lápiz 131">
                <a:extLst>
                  <a:ext uri="{FF2B5EF4-FFF2-40B4-BE49-F238E27FC236}">
                    <a16:creationId xmlns:a16="http://schemas.microsoft.com/office/drawing/2014/main" id="{BFE246DA-85F5-4028-BF16-EAE5B28134E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77167" y="542085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33" name="Entrada de lápiz 132">
                <a:extLst>
                  <a:ext uri="{FF2B5EF4-FFF2-40B4-BE49-F238E27FC236}">
                    <a16:creationId xmlns:a16="http://schemas.microsoft.com/office/drawing/2014/main" id="{2F1DAE29-1EB4-4F04-A668-140FA51740FB}"/>
                  </a:ext>
                </a:extLst>
              </p14:cNvPr>
              <p14:cNvContentPartPr/>
              <p14:nvPr/>
            </p14:nvContentPartPr>
            <p14:xfrm>
              <a:off x="6785077" y="5272355"/>
              <a:ext cx="270" cy="270"/>
            </p14:xfrm>
          </p:contentPart>
        </mc:Choice>
        <mc:Fallback xmlns="">
          <p:pic>
            <p:nvPicPr>
              <p:cNvPr id="133" name="Entrada de lápiz 132">
                <a:extLst>
                  <a:ext uri="{FF2B5EF4-FFF2-40B4-BE49-F238E27FC236}">
                    <a16:creationId xmlns:a16="http://schemas.microsoft.com/office/drawing/2014/main" id="{2F1DAE29-1EB4-4F04-A668-140FA51740F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65907" y="525318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34" name="Entrada de lápiz 133">
                <a:extLst>
                  <a:ext uri="{FF2B5EF4-FFF2-40B4-BE49-F238E27FC236}">
                    <a16:creationId xmlns:a16="http://schemas.microsoft.com/office/drawing/2014/main" id="{A3FECFB7-82BC-42F9-A3CA-AFDAAEDD6EBC}"/>
                  </a:ext>
                </a:extLst>
              </p14:cNvPr>
              <p14:cNvContentPartPr/>
              <p14:nvPr/>
            </p14:nvContentPartPr>
            <p14:xfrm>
              <a:off x="5804167" y="4770155"/>
              <a:ext cx="270" cy="270"/>
            </p14:xfrm>
          </p:contentPart>
        </mc:Choice>
        <mc:Fallback xmlns="">
          <p:pic>
            <p:nvPicPr>
              <p:cNvPr id="134" name="Entrada de lápiz 133">
                <a:extLst>
                  <a:ext uri="{FF2B5EF4-FFF2-40B4-BE49-F238E27FC236}">
                    <a16:creationId xmlns:a16="http://schemas.microsoft.com/office/drawing/2014/main" id="{A3FECFB7-82BC-42F9-A3CA-AFDAAEDD6EBC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784997" y="475098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35" name="Entrada de lápiz 134">
                <a:extLst>
                  <a:ext uri="{FF2B5EF4-FFF2-40B4-BE49-F238E27FC236}">
                    <a16:creationId xmlns:a16="http://schemas.microsoft.com/office/drawing/2014/main" id="{A9385A31-C0AB-4421-8290-07E950504B25}"/>
                  </a:ext>
                </a:extLst>
              </p14:cNvPr>
              <p14:cNvContentPartPr/>
              <p14:nvPr/>
            </p14:nvContentPartPr>
            <p14:xfrm>
              <a:off x="7465890" y="4694465"/>
              <a:ext cx="270" cy="270"/>
            </p14:xfrm>
          </p:contentPart>
        </mc:Choice>
        <mc:Fallback xmlns="">
          <p:pic>
            <p:nvPicPr>
              <p:cNvPr id="135" name="Entrada de lápiz 134">
                <a:extLst>
                  <a:ext uri="{FF2B5EF4-FFF2-40B4-BE49-F238E27FC236}">
                    <a16:creationId xmlns:a16="http://schemas.microsoft.com/office/drawing/2014/main" id="{A9385A31-C0AB-4421-8290-07E950504B2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46720" y="467529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36" name="Entrada de lápiz 135">
                <a:extLst>
                  <a:ext uri="{FF2B5EF4-FFF2-40B4-BE49-F238E27FC236}">
                    <a16:creationId xmlns:a16="http://schemas.microsoft.com/office/drawing/2014/main" id="{54211376-5FF2-44A1-B64D-2CB952085752}"/>
                  </a:ext>
                </a:extLst>
              </p14:cNvPr>
              <p14:cNvContentPartPr/>
              <p14:nvPr/>
            </p14:nvContentPartPr>
            <p14:xfrm>
              <a:off x="6492810" y="4471175"/>
              <a:ext cx="270" cy="270"/>
            </p14:xfrm>
          </p:contentPart>
        </mc:Choice>
        <mc:Fallback xmlns="">
          <p:pic>
            <p:nvPicPr>
              <p:cNvPr id="136" name="Entrada de lápiz 135">
                <a:extLst>
                  <a:ext uri="{FF2B5EF4-FFF2-40B4-BE49-F238E27FC236}">
                    <a16:creationId xmlns:a16="http://schemas.microsoft.com/office/drawing/2014/main" id="{54211376-5FF2-44A1-B64D-2CB95208575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73640" y="445200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37" name="Entrada de lápiz 136">
                <a:extLst>
                  <a:ext uri="{FF2B5EF4-FFF2-40B4-BE49-F238E27FC236}">
                    <a16:creationId xmlns:a16="http://schemas.microsoft.com/office/drawing/2014/main" id="{FF47F6D3-A790-4431-9D3B-7E97AA4BB010}"/>
                  </a:ext>
                </a:extLst>
              </p14:cNvPr>
              <p14:cNvContentPartPr/>
              <p14:nvPr/>
            </p14:nvContentPartPr>
            <p14:xfrm>
              <a:off x="6743889" y="4356892"/>
              <a:ext cx="534600" cy="268906"/>
            </p14:xfrm>
          </p:contentPart>
        </mc:Choice>
        <mc:Fallback xmlns="">
          <p:pic>
            <p:nvPicPr>
              <p:cNvPr id="137" name="Entrada de lápiz 136">
                <a:extLst>
                  <a:ext uri="{FF2B5EF4-FFF2-40B4-BE49-F238E27FC236}">
                    <a16:creationId xmlns:a16="http://schemas.microsoft.com/office/drawing/2014/main" id="{FF47F6D3-A790-4431-9D3B-7E97AA4BB01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718329" y="4331196"/>
                <a:ext cx="585000" cy="319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38" name="Entrada de lápiz 137">
                <a:extLst>
                  <a:ext uri="{FF2B5EF4-FFF2-40B4-BE49-F238E27FC236}">
                    <a16:creationId xmlns:a16="http://schemas.microsoft.com/office/drawing/2014/main" id="{F6108770-765B-4390-AACA-DD6E515AE254}"/>
                  </a:ext>
                </a:extLst>
              </p14:cNvPr>
              <p14:cNvContentPartPr/>
              <p14:nvPr/>
            </p14:nvContentPartPr>
            <p14:xfrm>
              <a:off x="4922737" y="4977874"/>
              <a:ext cx="270" cy="270"/>
            </p14:xfrm>
          </p:contentPart>
        </mc:Choice>
        <mc:Fallback xmlns="">
          <p:pic>
            <p:nvPicPr>
              <p:cNvPr id="138" name="Entrada de lápiz 137">
                <a:extLst>
                  <a:ext uri="{FF2B5EF4-FFF2-40B4-BE49-F238E27FC236}">
                    <a16:creationId xmlns:a16="http://schemas.microsoft.com/office/drawing/2014/main" id="{F6108770-765B-4390-AACA-DD6E515AE25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03567" y="495870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39" name="Entrada de lápiz 138">
                <a:extLst>
                  <a:ext uri="{FF2B5EF4-FFF2-40B4-BE49-F238E27FC236}">
                    <a16:creationId xmlns:a16="http://schemas.microsoft.com/office/drawing/2014/main" id="{77768712-15E4-4EBA-AF73-767BCF934898}"/>
                  </a:ext>
                </a:extLst>
              </p14:cNvPr>
              <p14:cNvContentPartPr/>
              <p14:nvPr/>
            </p14:nvContentPartPr>
            <p14:xfrm>
              <a:off x="4930567" y="4308004"/>
              <a:ext cx="270" cy="270"/>
            </p14:xfrm>
          </p:contentPart>
        </mc:Choice>
        <mc:Fallback xmlns="">
          <p:pic>
            <p:nvPicPr>
              <p:cNvPr id="139" name="Entrada de lápiz 138">
                <a:extLst>
                  <a:ext uri="{FF2B5EF4-FFF2-40B4-BE49-F238E27FC236}">
                    <a16:creationId xmlns:a16="http://schemas.microsoft.com/office/drawing/2014/main" id="{77768712-15E4-4EBA-AF73-767BCF934898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911397" y="428883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40" name="Entrada de lápiz 139">
                <a:extLst>
                  <a:ext uri="{FF2B5EF4-FFF2-40B4-BE49-F238E27FC236}">
                    <a16:creationId xmlns:a16="http://schemas.microsoft.com/office/drawing/2014/main" id="{FF943C39-D2DC-4C4C-A195-06CFF41F367F}"/>
                  </a:ext>
                </a:extLst>
              </p14:cNvPr>
              <p14:cNvContentPartPr/>
              <p14:nvPr/>
            </p14:nvContentPartPr>
            <p14:xfrm>
              <a:off x="4392939" y="2798728"/>
              <a:ext cx="757620" cy="1180440"/>
            </p14:xfrm>
          </p:contentPart>
        </mc:Choice>
        <mc:Fallback xmlns="">
          <p:pic>
            <p:nvPicPr>
              <p:cNvPr id="140" name="Entrada de lápiz 139">
                <a:extLst>
                  <a:ext uri="{FF2B5EF4-FFF2-40B4-BE49-F238E27FC236}">
                    <a16:creationId xmlns:a16="http://schemas.microsoft.com/office/drawing/2014/main" id="{FF943C39-D2DC-4C4C-A195-06CFF41F367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367373" y="2773168"/>
                <a:ext cx="808032" cy="12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41" name="Entrada de lápiz 140">
                <a:extLst>
                  <a:ext uri="{FF2B5EF4-FFF2-40B4-BE49-F238E27FC236}">
                    <a16:creationId xmlns:a16="http://schemas.microsoft.com/office/drawing/2014/main" id="{C603FBE9-5EEA-422E-96AD-4CAD7A01961B}"/>
                  </a:ext>
                </a:extLst>
              </p14:cNvPr>
              <p14:cNvContentPartPr/>
              <p14:nvPr/>
            </p14:nvContentPartPr>
            <p14:xfrm>
              <a:off x="6476589" y="4702101"/>
              <a:ext cx="534600" cy="56160"/>
            </p14:xfrm>
          </p:contentPart>
        </mc:Choice>
        <mc:Fallback xmlns="">
          <p:pic>
            <p:nvPicPr>
              <p:cNvPr id="141" name="Entrada de lápiz 140">
                <a:extLst>
                  <a:ext uri="{FF2B5EF4-FFF2-40B4-BE49-F238E27FC236}">
                    <a16:creationId xmlns:a16="http://schemas.microsoft.com/office/drawing/2014/main" id="{C603FBE9-5EEA-422E-96AD-4CAD7A01961B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451029" y="4676541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42" name="Entrada de lápiz 141">
                <a:extLst>
                  <a:ext uri="{FF2B5EF4-FFF2-40B4-BE49-F238E27FC236}">
                    <a16:creationId xmlns:a16="http://schemas.microsoft.com/office/drawing/2014/main" id="{81B4DF9A-AA0A-4E1E-A3D8-BBDCFB500E49}"/>
                  </a:ext>
                </a:extLst>
              </p14:cNvPr>
              <p14:cNvContentPartPr/>
              <p14:nvPr/>
            </p14:nvContentPartPr>
            <p14:xfrm>
              <a:off x="4387719" y="5297326"/>
              <a:ext cx="270" cy="270"/>
            </p14:xfrm>
          </p:contentPart>
        </mc:Choice>
        <mc:Fallback xmlns="">
          <p:pic>
            <p:nvPicPr>
              <p:cNvPr id="142" name="Entrada de lápiz 141">
                <a:extLst>
                  <a:ext uri="{FF2B5EF4-FFF2-40B4-BE49-F238E27FC236}">
                    <a16:creationId xmlns:a16="http://schemas.microsoft.com/office/drawing/2014/main" id="{81B4DF9A-AA0A-4E1E-A3D8-BBDCFB500E4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68549" y="527815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43" name="Entrada de lápiz 142">
                <a:extLst>
                  <a:ext uri="{FF2B5EF4-FFF2-40B4-BE49-F238E27FC236}">
                    <a16:creationId xmlns:a16="http://schemas.microsoft.com/office/drawing/2014/main" id="{900231B9-0F38-425E-816D-83926F91D91B}"/>
                  </a:ext>
                </a:extLst>
              </p14:cNvPr>
              <p14:cNvContentPartPr/>
              <p14:nvPr/>
            </p14:nvContentPartPr>
            <p14:xfrm>
              <a:off x="4395549" y="4627456"/>
              <a:ext cx="270" cy="270"/>
            </p14:xfrm>
          </p:contentPart>
        </mc:Choice>
        <mc:Fallback xmlns="">
          <p:pic>
            <p:nvPicPr>
              <p:cNvPr id="143" name="Entrada de lápiz 142">
                <a:extLst>
                  <a:ext uri="{FF2B5EF4-FFF2-40B4-BE49-F238E27FC236}">
                    <a16:creationId xmlns:a16="http://schemas.microsoft.com/office/drawing/2014/main" id="{900231B9-0F38-425E-816D-83926F91D91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376379" y="460828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44" name="Entrada de lápiz 143">
                <a:extLst>
                  <a:ext uri="{FF2B5EF4-FFF2-40B4-BE49-F238E27FC236}">
                    <a16:creationId xmlns:a16="http://schemas.microsoft.com/office/drawing/2014/main" id="{F286671A-E3DF-447D-8F0A-C1D0DD705715}"/>
                  </a:ext>
                </a:extLst>
              </p14:cNvPr>
              <p14:cNvContentPartPr/>
              <p14:nvPr/>
            </p14:nvContentPartPr>
            <p14:xfrm>
              <a:off x="7344432" y="3522443"/>
              <a:ext cx="270" cy="270"/>
            </p14:xfrm>
          </p:contentPart>
        </mc:Choice>
        <mc:Fallback xmlns="">
          <p:pic>
            <p:nvPicPr>
              <p:cNvPr id="144" name="Entrada de lápiz 143">
                <a:extLst>
                  <a:ext uri="{FF2B5EF4-FFF2-40B4-BE49-F238E27FC236}">
                    <a16:creationId xmlns:a16="http://schemas.microsoft.com/office/drawing/2014/main" id="{F286671A-E3DF-447D-8F0A-C1D0DD70571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25262" y="3503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45" name="Entrada de lápiz 144">
                <a:extLst>
                  <a:ext uri="{FF2B5EF4-FFF2-40B4-BE49-F238E27FC236}">
                    <a16:creationId xmlns:a16="http://schemas.microsoft.com/office/drawing/2014/main" id="{B6627234-AAED-41D9-B19A-8B2B5D99D560}"/>
                  </a:ext>
                </a:extLst>
              </p14:cNvPr>
              <p14:cNvContentPartPr/>
              <p14:nvPr/>
            </p14:nvContentPartPr>
            <p14:xfrm>
              <a:off x="7320095" y="3198443"/>
              <a:ext cx="270" cy="270"/>
            </p14:xfrm>
          </p:contentPart>
        </mc:Choice>
        <mc:Fallback xmlns="">
          <p:pic>
            <p:nvPicPr>
              <p:cNvPr id="145" name="Entrada de lápiz 144">
                <a:extLst>
                  <a:ext uri="{FF2B5EF4-FFF2-40B4-BE49-F238E27FC236}">
                    <a16:creationId xmlns:a16="http://schemas.microsoft.com/office/drawing/2014/main" id="{B6627234-AAED-41D9-B19A-8B2B5D99D56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00925" y="3179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46" name="Entrada de lápiz 145">
                <a:extLst>
                  <a:ext uri="{FF2B5EF4-FFF2-40B4-BE49-F238E27FC236}">
                    <a16:creationId xmlns:a16="http://schemas.microsoft.com/office/drawing/2014/main" id="{259FD444-8958-448A-A36C-281F8B79F6D5}"/>
                  </a:ext>
                </a:extLst>
              </p14:cNvPr>
              <p14:cNvContentPartPr/>
              <p14:nvPr/>
            </p14:nvContentPartPr>
            <p14:xfrm>
              <a:off x="7083026" y="4338923"/>
              <a:ext cx="270" cy="270"/>
            </p14:xfrm>
          </p:contentPart>
        </mc:Choice>
        <mc:Fallback xmlns="">
          <p:pic>
            <p:nvPicPr>
              <p:cNvPr id="146" name="Entrada de lápiz 145">
                <a:extLst>
                  <a:ext uri="{FF2B5EF4-FFF2-40B4-BE49-F238E27FC236}">
                    <a16:creationId xmlns:a16="http://schemas.microsoft.com/office/drawing/2014/main" id="{259FD444-8958-448A-A36C-281F8B79F6D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63856" y="43197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147" name="Entrada de lápiz 146">
                <a:extLst>
                  <a:ext uri="{FF2B5EF4-FFF2-40B4-BE49-F238E27FC236}">
                    <a16:creationId xmlns:a16="http://schemas.microsoft.com/office/drawing/2014/main" id="{8D7C710A-72CA-412A-A1E7-9355A352F2AA}"/>
                  </a:ext>
                </a:extLst>
              </p14:cNvPr>
              <p14:cNvContentPartPr/>
              <p14:nvPr/>
            </p14:nvContentPartPr>
            <p14:xfrm>
              <a:off x="7725518" y="4239407"/>
              <a:ext cx="270" cy="270"/>
            </p14:xfrm>
          </p:contentPart>
        </mc:Choice>
        <mc:Fallback xmlns="">
          <p:pic>
            <p:nvPicPr>
              <p:cNvPr id="147" name="Entrada de lápiz 146">
                <a:extLst>
                  <a:ext uri="{FF2B5EF4-FFF2-40B4-BE49-F238E27FC236}">
                    <a16:creationId xmlns:a16="http://schemas.microsoft.com/office/drawing/2014/main" id="{8D7C710A-72CA-412A-A1E7-9355A352F2A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06348" y="4220237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48" name="Entrada de lápiz 147">
                <a:extLst>
                  <a:ext uri="{FF2B5EF4-FFF2-40B4-BE49-F238E27FC236}">
                    <a16:creationId xmlns:a16="http://schemas.microsoft.com/office/drawing/2014/main" id="{41354E79-7A6F-43E4-A674-E08C2AAD3CD2}"/>
                  </a:ext>
                </a:extLst>
              </p14:cNvPr>
              <p14:cNvContentPartPr/>
              <p14:nvPr/>
            </p14:nvContentPartPr>
            <p14:xfrm>
              <a:off x="6456260" y="3585758"/>
              <a:ext cx="270" cy="270"/>
            </p14:xfrm>
          </p:contentPart>
        </mc:Choice>
        <mc:Fallback xmlns="">
          <p:pic>
            <p:nvPicPr>
              <p:cNvPr id="148" name="Entrada de lápiz 147">
                <a:extLst>
                  <a:ext uri="{FF2B5EF4-FFF2-40B4-BE49-F238E27FC236}">
                    <a16:creationId xmlns:a16="http://schemas.microsoft.com/office/drawing/2014/main" id="{41354E79-7A6F-43E4-A674-E08C2AAD3CD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7090" y="356658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149" name="Entrada de lápiz 148">
                <a:extLst>
                  <a:ext uri="{FF2B5EF4-FFF2-40B4-BE49-F238E27FC236}">
                    <a16:creationId xmlns:a16="http://schemas.microsoft.com/office/drawing/2014/main" id="{AB59E3F7-A486-4ADA-914C-BC119A952FB8}"/>
                  </a:ext>
                </a:extLst>
              </p14:cNvPr>
              <p14:cNvContentPartPr/>
              <p14:nvPr/>
            </p14:nvContentPartPr>
            <p14:xfrm>
              <a:off x="5933479" y="3616046"/>
              <a:ext cx="270" cy="270"/>
            </p14:xfrm>
          </p:contentPart>
        </mc:Choice>
        <mc:Fallback xmlns="">
          <p:pic>
            <p:nvPicPr>
              <p:cNvPr id="149" name="Entrada de lápiz 148">
                <a:extLst>
                  <a:ext uri="{FF2B5EF4-FFF2-40B4-BE49-F238E27FC236}">
                    <a16:creationId xmlns:a16="http://schemas.microsoft.com/office/drawing/2014/main" id="{AB59E3F7-A486-4ADA-914C-BC119A952F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14309" y="359687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50" name="Entrada de lápiz 149">
                <a:extLst>
                  <a:ext uri="{FF2B5EF4-FFF2-40B4-BE49-F238E27FC236}">
                    <a16:creationId xmlns:a16="http://schemas.microsoft.com/office/drawing/2014/main" id="{E807F86D-7A24-4ADE-A07F-546EBD66FD89}"/>
                  </a:ext>
                </a:extLst>
              </p14:cNvPr>
              <p14:cNvContentPartPr/>
              <p14:nvPr/>
            </p14:nvContentPartPr>
            <p14:xfrm>
              <a:off x="6005083" y="2579651"/>
              <a:ext cx="270" cy="270"/>
            </p14:xfrm>
          </p:contentPart>
        </mc:Choice>
        <mc:Fallback xmlns="">
          <p:pic>
            <p:nvPicPr>
              <p:cNvPr id="150" name="Entrada de lápiz 149">
                <a:extLst>
                  <a:ext uri="{FF2B5EF4-FFF2-40B4-BE49-F238E27FC236}">
                    <a16:creationId xmlns:a16="http://schemas.microsoft.com/office/drawing/2014/main" id="{E807F86D-7A24-4ADE-A07F-546EBD66FD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85913" y="2560481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51" name="Entrada de lápiz 150">
                <a:extLst>
                  <a:ext uri="{FF2B5EF4-FFF2-40B4-BE49-F238E27FC236}">
                    <a16:creationId xmlns:a16="http://schemas.microsoft.com/office/drawing/2014/main" id="{E8970D64-6EB1-4F63-BEA8-50E574C807CC}"/>
                  </a:ext>
                </a:extLst>
              </p14:cNvPr>
              <p14:cNvContentPartPr/>
              <p14:nvPr/>
            </p14:nvContentPartPr>
            <p14:xfrm>
              <a:off x="7838076" y="4948847"/>
              <a:ext cx="270" cy="270"/>
            </p14:xfrm>
          </p:contentPart>
        </mc:Choice>
        <mc:Fallback xmlns="">
          <p:pic>
            <p:nvPicPr>
              <p:cNvPr id="151" name="Entrada de lápiz 150">
                <a:extLst>
                  <a:ext uri="{FF2B5EF4-FFF2-40B4-BE49-F238E27FC236}">
                    <a16:creationId xmlns:a16="http://schemas.microsoft.com/office/drawing/2014/main" id="{E8970D64-6EB1-4F63-BEA8-50E574C807C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18906" y="4929677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52" name="Entrada de lápiz 151">
                <a:extLst>
                  <a:ext uri="{FF2B5EF4-FFF2-40B4-BE49-F238E27FC236}">
                    <a16:creationId xmlns:a16="http://schemas.microsoft.com/office/drawing/2014/main" id="{E4BC0E15-0B5A-4A79-B958-09B16F5EA607}"/>
                  </a:ext>
                </a:extLst>
              </p14:cNvPr>
              <p14:cNvContentPartPr/>
              <p14:nvPr/>
            </p14:nvContentPartPr>
            <p14:xfrm>
              <a:off x="7934615" y="4568818"/>
              <a:ext cx="270" cy="270"/>
            </p14:xfrm>
          </p:contentPart>
        </mc:Choice>
        <mc:Fallback xmlns="">
          <p:pic>
            <p:nvPicPr>
              <p:cNvPr id="152" name="Entrada de lápiz 151">
                <a:extLst>
                  <a:ext uri="{FF2B5EF4-FFF2-40B4-BE49-F238E27FC236}">
                    <a16:creationId xmlns:a16="http://schemas.microsoft.com/office/drawing/2014/main" id="{E4BC0E15-0B5A-4A79-B958-09B16F5EA60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15445" y="454964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53" name="Entrada de lápiz 152">
                <a:extLst>
                  <a:ext uri="{FF2B5EF4-FFF2-40B4-BE49-F238E27FC236}">
                    <a16:creationId xmlns:a16="http://schemas.microsoft.com/office/drawing/2014/main" id="{7A4E48AE-751C-4479-8093-3F1EA4C8129D}"/>
                  </a:ext>
                </a:extLst>
              </p14:cNvPr>
              <p14:cNvContentPartPr/>
              <p14:nvPr/>
            </p14:nvContentPartPr>
            <p14:xfrm>
              <a:off x="8100392" y="5184563"/>
              <a:ext cx="270" cy="270"/>
            </p14:xfrm>
          </p:contentPart>
        </mc:Choice>
        <mc:Fallback xmlns="">
          <p:pic>
            <p:nvPicPr>
              <p:cNvPr id="153" name="Entrada de lápiz 152">
                <a:extLst>
                  <a:ext uri="{FF2B5EF4-FFF2-40B4-BE49-F238E27FC236}">
                    <a16:creationId xmlns:a16="http://schemas.microsoft.com/office/drawing/2014/main" id="{7A4E48AE-751C-4479-8093-3F1EA4C812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81222" y="516539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54" name="Entrada de lápiz 153">
                <a:extLst>
                  <a:ext uri="{FF2B5EF4-FFF2-40B4-BE49-F238E27FC236}">
                    <a16:creationId xmlns:a16="http://schemas.microsoft.com/office/drawing/2014/main" id="{A3103079-0511-4A41-AB8F-B0B971897475}"/>
                  </a:ext>
                </a:extLst>
              </p14:cNvPr>
              <p14:cNvContentPartPr/>
              <p14:nvPr/>
            </p14:nvContentPartPr>
            <p14:xfrm>
              <a:off x="6914757" y="5519720"/>
              <a:ext cx="270" cy="270"/>
            </p14:xfrm>
          </p:contentPart>
        </mc:Choice>
        <mc:Fallback xmlns="">
          <p:pic>
            <p:nvPicPr>
              <p:cNvPr id="154" name="Entrada de lápiz 153">
                <a:extLst>
                  <a:ext uri="{FF2B5EF4-FFF2-40B4-BE49-F238E27FC236}">
                    <a16:creationId xmlns:a16="http://schemas.microsoft.com/office/drawing/2014/main" id="{A3103079-0511-4A41-AB8F-B0B97189747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95587" y="550055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55" name="Entrada de lápiz 154">
                <a:extLst>
                  <a:ext uri="{FF2B5EF4-FFF2-40B4-BE49-F238E27FC236}">
                    <a16:creationId xmlns:a16="http://schemas.microsoft.com/office/drawing/2014/main" id="{1F8E634F-5FD9-43B9-90F2-BB0FF679F70C}"/>
                  </a:ext>
                </a:extLst>
              </p14:cNvPr>
              <p14:cNvContentPartPr/>
              <p14:nvPr/>
            </p14:nvContentPartPr>
            <p14:xfrm>
              <a:off x="7278489" y="5254287"/>
              <a:ext cx="270" cy="270"/>
            </p14:xfrm>
          </p:contentPart>
        </mc:Choice>
        <mc:Fallback xmlns="">
          <p:pic>
            <p:nvPicPr>
              <p:cNvPr id="155" name="Entrada de lápiz 154">
                <a:extLst>
                  <a:ext uri="{FF2B5EF4-FFF2-40B4-BE49-F238E27FC236}">
                    <a16:creationId xmlns:a16="http://schemas.microsoft.com/office/drawing/2014/main" id="{1F8E634F-5FD9-43B9-90F2-BB0FF679F70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59319" y="5235117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56" name="Entrada de lápiz 155">
                <a:extLst>
                  <a:ext uri="{FF2B5EF4-FFF2-40B4-BE49-F238E27FC236}">
                    <a16:creationId xmlns:a16="http://schemas.microsoft.com/office/drawing/2014/main" id="{4327E8D4-4331-40AD-A2D0-A27993C9F862}"/>
                  </a:ext>
                </a:extLst>
              </p14:cNvPr>
              <p14:cNvContentPartPr/>
              <p14:nvPr/>
            </p14:nvContentPartPr>
            <p14:xfrm>
              <a:off x="7596336" y="5243593"/>
              <a:ext cx="270" cy="270"/>
            </p14:xfrm>
          </p:contentPart>
        </mc:Choice>
        <mc:Fallback xmlns="">
          <p:pic>
            <p:nvPicPr>
              <p:cNvPr id="156" name="Entrada de lápiz 155">
                <a:extLst>
                  <a:ext uri="{FF2B5EF4-FFF2-40B4-BE49-F238E27FC236}">
                    <a16:creationId xmlns:a16="http://schemas.microsoft.com/office/drawing/2014/main" id="{4327E8D4-4331-40AD-A2D0-A27993C9F86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77166" y="522442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57" name="Entrada de lápiz 156">
                <a:extLst>
                  <a:ext uri="{FF2B5EF4-FFF2-40B4-BE49-F238E27FC236}">
                    <a16:creationId xmlns:a16="http://schemas.microsoft.com/office/drawing/2014/main" id="{A1C135DD-67E8-4887-BC94-5CAD843D511D}"/>
                  </a:ext>
                </a:extLst>
              </p14:cNvPr>
              <p14:cNvContentPartPr/>
              <p14:nvPr/>
            </p14:nvContentPartPr>
            <p14:xfrm>
              <a:off x="7592845" y="2405643"/>
              <a:ext cx="270" cy="270"/>
            </p14:xfrm>
          </p:contentPart>
        </mc:Choice>
        <mc:Fallback xmlns="">
          <p:pic>
            <p:nvPicPr>
              <p:cNvPr id="157" name="Entrada de lápiz 156">
                <a:extLst>
                  <a:ext uri="{FF2B5EF4-FFF2-40B4-BE49-F238E27FC236}">
                    <a16:creationId xmlns:a16="http://schemas.microsoft.com/office/drawing/2014/main" id="{A1C135DD-67E8-4887-BC94-5CAD843D511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73675" y="23864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58" name="Entrada de lápiz 157">
                <a:extLst>
                  <a:ext uri="{FF2B5EF4-FFF2-40B4-BE49-F238E27FC236}">
                    <a16:creationId xmlns:a16="http://schemas.microsoft.com/office/drawing/2014/main" id="{5505119E-1CA0-4FFA-BDE4-616BE94F6F71}"/>
                  </a:ext>
                </a:extLst>
              </p14:cNvPr>
              <p14:cNvContentPartPr/>
              <p14:nvPr/>
            </p14:nvContentPartPr>
            <p14:xfrm>
              <a:off x="8016266" y="2394949"/>
              <a:ext cx="270" cy="270"/>
            </p14:xfrm>
          </p:contentPart>
        </mc:Choice>
        <mc:Fallback xmlns="">
          <p:pic>
            <p:nvPicPr>
              <p:cNvPr id="158" name="Entrada de lápiz 157">
                <a:extLst>
                  <a:ext uri="{FF2B5EF4-FFF2-40B4-BE49-F238E27FC236}">
                    <a16:creationId xmlns:a16="http://schemas.microsoft.com/office/drawing/2014/main" id="{5505119E-1CA0-4FFA-BDE4-616BE94F6F7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97096" y="2375779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59" name="Entrada de lápiz 158">
                <a:extLst>
                  <a:ext uri="{FF2B5EF4-FFF2-40B4-BE49-F238E27FC236}">
                    <a16:creationId xmlns:a16="http://schemas.microsoft.com/office/drawing/2014/main" id="{3B5DE68F-7E61-4C88-A726-AE13D1F8868A}"/>
                  </a:ext>
                </a:extLst>
              </p14:cNvPr>
              <p14:cNvContentPartPr/>
              <p14:nvPr/>
            </p14:nvContentPartPr>
            <p14:xfrm>
              <a:off x="8096901" y="3107146"/>
              <a:ext cx="270" cy="270"/>
            </p14:xfrm>
          </p:contentPart>
        </mc:Choice>
        <mc:Fallback xmlns="">
          <p:pic>
            <p:nvPicPr>
              <p:cNvPr id="159" name="Entrada de lápiz 158">
                <a:extLst>
                  <a:ext uri="{FF2B5EF4-FFF2-40B4-BE49-F238E27FC236}">
                    <a16:creationId xmlns:a16="http://schemas.microsoft.com/office/drawing/2014/main" id="{3B5DE68F-7E61-4C88-A726-AE13D1F8868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77731" y="308797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60" name="Entrada de lápiz 159">
                <a:extLst>
                  <a:ext uri="{FF2B5EF4-FFF2-40B4-BE49-F238E27FC236}">
                    <a16:creationId xmlns:a16="http://schemas.microsoft.com/office/drawing/2014/main" id="{09D255D3-526E-41BF-BC61-D0415437F422}"/>
                  </a:ext>
                </a:extLst>
              </p14:cNvPr>
              <p14:cNvContentPartPr/>
              <p14:nvPr/>
            </p14:nvContentPartPr>
            <p14:xfrm>
              <a:off x="4510340" y="4192130"/>
              <a:ext cx="270" cy="270"/>
            </p14:xfrm>
          </p:contentPart>
        </mc:Choice>
        <mc:Fallback xmlns="">
          <p:pic>
            <p:nvPicPr>
              <p:cNvPr id="160" name="Entrada de lápiz 159">
                <a:extLst>
                  <a:ext uri="{FF2B5EF4-FFF2-40B4-BE49-F238E27FC236}">
                    <a16:creationId xmlns:a16="http://schemas.microsoft.com/office/drawing/2014/main" id="{09D255D3-526E-41BF-BC61-D0415437F4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1170" y="417296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61" name="Entrada de lápiz 160">
                <a:extLst>
                  <a:ext uri="{FF2B5EF4-FFF2-40B4-BE49-F238E27FC236}">
                    <a16:creationId xmlns:a16="http://schemas.microsoft.com/office/drawing/2014/main" id="{92EFE037-DFC1-4930-AE12-E7FA65D11276}"/>
                  </a:ext>
                </a:extLst>
              </p14:cNvPr>
              <p14:cNvContentPartPr/>
              <p14:nvPr/>
            </p14:nvContentPartPr>
            <p14:xfrm>
              <a:off x="5405491" y="4863768"/>
              <a:ext cx="270" cy="270"/>
            </p14:xfrm>
          </p:contentPart>
        </mc:Choice>
        <mc:Fallback xmlns="">
          <p:pic>
            <p:nvPicPr>
              <p:cNvPr id="161" name="Entrada de lápiz 160">
                <a:extLst>
                  <a:ext uri="{FF2B5EF4-FFF2-40B4-BE49-F238E27FC236}">
                    <a16:creationId xmlns:a16="http://schemas.microsoft.com/office/drawing/2014/main" id="{92EFE037-DFC1-4930-AE12-E7FA65D1127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86321" y="484459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62" name="Entrada de lápiz 161">
                <a:extLst>
                  <a:ext uri="{FF2B5EF4-FFF2-40B4-BE49-F238E27FC236}">
                    <a16:creationId xmlns:a16="http://schemas.microsoft.com/office/drawing/2014/main" id="{197154FA-E7E3-48B2-ACC5-2FC6D7202A1E}"/>
                  </a:ext>
                </a:extLst>
              </p14:cNvPr>
              <p14:cNvContentPartPr/>
              <p14:nvPr/>
            </p14:nvContentPartPr>
            <p14:xfrm>
              <a:off x="5473987" y="5243593"/>
              <a:ext cx="270" cy="270"/>
            </p14:xfrm>
          </p:contentPart>
        </mc:Choice>
        <mc:Fallback xmlns="">
          <p:pic>
            <p:nvPicPr>
              <p:cNvPr id="162" name="Entrada de lápiz 161">
                <a:extLst>
                  <a:ext uri="{FF2B5EF4-FFF2-40B4-BE49-F238E27FC236}">
                    <a16:creationId xmlns:a16="http://schemas.microsoft.com/office/drawing/2014/main" id="{197154FA-E7E3-48B2-ACC5-2FC6D7202A1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4817" y="522442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163" name="Entrada de lápiz 162">
                <a:extLst>
                  <a:ext uri="{FF2B5EF4-FFF2-40B4-BE49-F238E27FC236}">
                    <a16:creationId xmlns:a16="http://schemas.microsoft.com/office/drawing/2014/main" id="{56B96738-FDE5-4B1E-9C4D-24A961A8F6A9}"/>
                  </a:ext>
                </a:extLst>
              </p14:cNvPr>
              <p14:cNvContentPartPr/>
              <p14:nvPr/>
            </p14:nvContentPartPr>
            <p14:xfrm>
              <a:off x="6232102" y="2367770"/>
              <a:ext cx="270" cy="270"/>
            </p14:xfrm>
          </p:contentPart>
        </mc:Choice>
        <mc:Fallback xmlns="">
          <p:pic>
            <p:nvPicPr>
              <p:cNvPr id="163" name="Entrada de lápiz 162">
                <a:extLst>
                  <a:ext uri="{FF2B5EF4-FFF2-40B4-BE49-F238E27FC236}">
                    <a16:creationId xmlns:a16="http://schemas.microsoft.com/office/drawing/2014/main" id="{56B96738-FDE5-4B1E-9C4D-24A961A8F6A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12932" y="234860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64" name="Entrada de lápiz 163">
                <a:extLst>
                  <a:ext uri="{FF2B5EF4-FFF2-40B4-BE49-F238E27FC236}">
                    <a16:creationId xmlns:a16="http://schemas.microsoft.com/office/drawing/2014/main" id="{06A9FE8F-BAA6-4B11-BFE0-801CF2346721}"/>
                  </a:ext>
                </a:extLst>
              </p14:cNvPr>
              <p14:cNvContentPartPr/>
              <p14:nvPr/>
            </p14:nvContentPartPr>
            <p14:xfrm>
              <a:off x="4697829" y="2739890"/>
              <a:ext cx="270" cy="270"/>
            </p14:xfrm>
          </p:contentPart>
        </mc:Choice>
        <mc:Fallback xmlns="">
          <p:pic>
            <p:nvPicPr>
              <p:cNvPr id="164" name="Entrada de lápiz 163">
                <a:extLst>
                  <a:ext uri="{FF2B5EF4-FFF2-40B4-BE49-F238E27FC236}">
                    <a16:creationId xmlns:a16="http://schemas.microsoft.com/office/drawing/2014/main" id="{06A9FE8F-BAA6-4B11-BFE0-801CF234672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78659" y="272072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65" name="Entrada de lápiz 164">
                <a:extLst>
                  <a:ext uri="{FF2B5EF4-FFF2-40B4-BE49-F238E27FC236}">
                    <a16:creationId xmlns:a16="http://schemas.microsoft.com/office/drawing/2014/main" id="{0C291741-463A-447F-AE76-491843DFD25A}"/>
                  </a:ext>
                </a:extLst>
              </p14:cNvPr>
              <p14:cNvContentPartPr/>
              <p14:nvPr/>
            </p14:nvContentPartPr>
            <p14:xfrm>
              <a:off x="4395549" y="2335224"/>
              <a:ext cx="270" cy="270"/>
            </p14:xfrm>
          </p:contentPart>
        </mc:Choice>
        <mc:Fallback xmlns="">
          <p:pic>
            <p:nvPicPr>
              <p:cNvPr id="165" name="Entrada de lápiz 164">
                <a:extLst>
                  <a:ext uri="{FF2B5EF4-FFF2-40B4-BE49-F238E27FC236}">
                    <a16:creationId xmlns:a16="http://schemas.microsoft.com/office/drawing/2014/main" id="{0C291741-463A-447F-AE76-491843DFD25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76379" y="231605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66" name="Entrada de lápiz 165">
                <a:extLst>
                  <a:ext uri="{FF2B5EF4-FFF2-40B4-BE49-F238E27FC236}">
                    <a16:creationId xmlns:a16="http://schemas.microsoft.com/office/drawing/2014/main" id="{A12E59B9-3AD9-41FB-88D2-257A1DD078F7}"/>
                  </a:ext>
                </a:extLst>
              </p14:cNvPr>
              <p14:cNvContentPartPr/>
              <p14:nvPr/>
            </p14:nvContentPartPr>
            <p14:xfrm>
              <a:off x="6735723" y="4908656"/>
              <a:ext cx="270" cy="270"/>
            </p14:xfrm>
          </p:contentPart>
        </mc:Choice>
        <mc:Fallback xmlns="">
          <p:pic>
            <p:nvPicPr>
              <p:cNvPr id="166" name="Entrada de lápiz 165">
                <a:extLst>
                  <a:ext uri="{FF2B5EF4-FFF2-40B4-BE49-F238E27FC236}">
                    <a16:creationId xmlns:a16="http://schemas.microsoft.com/office/drawing/2014/main" id="{A12E59B9-3AD9-41FB-88D2-257A1DD078F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16553" y="488948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67" name="Entrada de lápiz 166">
                <a:extLst>
                  <a:ext uri="{FF2B5EF4-FFF2-40B4-BE49-F238E27FC236}">
                    <a16:creationId xmlns:a16="http://schemas.microsoft.com/office/drawing/2014/main" id="{8B4A3A21-4415-4385-8C84-456F5F2EF869}"/>
                  </a:ext>
                </a:extLst>
              </p14:cNvPr>
              <p14:cNvContentPartPr/>
              <p14:nvPr/>
            </p14:nvContentPartPr>
            <p14:xfrm>
              <a:off x="4419983" y="5600338"/>
              <a:ext cx="270" cy="270"/>
            </p14:xfrm>
          </p:contentPart>
        </mc:Choice>
        <mc:Fallback xmlns="">
          <p:pic>
            <p:nvPicPr>
              <p:cNvPr id="167" name="Entrada de lápiz 166">
                <a:extLst>
                  <a:ext uri="{FF2B5EF4-FFF2-40B4-BE49-F238E27FC236}">
                    <a16:creationId xmlns:a16="http://schemas.microsoft.com/office/drawing/2014/main" id="{8B4A3A21-4415-4385-8C84-456F5F2EF8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00813" y="558116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68" name="Entrada de lápiz 167">
                <a:extLst>
                  <a:ext uri="{FF2B5EF4-FFF2-40B4-BE49-F238E27FC236}">
                    <a16:creationId xmlns:a16="http://schemas.microsoft.com/office/drawing/2014/main" id="{6A56BCF9-EF9C-4306-8E89-0BF18E849D89}"/>
                  </a:ext>
                </a:extLst>
              </p14:cNvPr>
              <p14:cNvContentPartPr/>
              <p14:nvPr/>
            </p14:nvContentPartPr>
            <p14:xfrm>
              <a:off x="6991683" y="2302678"/>
              <a:ext cx="270" cy="270"/>
            </p14:xfrm>
          </p:contentPart>
        </mc:Choice>
        <mc:Fallback xmlns="">
          <p:pic>
            <p:nvPicPr>
              <p:cNvPr id="168" name="Entrada de lápiz 167">
                <a:extLst>
                  <a:ext uri="{FF2B5EF4-FFF2-40B4-BE49-F238E27FC236}">
                    <a16:creationId xmlns:a16="http://schemas.microsoft.com/office/drawing/2014/main" id="{6A56BCF9-EF9C-4306-8E89-0BF18E849D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72513" y="2283508"/>
                <a:ext cx="38070" cy="3807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Imagen 14">
            <a:extLst>
              <a:ext uri="{FF2B5EF4-FFF2-40B4-BE49-F238E27FC236}">
                <a16:creationId xmlns:a16="http://schemas.microsoft.com/office/drawing/2014/main" id="{3B7D068E-4021-4E55-B41C-71082A06A29E}"/>
              </a:ext>
            </a:extLst>
          </p:cNvPr>
          <p:cNvPicPr>
            <a:picLocks noChangeAspect="1"/>
          </p:cNvPicPr>
          <p:nvPr/>
        </p:nvPicPr>
        <p:blipFill rotWithShape="1">
          <a:blip r:embed="rId145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</a:blip>
          <a:srcRect l="9023" t="4363" r="15937" b="10206"/>
          <a:stretch/>
        </p:blipFill>
        <p:spPr>
          <a:xfrm>
            <a:off x="4212562" y="1772816"/>
            <a:ext cx="4031846" cy="406752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69" name="Entrada de lápiz 168">
                <a:extLst>
                  <a:ext uri="{FF2B5EF4-FFF2-40B4-BE49-F238E27FC236}">
                    <a16:creationId xmlns:a16="http://schemas.microsoft.com/office/drawing/2014/main" id="{CA22028B-A867-405E-AB44-C93D208D0046}"/>
                  </a:ext>
                </a:extLst>
              </p14:cNvPr>
              <p14:cNvContentPartPr/>
              <p14:nvPr/>
            </p14:nvContentPartPr>
            <p14:xfrm>
              <a:off x="7893845" y="2116856"/>
              <a:ext cx="270" cy="270"/>
            </p14:xfrm>
          </p:contentPart>
        </mc:Choice>
        <mc:Fallback xmlns="">
          <p:pic>
            <p:nvPicPr>
              <p:cNvPr id="169" name="Entrada de lápiz 168">
                <a:extLst>
                  <a:ext uri="{FF2B5EF4-FFF2-40B4-BE49-F238E27FC236}">
                    <a16:creationId xmlns:a16="http://schemas.microsoft.com/office/drawing/2014/main" id="{CA22028B-A867-405E-AB44-C93D208D004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74675" y="209768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70" name="Entrada de lápiz 169">
                <a:extLst>
                  <a:ext uri="{FF2B5EF4-FFF2-40B4-BE49-F238E27FC236}">
                    <a16:creationId xmlns:a16="http://schemas.microsoft.com/office/drawing/2014/main" id="{465DAD0C-8B38-48EB-B7DC-DBB9B8F389B1}"/>
                  </a:ext>
                </a:extLst>
              </p14:cNvPr>
              <p14:cNvContentPartPr/>
              <p14:nvPr/>
            </p14:nvContentPartPr>
            <p14:xfrm>
              <a:off x="5399071" y="2197474"/>
              <a:ext cx="270" cy="270"/>
            </p14:xfrm>
          </p:contentPart>
        </mc:Choice>
        <mc:Fallback xmlns="">
          <p:pic>
            <p:nvPicPr>
              <p:cNvPr id="170" name="Entrada de lápiz 169">
                <a:extLst>
                  <a:ext uri="{FF2B5EF4-FFF2-40B4-BE49-F238E27FC236}">
                    <a16:creationId xmlns:a16="http://schemas.microsoft.com/office/drawing/2014/main" id="{465DAD0C-8B38-48EB-B7DC-DBB9B8F389B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79901" y="217830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71" name="Entrada de lápiz 170">
                <a:extLst>
                  <a:ext uri="{FF2B5EF4-FFF2-40B4-BE49-F238E27FC236}">
                    <a16:creationId xmlns:a16="http://schemas.microsoft.com/office/drawing/2014/main" id="{1D7BB8E0-6A17-4AB5-B789-D28E4C3E7B1E}"/>
                  </a:ext>
                </a:extLst>
              </p14:cNvPr>
              <p14:cNvContentPartPr/>
              <p14:nvPr/>
            </p14:nvContentPartPr>
            <p14:xfrm>
              <a:off x="7539324" y="1967036"/>
              <a:ext cx="270" cy="270"/>
            </p14:xfrm>
          </p:contentPart>
        </mc:Choice>
        <mc:Fallback xmlns="">
          <p:pic>
            <p:nvPicPr>
              <p:cNvPr id="171" name="Entrada de lápiz 170">
                <a:extLst>
                  <a:ext uri="{FF2B5EF4-FFF2-40B4-BE49-F238E27FC236}">
                    <a16:creationId xmlns:a16="http://schemas.microsoft.com/office/drawing/2014/main" id="{1D7BB8E0-6A17-4AB5-B789-D28E4C3E7B1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20154" y="194786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72" name="Entrada de lápiz 171">
                <a:extLst>
                  <a:ext uri="{FF2B5EF4-FFF2-40B4-BE49-F238E27FC236}">
                    <a16:creationId xmlns:a16="http://schemas.microsoft.com/office/drawing/2014/main" id="{D5585AB6-ACEE-4F8C-8AE3-ABC27344974D}"/>
                  </a:ext>
                </a:extLst>
              </p14:cNvPr>
              <p14:cNvContentPartPr/>
              <p14:nvPr/>
            </p14:nvContentPartPr>
            <p14:xfrm>
              <a:off x="5044550" y="2047654"/>
              <a:ext cx="270" cy="270"/>
            </p14:xfrm>
          </p:contentPart>
        </mc:Choice>
        <mc:Fallback xmlns="">
          <p:pic>
            <p:nvPicPr>
              <p:cNvPr id="172" name="Entrada de lápiz 171">
                <a:extLst>
                  <a:ext uri="{FF2B5EF4-FFF2-40B4-BE49-F238E27FC236}">
                    <a16:creationId xmlns:a16="http://schemas.microsoft.com/office/drawing/2014/main" id="{D5585AB6-ACEE-4F8C-8AE3-ABC27344974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5380" y="202848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73" name="Entrada de lápiz 172">
                <a:extLst>
                  <a:ext uri="{FF2B5EF4-FFF2-40B4-BE49-F238E27FC236}">
                    <a16:creationId xmlns:a16="http://schemas.microsoft.com/office/drawing/2014/main" id="{A13008D7-C44C-4911-8508-14B855C96A1F}"/>
                  </a:ext>
                </a:extLst>
              </p14:cNvPr>
              <p14:cNvContentPartPr/>
              <p14:nvPr/>
            </p14:nvContentPartPr>
            <p14:xfrm>
              <a:off x="5941725" y="2076808"/>
              <a:ext cx="270" cy="270"/>
            </p14:xfrm>
          </p:contentPart>
        </mc:Choice>
        <mc:Fallback xmlns="">
          <p:pic>
            <p:nvPicPr>
              <p:cNvPr id="173" name="Entrada de lápiz 172">
                <a:extLst>
                  <a:ext uri="{FF2B5EF4-FFF2-40B4-BE49-F238E27FC236}">
                    <a16:creationId xmlns:a16="http://schemas.microsoft.com/office/drawing/2014/main" id="{A13008D7-C44C-4911-8508-14B855C96A1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22555" y="205763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74" name="Entrada de lápiz 173">
                <a:extLst>
                  <a:ext uri="{FF2B5EF4-FFF2-40B4-BE49-F238E27FC236}">
                    <a16:creationId xmlns:a16="http://schemas.microsoft.com/office/drawing/2014/main" id="{A6B7147B-D460-4E6A-AB9C-0A108D08D60B}"/>
                  </a:ext>
                </a:extLst>
              </p14:cNvPr>
              <p14:cNvContentPartPr/>
              <p14:nvPr/>
            </p14:nvContentPartPr>
            <p14:xfrm>
              <a:off x="6503460" y="1896583"/>
              <a:ext cx="270" cy="270"/>
            </p14:xfrm>
          </p:contentPart>
        </mc:Choice>
        <mc:Fallback xmlns="">
          <p:pic>
            <p:nvPicPr>
              <p:cNvPr id="174" name="Entrada de lápiz 173">
                <a:extLst>
                  <a:ext uri="{FF2B5EF4-FFF2-40B4-BE49-F238E27FC236}">
                    <a16:creationId xmlns:a16="http://schemas.microsoft.com/office/drawing/2014/main" id="{A6B7147B-D460-4E6A-AB9C-0A108D08D60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484290" y="187741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75" name="Entrada de lápiz 174">
                <a:extLst>
                  <a:ext uri="{FF2B5EF4-FFF2-40B4-BE49-F238E27FC236}">
                    <a16:creationId xmlns:a16="http://schemas.microsoft.com/office/drawing/2014/main" id="{2F7A53AD-D2B0-4EB8-ACE2-6F69B82342D6}"/>
                  </a:ext>
                </a:extLst>
              </p14:cNvPr>
              <p14:cNvContentPartPr/>
              <p14:nvPr/>
            </p14:nvContentPartPr>
            <p14:xfrm>
              <a:off x="6735120" y="1917103"/>
              <a:ext cx="270" cy="270"/>
            </p14:xfrm>
          </p:contentPart>
        </mc:Choice>
        <mc:Fallback xmlns="">
          <p:pic>
            <p:nvPicPr>
              <p:cNvPr id="175" name="Entrada de lápiz 174">
                <a:extLst>
                  <a:ext uri="{FF2B5EF4-FFF2-40B4-BE49-F238E27FC236}">
                    <a16:creationId xmlns:a16="http://schemas.microsoft.com/office/drawing/2014/main" id="{2F7A53AD-D2B0-4EB8-ACE2-6F69B82342D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15950" y="18979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76" name="Entrada de lápiz 175">
                <a:extLst>
                  <a:ext uri="{FF2B5EF4-FFF2-40B4-BE49-F238E27FC236}">
                    <a16:creationId xmlns:a16="http://schemas.microsoft.com/office/drawing/2014/main" id="{182B8A6B-1BE4-4747-98C8-B2048AF27CBC}"/>
                  </a:ext>
                </a:extLst>
              </p14:cNvPr>
              <p14:cNvContentPartPr/>
              <p14:nvPr/>
            </p14:nvContentPartPr>
            <p14:xfrm>
              <a:off x="7110990" y="2140123"/>
              <a:ext cx="270" cy="270"/>
            </p14:xfrm>
          </p:contentPart>
        </mc:Choice>
        <mc:Fallback xmlns="">
          <p:pic>
            <p:nvPicPr>
              <p:cNvPr id="176" name="Entrada de lápiz 175">
                <a:extLst>
                  <a:ext uri="{FF2B5EF4-FFF2-40B4-BE49-F238E27FC236}">
                    <a16:creationId xmlns:a16="http://schemas.microsoft.com/office/drawing/2014/main" id="{182B8A6B-1BE4-4747-98C8-B2048AF27C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91820" y="21209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77" name="Entrada de lápiz 176">
                <a:extLst>
                  <a:ext uri="{FF2B5EF4-FFF2-40B4-BE49-F238E27FC236}">
                    <a16:creationId xmlns:a16="http://schemas.microsoft.com/office/drawing/2014/main" id="{21B2D608-DF73-442B-9E14-08144CC88706}"/>
                  </a:ext>
                </a:extLst>
              </p14:cNvPr>
              <p14:cNvContentPartPr/>
              <p14:nvPr/>
            </p14:nvContentPartPr>
            <p14:xfrm>
              <a:off x="6588209" y="2170411"/>
              <a:ext cx="270" cy="270"/>
            </p14:xfrm>
          </p:contentPart>
        </mc:Choice>
        <mc:Fallback xmlns="">
          <p:pic>
            <p:nvPicPr>
              <p:cNvPr id="177" name="Entrada de lápiz 176">
                <a:extLst>
                  <a:ext uri="{FF2B5EF4-FFF2-40B4-BE49-F238E27FC236}">
                    <a16:creationId xmlns:a16="http://schemas.microsoft.com/office/drawing/2014/main" id="{21B2D608-DF73-442B-9E14-08144CC8870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69039" y="2151241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78" name="Entrada de lápiz 177">
                <a:extLst>
                  <a:ext uri="{FF2B5EF4-FFF2-40B4-BE49-F238E27FC236}">
                    <a16:creationId xmlns:a16="http://schemas.microsoft.com/office/drawing/2014/main" id="{7065BDAE-F592-40F0-97A0-E889B6187739}"/>
                  </a:ext>
                </a:extLst>
              </p14:cNvPr>
              <p14:cNvContentPartPr/>
              <p14:nvPr/>
            </p14:nvContentPartPr>
            <p14:xfrm>
              <a:off x="5530484" y="1932423"/>
              <a:ext cx="270" cy="270"/>
            </p14:xfrm>
          </p:contentPart>
        </mc:Choice>
        <mc:Fallback xmlns="">
          <p:pic>
            <p:nvPicPr>
              <p:cNvPr id="178" name="Entrada de lápiz 177">
                <a:extLst>
                  <a:ext uri="{FF2B5EF4-FFF2-40B4-BE49-F238E27FC236}">
                    <a16:creationId xmlns:a16="http://schemas.microsoft.com/office/drawing/2014/main" id="{7065BDAE-F592-40F0-97A0-E889B6187739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511314" y="19132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79" name="Entrada de lápiz 178">
                <a:extLst>
                  <a:ext uri="{FF2B5EF4-FFF2-40B4-BE49-F238E27FC236}">
                    <a16:creationId xmlns:a16="http://schemas.microsoft.com/office/drawing/2014/main" id="{52A51DCB-BE5A-4F69-9EA2-46C2E5BD880A}"/>
                  </a:ext>
                </a:extLst>
              </p14:cNvPr>
              <p14:cNvContentPartPr/>
              <p14:nvPr/>
            </p14:nvContentPartPr>
            <p14:xfrm>
              <a:off x="5762144" y="1952943"/>
              <a:ext cx="270" cy="270"/>
            </p14:xfrm>
          </p:contentPart>
        </mc:Choice>
        <mc:Fallback xmlns="">
          <p:pic>
            <p:nvPicPr>
              <p:cNvPr id="179" name="Entrada de lápiz 178">
                <a:extLst>
                  <a:ext uri="{FF2B5EF4-FFF2-40B4-BE49-F238E27FC236}">
                    <a16:creationId xmlns:a16="http://schemas.microsoft.com/office/drawing/2014/main" id="{52A51DCB-BE5A-4F69-9EA2-46C2E5BD880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42974" y="19337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80" name="Entrada de lápiz 179">
                <a:extLst>
                  <a:ext uri="{FF2B5EF4-FFF2-40B4-BE49-F238E27FC236}">
                    <a16:creationId xmlns:a16="http://schemas.microsoft.com/office/drawing/2014/main" id="{9854ED4E-A602-4AD8-8371-7DACA355A24E}"/>
                  </a:ext>
                </a:extLst>
              </p14:cNvPr>
              <p14:cNvContentPartPr/>
              <p14:nvPr/>
            </p14:nvContentPartPr>
            <p14:xfrm>
              <a:off x="5615233" y="2206251"/>
              <a:ext cx="270" cy="270"/>
            </p14:xfrm>
          </p:contentPart>
        </mc:Choice>
        <mc:Fallback xmlns="">
          <p:pic>
            <p:nvPicPr>
              <p:cNvPr id="180" name="Entrada de lápiz 179">
                <a:extLst>
                  <a:ext uri="{FF2B5EF4-FFF2-40B4-BE49-F238E27FC236}">
                    <a16:creationId xmlns:a16="http://schemas.microsoft.com/office/drawing/2014/main" id="{9854ED4E-A602-4AD8-8371-7DACA355A24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96063" y="2187081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81" name="Entrada de lápiz 180">
                <a:extLst>
                  <a:ext uri="{FF2B5EF4-FFF2-40B4-BE49-F238E27FC236}">
                    <a16:creationId xmlns:a16="http://schemas.microsoft.com/office/drawing/2014/main" id="{1E3002C7-FACD-4264-AE17-44C5563E9678}"/>
                  </a:ext>
                </a:extLst>
              </p14:cNvPr>
              <p14:cNvContentPartPr/>
              <p14:nvPr/>
            </p14:nvContentPartPr>
            <p14:xfrm>
              <a:off x="4425321" y="1890588"/>
              <a:ext cx="270" cy="270"/>
            </p14:xfrm>
          </p:contentPart>
        </mc:Choice>
        <mc:Fallback xmlns="">
          <p:pic>
            <p:nvPicPr>
              <p:cNvPr id="181" name="Entrada de lápiz 180">
                <a:extLst>
                  <a:ext uri="{FF2B5EF4-FFF2-40B4-BE49-F238E27FC236}">
                    <a16:creationId xmlns:a16="http://schemas.microsoft.com/office/drawing/2014/main" id="{1E3002C7-FACD-4264-AE17-44C5563E9678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406151" y="187141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82" name="Entrada de lápiz 181">
                <a:extLst>
                  <a:ext uri="{FF2B5EF4-FFF2-40B4-BE49-F238E27FC236}">
                    <a16:creationId xmlns:a16="http://schemas.microsoft.com/office/drawing/2014/main" id="{C7BC82C0-1DC5-496F-AF49-93B16947D7EB}"/>
                  </a:ext>
                </a:extLst>
              </p14:cNvPr>
              <p14:cNvContentPartPr/>
              <p14:nvPr/>
            </p14:nvContentPartPr>
            <p14:xfrm>
              <a:off x="4656981" y="1911108"/>
              <a:ext cx="270" cy="270"/>
            </p14:xfrm>
          </p:contentPart>
        </mc:Choice>
        <mc:Fallback xmlns="">
          <p:pic>
            <p:nvPicPr>
              <p:cNvPr id="182" name="Entrada de lápiz 181">
                <a:extLst>
                  <a:ext uri="{FF2B5EF4-FFF2-40B4-BE49-F238E27FC236}">
                    <a16:creationId xmlns:a16="http://schemas.microsoft.com/office/drawing/2014/main" id="{C7BC82C0-1DC5-496F-AF49-93B16947D7E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37811" y="189193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83" name="Entrada de lápiz 182">
                <a:extLst>
                  <a:ext uri="{FF2B5EF4-FFF2-40B4-BE49-F238E27FC236}">
                    <a16:creationId xmlns:a16="http://schemas.microsoft.com/office/drawing/2014/main" id="{E56420D4-0DB7-4ABC-937D-63B7DC082FF5}"/>
                  </a:ext>
                </a:extLst>
              </p14:cNvPr>
              <p14:cNvContentPartPr/>
              <p14:nvPr/>
            </p14:nvContentPartPr>
            <p14:xfrm>
              <a:off x="4510070" y="2164416"/>
              <a:ext cx="270" cy="270"/>
            </p14:xfrm>
          </p:contentPart>
        </mc:Choice>
        <mc:Fallback xmlns="">
          <p:pic>
            <p:nvPicPr>
              <p:cNvPr id="183" name="Entrada de lápiz 182">
                <a:extLst>
                  <a:ext uri="{FF2B5EF4-FFF2-40B4-BE49-F238E27FC236}">
                    <a16:creationId xmlns:a16="http://schemas.microsoft.com/office/drawing/2014/main" id="{E56420D4-0DB7-4ABC-937D-63B7DC082FF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0900" y="214524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84" name="Entrada de lápiz 183">
                <a:extLst>
                  <a:ext uri="{FF2B5EF4-FFF2-40B4-BE49-F238E27FC236}">
                    <a16:creationId xmlns:a16="http://schemas.microsoft.com/office/drawing/2014/main" id="{BE42E89C-0F5A-4BD9-B639-BDF94481892E}"/>
                  </a:ext>
                </a:extLst>
              </p14:cNvPr>
              <p14:cNvContentPartPr/>
              <p14:nvPr/>
            </p14:nvContentPartPr>
            <p14:xfrm>
              <a:off x="6317812" y="3198443"/>
              <a:ext cx="270" cy="270"/>
            </p14:xfrm>
          </p:contentPart>
        </mc:Choice>
        <mc:Fallback xmlns="">
          <p:pic>
            <p:nvPicPr>
              <p:cNvPr id="184" name="Entrada de lápiz 183">
                <a:extLst>
                  <a:ext uri="{FF2B5EF4-FFF2-40B4-BE49-F238E27FC236}">
                    <a16:creationId xmlns:a16="http://schemas.microsoft.com/office/drawing/2014/main" id="{BE42E89C-0F5A-4BD9-B639-BDF94481892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98642" y="3179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85" name="Entrada de lápiz 184">
                <a:extLst>
                  <a:ext uri="{FF2B5EF4-FFF2-40B4-BE49-F238E27FC236}">
                    <a16:creationId xmlns:a16="http://schemas.microsoft.com/office/drawing/2014/main" id="{987615CE-4401-44BB-9DA7-DCA8C25494AD}"/>
                  </a:ext>
                </a:extLst>
              </p14:cNvPr>
              <p14:cNvContentPartPr/>
              <p14:nvPr/>
            </p14:nvContentPartPr>
            <p14:xfrm>
              <a:off x="6237300" y="2047384"/>
              <a:ext cx="270" cy="270"/>
            </p14:xfrm>
          </p:contentPart>
        </mc:Choice>
        <mc:Fallback xmlns="">
          <p:pic>
            <p:nvPicPr>
              <p:cNvPr id="185" name="Entrada de lápiz 184">
                <a:extLst>
                  <a:ext uri="{FF2B5EF4-FFF2-40B4-BE49-F238E27FC236}">
                    <a16:creationId xmlns:a16="http://schemas.microsoft.com/office/drawing/2014/main" id="{987615CE-4401-44BB-9DA7-DCA8C25494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18130" y="202821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86" name="Entrada de lápiz 185">
                <a:extLst>
                  <a:ext uri="{FF2B5EF4-FFF2-40B4-BE49-F238E27FC236}">
                    <a16:creationId xmlns:a16="http://schemas.microsoft.com/office/drawing/2014/main" id="{0E4FB68A-AB5B-4780-8688-B19A0AD4022F}"/>
                  </a:ext>
                </a:extLst>
              </p14:cNvPr>
              <p14:cNvContentPartPr/>
              <p14:nvPr/>
            </p14:nvContentPartPr>
            <p14:xfrm>
              <a:off x="8172400" y="3616046"/>
              <a:ext cx="270" cy="270"/>
            </p14:xfrm>
          </p:contentPart>
        </mc:Choice>
        <mc:Fallback xmlns="">
          <p:pic>
            <p:nvPicPr>
              <p:cNvPr id="186" name="Entrada de lápiz 185">
                <a:extLst>
                  <a:ext uri="{FF2B5EF4-FFF2-40B4-BE49-F238E27FC236}">
                    <a16:creationId xmlns:a16="http://schemas.microsoft.com/office/drawing/2014/main" id="{0E4FB68A-AB5B-4780-8688-B19A0AD4022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53230" y="359687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87" name="Entrada de lápiz 186">
                <a:extLst>
                  <a:ext uri="{FF2B5EF4-FFF2-40B4-BE49-F238E27FC236}">
                    <a16:creationId xmlns:a16="http://schemas.microsoft.com/office/drawing/2014/main" id="{4F244604-10FB-4C51-96D8-6E9F69F88CBD}"/>
                  </a:ext>
                </a:extLst>
              </p14:cNvPr>
              <p14:cNvContentPartPr/>
              <p14:nvPr/>
            </p14:nvContentPartPr>
            <p14:xfrm>
              <a:off x="7329573" y="2070643"/>
              <a:ext cx="270" cy="270"/>
            </p14:xfrm>
          </p:contentPart>
        </mc:Choice>
        <mc:Fallback xmlns="">
          <p:pic>
            <p:nvPicPr>
              <p:cNvPr id="187" name="Entrada de lápiz 186">
                <a:extLst>
                  <a:ext uri="{FF2B5EF4-FFF2-40B4-BE49-F238E27FC236}">
                    <a16:creationId xmlns:a16="http://schemas.microsoft.com/office/drawing/2014/main" id="{4F244604-10FB-4C51-96D8-6E9F69F88CB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10403" y="20514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88" name="Entrada de lápiz 187">
                <a:extLst>
                  <a:ext uri="{FF2B5EF4-FFF2-40B4-BE49-F238E27FC236}">
                    <a16:creationId xmlns:a16="http://schemas.microsoft.com/office/drawing/2014/main" id="{191D9916-CD70-4CB1-BC34-2AF502501D44}"/>
                  </a:ext>
                </a:extLst>
              </p14:cNvPr>
              <p14:cNvContentPartPr/>
              <p14:nvPr/>
            </p14:nvContentPartPr>
            <p14:xfrm>
              <a:off x="8105028" y="4625528"/>
              <a:ext cx="270" cy="270"/>
            </p14:xfrm>
          </p:contentPart>
        </mc:Choice>
        <mc:Fallback xmlns="">
          <p:pic>
            <p:nvPicPr>
              <p:cNvPr id="188" name="Entrada de lápiz 187">
                <a:extLst>
                  <a:ext uri="{FF2B5EF4-FFF2-40B4-BE49-F238E27FC236}">
                    <a16:creationId xmlns:a16="http://schemas.microsoft.com/office/drawing/2014/main" id="{191D9916-CD70-4CB1-BC34-2AF502501D4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85858" y="4606358"/>
                <a:ext cx="38070" cy="3807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Rectángulo 15">
            <a:extLst>
              <a:ext uri="{FF2B5EF4-FFF2-40B4-BE49-F238E27FC236}">
                <a16:creationId xmlns:a16="http://schemas.microsoft.com/office/drawing/2014/main" id="{CB57D051-D27F-4AC3-AAA9-FF2BDBB9A276}"/>
              </a:ext>
            </a:extLst>
          </p:cNvPr>
          <p:cNvSpPr/>
          <p:nvPr/>
        </p:nvSpPr>
        <p:spPr>
          <a:xfrm>
            <a:off x="4276691" y="1809264"/>
            <a:ext cx="3921217" cy="399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189" name="Imagen 188">
            <a:extLst>
              <a:ext uri="{FF2B5EF4-FFF2-40B4-BE49-F238E27FC236}">
                <a16:creationId xmlns:a16="http://schemas.microsoft.com/office/drawing/2014/main" id="{7745A4F6-2842-4201-922F-645898E34B0F}"/>
              </a:ext>
            </a:extLst>
          </p:cNvPr>
          <p:cNvPicPr>
            <a:picLocks noChangeAspect="1"/>
          </p:cNvPicPr>
          <p:nvPr/>
        </p:nvPicPr>
        <p:blipFill>
          <a:blip r:embed="rId166"/>
          <a:stretch>
            <a:fillRect/>
          </a:stretch>
        </p:blipFill>
        <p:spPr>
          <a:xfrm>
            <a:off x="1085004" y="1114734"/>
            <a:ext cx="2630689" cy="2146884"/>
          </a:xfrm>
          <a:prstGeom prst="rect">
            <a:avLst/>
          </a:prstGeom>
        </p:spPr>
      </p:pic>
      <p:sp>
        <p:nvSpPr>
          <p:cNvPr id="3" name="Rectángulo 2">
            <a:extLst>
              <a:ext uri="{FF2B5EF4-FFF2-40B4-BE49-F238E27FC236}">
                <a16:creationId xmlns:a16="http://schemas.microsoft.com/office/drawing/2014/main" id="{AA26411F-AABE-4F31-BFFB-05454AD00419}"/>
              </a:ext>
            </a:extLst>
          </p:cNvPr>
          <p:cNvSpPr/>
          <p:nvPr/>
        </p:nvSpPr>
        <p:spPr>
          <a:xfrm>
            <a:off x="6080390" y="3573016"/>
            <a:ext cx="66574" cy="7209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rgbClr val="002060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5693D13-27E1-4E55-A5A0-EE1BB6896363}"/>
              </a:ext>
            </a:extLst>
          </p:cNvPr>
          <p:cNvSpPr txBox="1"/>
          <p:nvPr/>
        </p:nvSpPr>
        <p:spPr>
          <a:xfrm>
            <a:off x="6128352" y="3412837"/>
            <a:ext cx="15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2060"/>
                </a:solidFill>
              </a:rPr>
              <a:t>?</a:t>
            </a:r>
          </a:p>
        </p:txBody>
      </p:sp>
      <p:pic>
        <p:nvPicPr>
          <p:cNvPr id="190" name="Imagen 189">
            <a:extLst>
              <a:ext uri="{FF2B5EF4-FFF2-40B4-BE49-F238E27FC236}">
                <a16:creationId xmlns:a16="http://schemas.microsoft.com/office/drawing/2014/main" id="{A9A25C43-DB61-44B3-B399-4C2C5A5E62FD}"/>
              </a:ext>
            </a:extLst>
          </p:cNvPr>
          <p:cNvPicPr>
            <a:picLocks noChangeAspect="1"/>
          </p:cNvPicPr>
          <p:nvPr/>
        </p:nvPicPr>
        <p:blipFill>
          <a:blip r:embed="rId167"/>
          <a:stretch>
            <a:fillRect/>
          </a:stretch>
        </p:blipFill>
        <p:spPr>
          <a:xfrm>
            <a:off x="1062389" y="4487238"/>
            <a:ext cx="2526330" cy="21101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Object 7">
                <a:extLst>
                  <a:ext uri="{FF2B5EF4-FFF2-40B4-BE49-F238E27FC236}">
                    <a16:creationId xmlns:a16="http://schemas.microsoft.com/office/drawing/2014/main" id="{D2EC9A40-3A92-47A8-91B3-CD59B76669FF}"/>
                  </a:ext>
                </a:extLst>
              </p:cNvPr>
              <p:cNvSpPr txBox="1"/>
              <p:nvPr/>
            </p:nvSpPr>
            <p:spPr>
              <a:xfrm>
                <a:off x="1338911" y="3435624"/>
                <a:ext cx="2445976" cy="75384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91" name="Object 7">
                <a:extLst>
                  <a:ext uri="{FF2B5EF4-FFF2-40B4-BE49-F238E27FC236}">
                    <a16:creationId xmlns:a16="http://schemas.microsoft.com/office/drawing/2014/main" id="{D2EC9A40-3A92-47A8-91B3-CD59B7666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911" y="3435624"/>
                <a:ext cx="2445976" cy="753848"/>
              </a:xfrm>
              <a:prstGeom prst="rect">
                <a:avLst/>
              </a:prstGeom>
              <a:blipFill>
                <a:blip r:embed="rId169"/>
                <a:stretch>
                  <a:fillRect b="-894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0" name="Grupo 199">
            <a:extLst>
              <a:ext uri="{FF2B5EF4-FFF2-40B4-BE49-F238E27FC236}">
                <a16:creationId xmlns:a16="http://schemas.microsoft.com/office/drawing/2014/main" id="{E724336F-46D0-4B0C-A998-E3DC5B51108F}"/>
              </a:ext>
            </a:extLst>
          </p:cNvPr>
          <p:cNvGrpSpPr/>
          <p:nvPr/>
        </p:nvGrpSpPr>
        <p:grpSpPr>
          <a:xfrm>
            <a:off x="1951573" y="2948676"/>
            <a:ext cx="111240" cy="37800"/>
            <a:chOff x="1951573" y="2948676"/>
            <a:chExt cx="111240" cy="3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98" name="Entrada de lápiz 197">
                  <a:extLst>
                    <a:ext uri="{FF2B5EF4-FFF2-40B4-BE49-F238E27FC236}">
                      <a16:creationId xmlns:a16="http://schemas.microsoft.com/office/drawing/2014/main" id="{ED90CBA5-4936-4C27-B414-B0D90FB2C3C3}"/>
                    </a:ext>
                  </a:extLst>
                </p14:cNvPr>
                <p14:cNvContentPartPr/>
                <p14:nvPr/>
              </p14:nvContentPartPr>
              <p14:xfrm>
                <a:off x="2052373" y="2948676"/>
                <a:ext cx="10440" cy="5760"/>
              </p14:xfrm>
            </p:contentPart>
          </mc:Choice>
          <mc:Fallback xmlns="">
            <p:pic>
              <p:nvPicPr>
                <p:cNvPr id="198" name="Entrada de lápiz 197">
                  <a:extLst>
                    <a:ext uri="{FF2B5EF4-FFF2-40B4-BE49-F238E27FC236}">
                      <a16:creationId xmlns:a16="http://schemas.microsoft.com/office/drawing/2014/main" id="{ED90CBA5-4936-4C27-B414-B0D90FB2C3C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043373" y="2940036"/>
                  <a:ext cx="280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99" name="Entrada de lápiz 198">
                  <a:extLst>
                    <a:ext uri="{FF2B5EF4-FFF2-40B4-BE49-F238E27FC236}">
                      <a16:creationId xmlns:a16="http://schemas.microsoft.com/office/drawing/2014/main" id="{4ECF75D7-99F5-41D6-A7F2-74939D50EE15}"/>
                    </a:ext>
                  </a:extLst>
                </p14:cNvPr>
                <p14:cNvContentPartPr/>
                <p14:nvPr/>
              </p14:nvContentPartPr>
              <p14:xfrm>
                <a:off x="1951573" y="2986116"/>
                <a:ext cx="360" cy="360"/>
              </p14:xfrm>
            </p:contentPart>
          </mc:Choice>
          <mc:Fallback xmlns="">
            <p:pic>
              <p:nvPicPr>
                <p:cNvPr id="199" name="Entrada de lápiz 198">
                  <a:extLst>
                    <a:ext uri="{FF2B5EF4-FFF2-40B4-BE49-F238E27FC236}">
                      <a16:creationId xmlns:a16="http://schemas.microsoft.com/office/drawing/2014/main" id="{4ECF75D7-99F5-41D6-A7F2-74939D50EE15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942573" y="297747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4" name="Entrada de lápiz 3">
                <a:extLst>
                  <a:ext uri="{FF2B5EF4-FFF2-40B4-BE49-F238E27FC236}">
                    <a16:creationId xmlns:a16="http://schemas.microsoft.com/office/drawing/2014/main" id="{BE952EC6-6A1B-2C7E-F7B1-86DEFC4A041F}"/>
                  </a:ext>
                </a:extLst>
              </p14:cNvPr>
              <p14:cNvContentPartPr/>
              <p14:nvPr/>
            </p14:nvContentPartPr>
            <p14:xfrm>
              <a:off x="701640" y="1878840"/>
              <a:ext cx="360" cy="360"/>
            </p14:xfrm>
          </p:contentPart>
        </mc:Choice>
        <mc:Fallback>
          <p:pic>
            <p:nvPicPr>
              <p:cNvPr id="4" name="Entrada de lápiz 3">
                <a:extLst>
                  <a:ext uri="{FF2B5EF4-FFF2-40B4-BE49-F238E27FC236}">
                    <a16:creationId xmlns:a16="http://schemas.microsoft.com/office/drawing/2014/main" id="{BE952EC6-6A1B-2C7E-F7B1-86DEFC4A041F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692280" y="186948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6" name="Entrada de lápiz 5">
                <a:extLst>
                  <a:ext uri="{FF2B5EF4-FFF2-40B4-BE49-F238E27FC236}">
                    <a16:creationId xmlns:a16="http://schemas.microsoft.com/office/drawing/2014/main" id="{8AB2ADC6-7E8C-511E-B572-2486002C9A8A}"/>
                  </a:ext>
                </a:extLst>
              </p14:cNvPr>
              <p14:cNvContentPartPr/>
              <p14:nvPr/>
            </p14:nvContentPartPr>
            <p14:xfrm>
              <a:off x="5521482" y="3249840"/>
              <a:ext cx="1125360" cy="947160"/>
            </p14:xfrm>
          </p:contentPart>
        </mc:Choice>
        <mc:Fallback>
          <p:pic>
            <p:nvPicPr>
              <p:cNvPr id="6" name="Entrada de lápiz 5">
                <a:extLst>
                  <a:ext uri="{FF2B5EF4-FFF2-40B4-BE49-F238E27FC236}">
                    <a16:creationId xmlns:a16="http://schemas.microsoft.com/office/drawing/2014/main" id="{8AB2ADC6-7E8C-511E-B572-2486002C9A8A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512842" y="3241200"/>
                <a:ext cx="1143000" cy="964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upo 29">
            <a:extLst>
              <a:ext uri="{FF2B5EF4-FFF2-40B4-BE49-F238E27FC236}">
                <a16:creationId xmlns:a16="http://schemas.microsoft.com/office/drawing/2014/main" id="{73C02E3C-F67F-B7E6-902B-4ED0C0214627}"/>
              </a:ext>
            </a:extLst>
          </p:cNvPr>
          <p:cNvGrpSpPr/>
          <p:nvPr/>
        </p:nvGrpSpPr>
        <p:grpSpPr>
          <a:xfrm>
            <a:off x="7939602" y="1812720"/>
            <a:ext cx="800280" cy="331560"/>
            <a:chOff x="7939602" y="1812720"/>
            <a:chExt cx="800280" cy="33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0" name="Entrada de lápiz 9">
                  <a:extLst>
                    <a:ext uri="{FF2B5EF4-FFF2-40B4-BE49-F238E27FC236}">
                      <a16:creationId xmlns:a16="http://schemas.microsoft.com/office/drawing/2014/main" id="{6F8C0122-4DEC-8FD5-D972-2633988DB392}"/>
                    </a:ext>
                  </a:extLst>
                </p14:cNvPr>
                <p14:cNvContentPartPr/>
                <p14:nvPr/>
              </p14:nvContentPartPr>
              <p14:xfrm>
                <a:off x="7939602" y="1946280"/>
                <a:ext cx="139680" cy="140040"/>
              </p14:xfrm>
            </p:contentPart>
          </mc:Choice>
          <mc:Fallback>
            <p:pic>
              <p:nvPicPr>
                <p:cNvPr id="10" name="Entrada de lápiz 9">
                  <a:extLst>
                    <a:ext uri="{FF2B5EF4-FFF2-40B4-BE49-F238E27FC236}">
                      <a16:creationId xmlns:a16="http://schemas.microsoft.com/office/drawing/2014/main" id="{6F8C0122-4DEC-8FD5-D972-2633988DB39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930602" y="1937280"/>
                  <a:ext cx="157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1" name="Entrada de lápiz 10">
                  <a:extLst>
                    <a:ext uri="{FF2B5EF4-FFF2-40B4-BE49-F238E27FC236}">
                      <a16:creationId xmlns:a16="http://schemas.microsoft.com/office/drawing/2014/main" id="{0FC809A7-D4BA-43D3-62B2-8B46B68BE9E1}"/>
                    </a:ext>
                  </a:extLst>
                </p14:cNvPr>
                <p14:cNvContentPartPr/>
                <p14:nvPr/>
              </p14:nvContentPartPr>
              <p14:xfrm>
                <a:off x="7985322" y="2025120"/>
                <a:ext cx="71640" cy="119160"/>
              </p14:xfrm>
            </p:contentPart>
          </mc:Choice>
          <mc:Fallback>
            <p:pic>
              <p:nvPicPr>
                <p:cNvPr id="11" name="Entrada de lápiz 10">
                  <a:extLst>
                    <a:ext uri="{FF2B5EF4-FFF2-40B4-BE49-F238E27FC236}">
                      <a16:creationId xmlns:a16="http://schemas.microsoft.com/office/drawing/2014/main" id="{0FC809A7-D4BA-43D3-62B2-8B46B68BE9E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976682" y="2016120"/>
                  <a:ext cx="892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3" name="Entrada de lápiz 12">
                  <a:extLst>
                    <a:ext uri="{FF2B5EF4-FFF2-40B4-BE49-F238E27FC236}">
                      <a16:creationId xmlns:a16="http://schemas.microsoft.com/office/drawing/2014/main" id="{BAEBC7CF-E9A8-36AA-B5EB-56B28D382C78}"/>
                    </a:ext>
                  </a:extLst>
                </p14:cNvPr>
                <p14:cNvContentPartPr/>
                <p14:nvPr/>
              </p14:nvContentPartPr>
              <p14:xfrm>
                <a:off x="8153442" y="2042760"/>
                <a:ext cx="6480" cy="72360"/>
              </p14:xfrm>
            </p:contentPart>
          </mc:Choice>
          <mc:Fallback>
            <p:pic>
              <p:nvPicPr>
                <p:cNvPr id="13" name="Entrada de lápiz 12">
                  <a:extLst>
                    <a:ext uri="{FF2B5EF4-FFF2-40B4-BE49-F238E27FC236}">
                      <a16:creationId xmlns:a16="http://schemas.microsoft.com/office/drawing/2014/main" id="{BAEBC7CF-E9A8-36AA-B5EB-56B28D382C7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144442" y="2034120"/>
                  <a:ext cx="2412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" name="Entrada de lápiz 13">
                  <a:extLst>
                    <a:ext uri="{FF2B5EF4-FFF2-40B4-BE49-F238E27FC236}">
                      <a16:creationId xmlns:a16="http://schemas.microsoft.com/office/drawing/2014/main" id="{2A40BB13-237A-57BD-4A75-B6B8D4706E3F}"/>
                    </a:ext>
                  </a:extLst>
                </p14:cNvPr>
                <p14:cNvContentPartPr/>
                <p14:nvPr/>
              </p14:nvContentPartPr>
              <p14:xfrm>
                <a:off x="8135802" y="1952040"/>
                <a:ext cx="360" cy="360"/>
              </p14:xfrm>
            </p:contentPart>
          </mc:Choice>
          <mc:Fallback>
            <p:pic>
              <p:nvPicPr>
                <p:cNvPr id="14" name="Entrada de lápiz 13">
                  <a:extLst>
                    <a:ext uri="{FF2B5EF4-FFF2-40B4-BE49-F238E27FC236}">
                      <a16:creationId xmlns:a16="http://schemas.microsoft.com/office/drawing/2014/main" id="{2A40BB13-237A-57BD-4A75-B6B8D4706E3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127162" y="19430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9" name="Entrada de lápiz 18">
                  <a:extLst>
                    <a:ext uri="{FF2B5EF4-FFF2-40B4-BE49-F238E27FC236}">
                      <a16:creationId xmlns:a16="http://schemas.microsoft.com/office/drawing/2014/main" id="{466AC028-7A2A-9A8F-D8B6-AA911983DADA}"/>
                    </a:ext>
                  </a:extLst>
                </p14:cNvPr>
                <p14:cNvContentPartPr/>
                <p14:nvPr/>
              </p14:nvContentPartPr>
              <p14:xfrm>
                <a:off x="8370522" y="2011440"/>
                <a:ext cx="175320" cy="19800"/>
              </p14:xfrm>
            </p:contentPart>
          </mc:Choice>
          <mc:Fallback>
            <p:pic>
              <p:nvPicPr>
                <p:cNvPr id="19" name="Entrada de lápiz 18">
                  <a:extLst>
                    <a:ext uri="{FF2B5EF4-FFF2-40B4-BE49-F238E27FC236}">
                      <a16:creationId xmlns:a16="http://schemas.microsoft.com/office/drawing/2014/main" id="{466AC028-7A2A-9A8F-D8B6-AA911983DAD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361522" y="2002800"/>
                  <a:ext cx="1929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23" name="Entrada de lápiz 22">
                  <a:extLst>
                    <a:ext uri="{FF2B5EF4-FFF2-40B4-BE49-F238E27FC236}">
                      <a16:creationId xmlns:a16="http://schemas.microsoft.com/office/drawing/2014/main" id="{49EDD181-B4A3-BA9D-EDDD-E3D8F810341C}"/>
                    </a:ext>
                  </a:extLst>
                </p14:cNvPr>
                <p14:cNvContentPartPr/>
                <p14:nvPr/>
              </p14:nvContentPartPr>
              <p14:xfrm>
                <a:off x="8431722" y="1966440"/>
                <a:ext cx="31320" cy="6480"/>
              </p14:xfrm>
            </p:contentPart>
          </mc:Choice>
          <mc:Fallback>
            <p:pic>
              <p:nvPicPr>
                <p:cNvPr id="23" name="Entrada de lápiz 22">
                  <a:extLst>
                    <a:ext uri="{FF2B5EF4-FFF2-40B4-BE49-F238E27FC236}">
                      <a16:creationId xmlns:a16="http://schemas.microsoft.com/office/drawing/2014/main" id="{49EDD181-B4A3-BA9D-EDDD-E3D8F810341C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423082" y="1957800"/>
                  <a:ext cx="48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27" name="Entrada de lápiz 26">
                  <a:extLst>
                    <a:ext uri="{FF2B5EF4-FFF2-40B4-BE49-F238E27FC236}">
                      <a16:creationId xmlns:a16="http://schemas.microsoft.com/office/drawing/2014/main" id="{BF71FACB-B640-BB5F-E7D3-B61DB5802E89}"/>
                    </a:ext>
                  </a:extLst>
                </p14:cNvPr>
                <p14:cNvContentPartPr/>
                <p14:nvPr/>
              </p14:nvContentPartPr>
              <p14:xfrm>
                <a:off x="8279442" y="1812720"/>
                <a:ext cx="240120" cy="116280"/>
              </p14:xfrm>
            </p:contentPart>
          </mc:Choice>
          <mc:Fallback>
            <p:pic>
              <p:nvPicPr>
                <p:cNvPr id="27" name="Entrada de lápiz 26">
                  <a:extLst>
                    <a:ext uri="{FF2B5EF4-FFF2-40B4-BE49-F238E27FC236}">
                      <a16:creationId xmlns:a16="http://schemas.microsoft.com/office/drawing/2014/main" id="{BF71FACB-B640-BB5F-E7D3-B61DB5802E8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270442" y="1803720"/>
                  <a:ext cx="2577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28" name="Entrada de lápiz 27">
                  <a:extLst>
                    <a:ext uri="{FF2B5EF4-FFF2-40B4-BE49-F238E27FC236}">
                      <a16:creationId xmlns:a16="http://schemas.microsoft.com/office/drawing/2014/main" id="{92B612E5-22A7-AA12-C3A3-E6CFA3BB2B92}"/>
                    </a:ext>
                  </a:extLst>
                </p14:cNvPr>
                <p14:cNvContentPartPr/>
                <p14:nvPr/>
              </p14:nvContentPartPr>
              <p14:xfrm>
                <a:off x="8656362" y="1872840"/>
                <a:ext cx="83520" cy="135360"/>
              </p14:xfrm>
            </p:contentPart>
          </mc:Choice>
          <mc:Fallback>
            <p:pic>
              <p:nvPicPr>
                <p:cNvPr id="28" name="Entrada de lápiz 27">
                  <a:extLst>
                    <a:ext uri="{FF2B5EF4-FFF2-40B4-BE49-F238E27FC236}">
                      <a16:creationId xmlns:a16="http://schemas.microsoft.com/office/drawing/2014/main" id="{92B612E5-22A7-AA12-C3A3-E6CFA3BB2B9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647722" y="1863840"/>
                  <a:ext cx="101160" cy="15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32" name="Entrada de lápiz 31">
                <a:extLst>
                  <a:ext uri="{FF2B5EF4-FFF2-40B4-BE49-F238E27FC236}">
                    <a16:creationId xmlns:a16="http://schemas.microsoft.com/office/drawing/2014/main" id="{927C36D6-31D5-3066-32FA-62E2CB18DC6B}"/>
                  </a:ext>
                </a:extLst>
              </p14:cNvPr>
              <p14:cNvContentPartPr/>
              <p14:nvPr/>
            </p14:nvContentPartPr>
            <p14:xfrm>
              <a:off x="5073282" y="3190800"/>
              <a:ext cx="595440" cy="527040"/>
            </p14:xfrm>
          </p:contentPart>
        </mc:Choice>
        <mc:Fallback>
          <p:pic>
            <p:nvPicPr>
              <p:cNvPr id="32" name="Entrada de lápiz 31">
                <a:extLst>
                  <a:ext uri="{FF2B5EF4-FFF2-40B4-BE49-F238E27FC236}">
                    <a16:creationId xmlns:a16="http://schemas.microsoft.com/office/drawing/2014/main" id="{927C36D6-31D5-3066-32FA-62E2CB18DC6B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5064282" y="3181800"/>
                <a:ext cx="613080" cy="54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8">
            <p14:nvContentPartPr>
              <p14:cNvPr id="35" name="Entrada de lápiz 34">
                <a:extLst>
                  <a:ext uri="{FF2B5EF4-FFF2-40B4-BE49-F238E27FC236}">
                    <a16:creationId xmlns:a16="http://schemas.microsoft.com/office/drawing/2014/main" id="{82E3D8F3-FDB6-F160-9A59-8EA81F2B0EE1}"/>
                  </a:ext>
                </a:extLst>
              </p14:cNvPr>
              <p14:cNvContentPartPr/>
              <p14:nvPr/>
            </p14:nvContentPartPr>
            <p14:xfrm>
              <a:off x="5683122" y="3193680"/>
              <a:ext cx="986400" cy="921960"/>
            </p14:xfrm>
          </p:contentPart>
        </mc:Choice>
        <mc:Fallback>
          <p:pic>
            <p:nvPicPr>
              <p:cNvPr id="35" name="Entrada de lápiz 34">
                <a:extLst>
                  <a:ext uri="{FF2B5EF4-FFF2-40B4-BE49-F238E27FC236}">
                    <a16:creationId xmlns:a16="http://schemas.microsoft.com/office/drawing/2014/main" id="{82E3D8F3-FDB6-F160-9A59-8EA81F2B0EE1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5674122" y="3184680"/>
                <a:ext cx="1004040" cy="93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19512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Entrada de lápiz 6">
                <a:extLst>
                  <a:ext uri="{FF2B5EF4-FFF2-40B4-BE49-F238E27FC236}">
                    <a16:creationId xmlns:a16="http://schemas.microsoft.com/office/drawing/2014/main" id="{3858B66D-EE4F-4044-A478-B46A6328C1B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" name="Entrada de lápiz 6">
                <a:extLst>
                  <a:ext uri="{FF2B5EF4-FFF2-40B4-BE49-F238E27FC236}">
                    <a16:creationId xmlns:a16="http://schemas.microsoft.com/office/drawing/2014/main" id="{3858B66D-EE4F-4044-A478-B46A6328C1B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Entrada de lápiz 7">
                <a:extLst>
                  <a:ext uri="{FF2B5EF4-FFF2-40B4-BE49-F238E27FC236}">
                    <a16:creationId xmlns:a16="http://schemas.microsoft.com/office/drawing/2014/main" id="{BA3BAF0D-DFB7-4042-9A48-35373D8F1E4B}"/>
                  </a:ext>
                </a:extLst>
              </p14:cNvPr>
              <p14:cNvContentPartPr/>
              <p14:nvPr/>
            </p14:nvContentPartPr>
            <p14:xfrm>
              <a:off x="7200485" y="2536943"/>
              <a:ext cx="270" cy="270"/>
            </p14:xfrm>
          </p:contentPart>
        </mc:Choice>
        <mc:Fallback xmlns="">
          <p:pic>
            <p:nvPicPr>
              <p:cNvPr id="8" name="Entrada de lápiz 7">
                <a:extLst>
                  <a:ext uri="{FF2B5EF4-FFF2-40B4-BE49-F238E27FC236}">
                    <a16:creationId xmlns:a16="http://schemas.microsoft.com/office/drawing/2014/main" id="{BA3BAF0D-DFB7-4042-9A48-35373D8F1E4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81315" y="25177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Entrada de lápiz 16">
                <a:extLst>
                  <a:ext uri="{FF2B5EF4-FFF2-40B4-BE49-F238E27FC236}">
                    <a16:creationId xmlns:a16="http://schemas.microsoft.com/office/drawing/2014/main" id="{6714FCAC-877D-4DCA-870F-FDC22EBA947D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7" name="Entrada de lápiz 16">
                <a:extLst>
                  <a:ext uri="{FF2B5EF4-FFF2-40B4-BE49-F238E27FC236}">
                    <a16:creationId xmlns:a16="http://schemas.microsoft.com/office/drawing/2014/main" id="{6714FCAC-877D-4DCA-870F-FDC22EBA947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Entrada de lápiz 19">
                <a:extLst>
                  <a:ext uri="{FF2B5EF4-FFF2-40B4-BE49-F238E27FC236}">
                    <a16:creationId xmlns:a16="http://schemas.microsoft.com/office/drawing/2014/main" id="{A859F965-3A18-4B99-A891-7FD94CAB044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0" name="Entrada de lápiz 19">
                <a:extLst>
                  <a:ext uri="{FF2B5EF4-FFF2-40B4-BE49-F238E27FC236}">
                    <a16:creationId xmlns:a16="http://schemas.microsoft.com/office/drawing/2014/main" id="{A859F965-3A18-4B99-A891-7FD94CAB044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1" name="Entrada de lápiz 20">
                <a:extLst>
                  <a:ext uri="{FF2B5EF4-FFF2-40B4-BE49-F238E27FC236}">
                    <a16:creationId xmlns:a16="http://schemas.microsoft.com/office/drawing/2014/main" id="{A292758D-FD4C-44B2-B876-6DD8C8713563}"/>
                  </a:ext>
                </a:extLst>
              </p14:cNvPr>
              <p14:cNvContentPartPr/>
              <p14:nvPr/>
            </p14:nvContentPartPr>
            <p14:xfrm>
              <a:off x="5334515" y="2408963"/>
              <a:ext cx="24030" cy="72090"/>
            </p14:xfrm>
          </p:contentPart>
        </mc:Choice>
        <mc:Fallback xmlns="">
          <p:pic>
            <p:nvPicPr>
              <p:cNvPr id="21" name="Entrada de lápiz 20">
                <a:extLst>
                  <a:ext uri="{FF2B5EF4-FFF2-40B4-BE49-F238E27FC236}">
                    <a16:creationId xmlns:a16="http://schemas.microsoft.com/office/drawing/2014/main" id="{A292758D-FD4C-44B2-B876-6DD8C871356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309050" y="2383371"/>
                <a:ext cx="53081" cy="10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2" name="Entrada de lápiz 21">
                <a:extLst>
                  <a:ext uri="{FF2B5EF4-FFF2-40B4-BE49-F238E27FC236}">
                    <a16:creationId xmlns:a16="http://schemas.microsoft.com/office/drawing/2014/main" id="{5D1089C0-309F-4252-8E0D-F10732B91E0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2" name="Entrada de lápiz 21">
                <a:extLst>
                  <a:ext uri="{FF2B5EF4-FFF2-40B4-BE49-F238E27FC236}">
                    <a16:creationId xmlns:a16="http://schemas.microsoft.com/office/drawing/2014/main" id="{5D1089C0-309F-4252-8E0D-F10732B91E0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Entrada de lápiz 23">
                <a:extLst>
                  <a:ext uri="{FF2B5EF4-FFF2-40B4-BE49-F238E27FC236}">
                    <a16:creationId xmlns:a16="http://schemas.microsoft.com/office/drawing/2014/main" id="{2ED226CC-E66C-4524-A77B-F665F6CCF36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4" name="Entrada de lápiz 23">
                <a:extLst>
                  <a:ext uri="{FF2B5EF4-FFF2-40B4-BE49-F238E27FC236}">
                    <a16:creationId xmlns:a16="http://schemas.microsoft.com/office/drawing/2014/main" id="{2ED226CC-E66C-4524-A77B-F665F6CCF36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5" name="Entrada de lápiz 24">
                <a:extLst>
                  <a:ext uri="{FF2B5EF4-FFF2-40B4-BE49-F238E27FC236}">
                    <a16:creationId xmlns:a16="http://schemas.microsoft.com/office/drawing/2014/main" id="{AC046D4D-7F6D-4A25-864F-4D0FD61123E1}"/>
                  </a:ext>
                </a:extLst>
              </p14:cNvPr>
              <p14:cNvContentPartPr/>
              <p14:nvPr/>
            </p14:nvContentPartPr>
            <p14:xfrm>
              <a:off x="5948765" y="4020053"/>
              <a:ext cx="151740" cy="319140"/>
            </p14:xfrm>
          </p:contentPart>
        </mc:Choice>
        <mc:Fallback xmlns="">
          <p:pic>
            <p:nvPicPr>
              <p:cNvPr id="25" name="Entrada de lápiz 24">
                <a:extLst>
                  <a:ext uri="{FF2B5EF4-FFF2-40B4-BE49-F238E27FC236}">
                    <a16:creationId xmlns:a16="http://schemas.microsoft.com/office/drawing/2014/main" id="{AC046D4D-7F6D-4A25-864F-4D0FD61123E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23235" y="3994479"/>
                <a:ext cx="202080" cy="369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6" name="Entrada de lápiz 25">
                <a:extLst>
                  <a:ext uri="{FF2B5EF4-FFF2-40B4-BE49-F238E27FC236}">
                    <a16:creationId xmlns:a16="http://schemas.microsoft.com/office/drawing/2014/main" id="{B14C5972-23AC-48F9-A10F-DBC0C688C790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6" name="Entrada de lápiz 25">
                <a:extLst>
                  <a:ext uri="{FF2B5EF4-FFF2-40B4-BE49-F238E27FC236}">
                    <a16:creationId xmlns:a16="http://schemas.microsoft.com/office/drawing/2014/main" id="{B14C5972-23AC-48F9-A10F-DBC0C688C79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" name="Entrada de lápiz 28">
                <a:extLst>
                  <a:ext uri="{FF2B5EF4-FFF2-40B4-BE49-F238E27FC236}">
                    <a16:creationId xmlns:a16="http://schemas.microsoft.com/office/drawing/2014/main" id="{E9AD7C27-5EFB-4111-9238-885FB14B38F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29" name="Entrada de lápiz 28">
                <a:extLst>
                  <a:ext uri="{FF2B5EF4-FFF2-40B4-BE49-F238E27FC236}">
                    <a16:creationId xmlns:a16="http://schemas.microsoft.com/office/drawing/2014/main" id="{E9AD7C27-5EFB-4111-9238-885FB14B38F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1" name="Entrada de lápiz 30">
                <a:extLst>
                  <a:ext uri="{FF2B5EF4-FFF2-40B4-BE49-F238E27FC236}">
                    <a16:creationId xmlns:a16="http://schemas.microsoft.com/office/drawing/2014/main" id="{AF2A6CE9-C302-4521-B41C-116ADEA36BB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1" name="Entrada de lápiz 30">
                <a:extLst>
                  <a:ext uri="{FF2B5EF4-FFF2-40B4-BE49-F238E27FC236}">
                    <a16:creationId xmlns:a16="http://schemas.microsoft.com/office/drawing/2014/main" id="{AF2A6CE9-C302-4521-B41C-116ADEA36BB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" name="Entrada de lápiz 32">
                <a:extLst>
                  <a:ext uri="{FF2B5EF4-FFF2-40B4-BE49-F238E27FC236}">
                    <a16:creationId xmlns:a16="http://schemas.microsoft.com/office/drawing/2014/main" id="{CF0783BB-FB1D-4444-B53C-0DFAE4399DE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3" name="Entrada de lápiz 32">
                <a:extLst>
                  <a:ext uri="{FF2B5EF4-FFF2-40B4-BE49-F238E27FC236}">
                    <a16:creationId xmlns:a16="http://schemas.microsoft.com/office/drawing/2014/main" id="{CF0783BB-FB1D-4444-B53C-0DFAE4399DE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4" name="Entrada de lápiz 33">
                <a:extLst>
                  <a:ext uri="{FF2B5EF4-FFF2-40B4-BE49-F238E27FC236}">
                    <a16:creationId xmlns:a16="http://schemas.microsoft.com/office/drawing/2014/main" id="{5D49F911-60B3-46AC-A800-3FBD2435227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4" name="Entrada de lápiz 33">
                <a:extLst>
                  <a:ext uri="{FF2B5EF4-FFF2-40B4-BE49-F238E27FC236}">
                    <a16:creationId xmlns:a16="http://schemas.microsoft.com/office/drawing/2014/main" id="{5D49F911-60B3-46AC-A800-3FBD243522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6" name="Entrada de lápiz 35">
                <a:extLst>
                  <a:ext uri="{FF2B5EF4-FFF2-40B4-BE49-F238E27FC236}">
                    <a16:creationId xmlns:a16="http://schemas.microsoft.com/office/drawing/2014/main" id="{15AE2020-23BF-4934-86BA-2D24942BD62D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6" name="Entrada de lápiz 35">
                <a:extLst>
                  <a:ext uri="{FF2B5EF4-FFF2-40B4-BE49-F238E27FC236}">
                    <a16:creationId xmlns:a16="http://schemas.microsoft.com/office/drawing/2014/main" id="{15AE2020-23BF-4934-86BA-2D24942BD62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7" name="Entrada de lápiz 36">
                <a:extLst>
                  <a:ext uri="{FF2B5EF4-FFF2-40B4-BE49-F238E27FC236}">
                    <a16:creationId xmlns:a16="http://schemas.microsoft.com/office/drawing/2014/main" id="{7BB28A7A-C4A2-476F-BADF-2F10F4E387BB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37" name="Entrada de lápiz 36">
                <a:extLst>
                  <a:ext uri="{FF2B5EF4-FFF2-40B4-BE49-F238E27FC236}">
                    <a16:creationId xmlns:a16="http://schemas.microsoft.com/office/drawing/2014/main" id="{7BB28A7A-C4A2-476F-BADF-2F10F4E387B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8" name="Entrada de lápiz 37">
                <a:extLst>
                  <a:ext uri="{FF2B5EF4-FFF2-40B4-BE49-F238E27FC236}">
                    <a16:creationId xmlns:a16="http://schemas.microsoft.com/office/drawing/2014/main" id="{9DB2F936-E794-4D0B-BD0C-658DFFD38754}"/>
                  </a:ext>
                </a:extLst>
              </p14:cNvPr>
              <p14:cNvContentPartPr/>
              <p14:nvPr/>
            </p14:nvContentPartPr>
            <p14:xfrm>
              <a:off x="6610535" y="2480783"/>
              <a:ext cx="32130" cy="431190"/>
            </p14:xfrm>
          </p:contentPart>
        </mc:Choice>
        <mc:Fallback xmlns="">
          <p:pic>
            <p:nvPicPr>
              <p:cNvPr id="38" name="Entrada de lápiz 37">
                <a:extLst>
                  <a:ext uri="{FF2B5EF4-FFF2-40B4-BE49-F238E27FC236}">
                    <a16:creationId xmlns:a16="http://schemas.microsoft.com/office/drawing/2014/main" id="{9DB2F936-E794-4D0B-BD0C-658DFFD3875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584903" y="2455228"/>
                <a:ext cx="82672" cy="4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9" name="Entrada de lápiz 38">
                <a:extLst>
                  <a:ext uri="{FF2B5EF4-FFF2-40B4-BE49-F238E27FC236}">
                    <a16:creationId xmlns:a16="http://schemas.microsoft.com/office/drawing/2014/main" id="{42519637-440B-4AEC-952E-CFDDC5A46510}"/>
                  </a:ext>
                </a:extLst>
              </p14:cNvPr>
              <p14:cNvContentPartPr/>
              <p14:nvPr/>
            </p14:nvContentPartPr>
            <p14:xfrm>
              <a:off x="4776425" y="3390143"/>
              <a:ext cx="757620" cy="1180440"/>
            </p14:xfrm>
          </p:contentPart>
        </mc:Choice>
        <mc:Fallback xmlns="">
          <p:pic>
            <p:nvPicPr>
              <p:cNvPr id="39" name="Entrada de lápiz 38">
                <a:extLst>
                  <a:ext uri="{FF2B5EF4-FFF2-40B4-BE49-F238E27FC236}">
                    <a16:creationId xmlns:a16="http://schemas.microsoft.com/office/drawing/2014/main" id="{42519637-440B-4AEC-952E-CFDDC5A4651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750859" y="3364583"/>
                <a:ext cx="808032" cy="12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2" name="Entrada de lápiz 41">
                <a:extLst>
                  <a:ext uri="{FF2B5EF4-FFF2-40B4-BE49-F238E27FC236}">
                    <a16:creationId xmlns:a16="http://schemas.microsoft.com/office/drawing/2014/main" id="{D3D630BE-F110-4E62-8DF0-60C30DA85FC2}"/>
                  </a:ext>
                </a:extLst>
              </p14:cNvPr>
              <p14:cNvContentPartPr/>
              <p14:nvPr/>
            </p14:nvContentPartPr>
            <p14:xfrm>
              <a:off x="5286995" y="3522443"/>
              <a:ext cx="270" cy="270"/>
            </p14:xfrm>
          </p:contentPart>
        </mc:Choice>
        <mc:Fallback xmlns="">
          <p:pic>
            <p:nvPicPr>
              <p:cNvPr id="42" name="Entrada de lápiz 41">
                <a:extLst>
                  <a:ext uri="{FF2B5EF4-FFF2-40B4-BE49-F238E27FC236}">
                    <a16:creationId xmlns:a16="http://schemas.microsoft.com/office/drawing/2014/main" id="{D3D630BE-F110-4E62-8DF0-60C30DA85FC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7825" y="3503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3" name="Entrada de lápiz 42">
                <a:extLst>
                  <a:ext uri="{FF2B5EF4-FFF2-40B4-BE49-F238E27FC236}">
                    <a16:creationId xmlns:a16="http://schemas.microsoft.com/office/drawing/2014/main" id="{6D53BD89-38B0-427F-9A40-76D904A3425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3" name="Entrada de lápiz 42">
                <a:extLst>
                  <a:ext uri="{FF2B5EF4-FFF2-40B4-BE49-F238E27FC236}">
                    <a16:creationId xmlns:a16="http://schemas.microsoft.com/office/drawing/2014/main" id="{6D53BD89-38B0-427F-9A40-76D904A3425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5" name="Entrada de lápiz 44">
                <a:extLst>
                  <a:ext uri="{FF2B5EF4-FFF2-40B4-BE49-F238E27FC236}">
                    <a16:creationId xmlns:a16="http://schemas.microsoft.com/office/drawing/2014/main" id="{157B6F4A-BF80-4DA4-A257-13BC9B56F99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5" name="Entrada de lápiz 44">
                <a:extLst>
                  <a:ext uri="{FF2B5EF4-FFF2-40B4-BE49-F238E27FC236}">
                    <a16:creationId xmlns:a16="http://schemas.microsoft.com/office/drawing/2014/main" id="{157B6F4A-BF80-4DA4-A257-13BC9B56F99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6" name="Entrada de lápiz 45">
                <a:extLst>
                  <a:ext uri="{FF2B5EF4-FFF2-40B4-BE49-F238E27FC236}">
                    <a16:creationId xmlns:a16="http://schemas.microsoft.com/office/drawing/2014/main" id="{DA1470BA-54BD-466C-9ADF-577821C746AE}"/>
                  </a:ext>
                </a:extLst>
              </p14:cNvPr>
              <p14:cNvContentPartPr/>
              <p14:nvPr/>
            </p14:nvContentPartPr>
            <p14:xfrm>
              <a:off x="4712705" y="2265593"/>
              <a:ext cx="127710" cy="311310"/>
            </p14:xfrm>
          </p:contentPart>
        </mc:Choice>
        <mc:Fallback xmlns="">
          <p:pic>
            <p:nvPicPr>
              <p:cNvPr id="46" name="Entrada de lápiz 45">
                <a:extLst>
                  <a:ext uri="{FF2B5EF4-FFF2-40B4-BE49-F238E27FC236}">
                    <a16:creationId xmlns:a16="http://schemas.microsoft.com/office/drawing/2014/main" id="{DA1470BA-54BD-466C-9ADF-577821C746AE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87163" y="2240040"/>
                <a:ext cx="158648" cy="34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7" name="Entrada de lápiz 46">
                <a:extLst>
                  <a:ext uri="{FF2B5EF4-FFF2-40B4-BE49-F238E27FC236}">
                    <a16:creationId xmlns:a16="http://schemas.microsoft.com/office/drawing/2014/main" id="{F89A58EA-3CD2-4223-A646-162F909041F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7" name="Entrada de lápiz 46">
                <a:extLst>
                  <a:ext uri="{FF2B5EF4-FFF2-40B4-BE49-F238E27FC236}">
                    <a16:creationId xmlns:a16="http://schemas.microsoft.com/office/drawing/2014/main" id="{F89A58EA-3CD2-4223-A646-162F909041F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8" name="Entrada de lápiz 47">
                <a:extLst>
                  <a:ext uri="{FF2B5EF4-FFF2-40B4-BE49-F238E27FC236}">
                    <a16:creationId xmlns:a16="http://schemas.microsoft.com/office/drawing/2014/main" id="{6BD9375E-E752-45B1-BA8C-D2AB70365227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8" name="Entrada de lápiz 47">
                <a:extLst>
                  <a:ext uri="{FF2B5EF4-FFF2-40B4-BE49-F238E27FC236}">
                    <a16:creationId xmlns:a16="http://schemas.microsoft.com/office/drawing/2014/main" id="{6BD9375E-E752-45B1-BA8C-D2AB7036522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9" name="Entrada de lápiz 48">
                <a:extLst>
                  <a:ext uri="{FF2B5EF4-FFF2-40B4-BE49-F238E27FC236}">
                    <a16:creationId xmlns:a16="http://schemas.microsoft.com/office/drawing/2014/main" id="{567640D1-77AF-42E2-B635-4FE16DDA61E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49" name="Entrada de lápiz 48">
                <a:extLst>
                  <a:ext uri="{FF2B5EF4-FFF2-40B4-BE49-F238E27FC236}">
                    <a16:creationId xmlns:a16="http://schemas.microsoft.com/office/drawing/2014/main" id="{567640D1-77AF-42E2-B635-4FE16DDA61E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2" name="Entrada de lápiz 51">
                <a:extLst>
                  <a:ext uri="{FF2B5EF4-FFF2-40B4-BE49-F238E27FC236}">
                    <a16:creationId xmlns:a16="http://schemas.microsoft.com/office/drawing/2014/main" id="{DA6EA43D-3A5C-4D89-98D6-6F0FC7C6118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2" name="Entrada de lápiz 51">
                <a:extLst>
                  <a:ext uri="{FF2B5EF4-FFF2-40B4-BE49-F238E27FC236}">
                    <a16:creationId xmlns:a16="http://schemas.microsoft.com/office/drawing/2014/main" id="{DA6EA43D-3A5C-4D89-98D6-6F0FC7C6118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53" name="Entrada de lápiz 52">
                <a:extLst>
                  <a:ext uri="{FF2B5EF4-FFF2-40B4-BE49-F238E27FC236}">
                    <a16:creationId xmlns:a16="http://schemas.microsoft.com/office/drawing/2014/main" id="{2A93CB98-1737-47F2-9013-E5197E2823B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3" name="Entrada de lápiz 52">
                <a:extLst>
                  <a:ext uri="{FF2B5EF4-FFF2-40B4-BE49-F238E27FC236}">
                    <a16:creationId xmlns:a16="http://schemas.microsoft.com/office/drawing/2014/main" id="{2A93CB98-1737-47F2-9013-E5197E2823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4" name="Entrada de lápiz 53">
                <a:extLst>
                  <a:ext uri="{FF2B5EF4-FFF2-40B4-BE49-F238E27FC236}">
                    <a16:creationId xmlns:a16="http://schemas.microsoft.com/office/drawing/2014/main" id="{F6D1798D-844B-46FB-B471-6790B02CA0EC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4" name="Entrada de lápiz 53">
                <a:extLst>
                  <a:ext uri="{FF2B5EF4-FFF2-40B4-BE49-F238E27FC236}">
                    <a16:creationId xmlns:a16="http://schemas.microsoft.com/office/drawing/2014/main" id="{F6D1798D-844B-46FB-B471-6790B02CA0E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6" name="Entrada de lápiz 55">
                <a:extLst>
                  <a:ext uri="{FF2B5EF4-FFF2-40B4-BE49-F238E27FC236}">
                    <a16:creationId xmlns:a16="http://schemas.microsoft.com/office/drawing/2014/main" id="{74D2B45D-D710-4E64-ACA0-2B956A7BC9D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6" name="Entrada de lápiz 55">
                <a:extLst>
                  <a:ext uri="{FF2B5EF4-FFF2-40B4-BE49-F238E27FC236}">
                    <a16:creationId xmlns:a16="http://schemas.microsoft.com/office/drawing/2014/main" id="{74D2B45D-D710-4E64-ACA0-2B956A7BC9D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7" name="Entrada de lápiz 56">
                <a:extLst>
                  <a:ext uri="{FF2B5EF4-FFF2-40B4-BE49-F238E27FC236}">
                    <a16:creationId xmlns:a16="http://schemas.microsoft.com/office/drawing/2014/main" id="{A8486A15-76FF-49D8-ABA4-3F62468D376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7" name="Entrada de lápiz 56">
                <a:extLst>
                  <a:ext uri="{FF2B5EF4-FFF2-40B4-BE49-F238E27FC236}">
                    <a16:creationId xmlns:a16="http://schemas.microsoft.com/office/drawing/2014/main" id="{A8486A15-76FF-49D8-ABA4-3F62468D376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8" name="Entrada de lápiz 57">
                <a:extLst>
                  <a:ext uri="{FF2B5EF4-FFF2-40B4-BE49-F238E27FC236}">
                    <a16:creationId xmlns:a16="http://schemas.microsoft.com/office/drawing/2014/main" id="{3DA34F80-0703-4C92-A5A9-AF414C54F7B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8" name="Entrada de lápiz 57">
                <a:extLst>
                  <a:ext uri="{FF2B5EF4-FFF2-40B4-BE49-F238E27FC236}">
                    <a16:creationId xmlns:a16="http://schemas.microsoft.com/office/drawing/2014/main" id="{3DA34F80-0703-4C92-A5A9-AF414C54F7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9" name="Entrada de lápiz 58">
                <a:extLst>
                  <a:ext uri="{FF2B5EF4-FFF2-40B4-BE49-F238E27FC236}">
                    <a16:creationId xmlns:a16="http://schemas.microsoft.com/office/drawing/2014/main" id="{353E662F-DDB9-42BD-ADBB-A218434A5C8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59" name="Entrada de lápiz 58">
                <a:extLst>
                  <a:ext uri="{FF2B5EF4-FFF2-40B4-BE49-F238E27FC236}">
                    <a16:creationId xmlns:a16="http://schemas.microsoft.com/office/drawing/2014/main" id="{353E662F-DDB9-42BD-ADBB-A218434A5C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0" name="Entrada de lápiz 59">
                <a:extLst>
                  <a:ext uri="{FF2B5EF4-FFF2-40B4-BE49-F238E27FC236}">
                    <a16:creationId xmlns:a16="http://schemas.microsoft.com/office/drawing/2014/main" id="{43B8C5AC-451F-4EAF-BE6B-9A83D7276BBB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0" name="Entrada de lápiz 59">
                <a:extLst>
                  <a:ext uri="{FF2B5EF4-FFF2-40B4-BE49-F238E27FC236}">
                    <a16:creationId xmlns:a16="http://schemas.microsoft.com/office/drawing/2014/main" id="{43B8C5AC-451F-4EAF-BE6B-9A83D7276BB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1" name="Entrada de lápiz 60">
                <a:extLst>
                  <a:ext uri="{FF2B5EF4-FFF2-40B4-BE49-F238E27FC236}">
                    <a16:creationId xmlns:a16="http://schemas.microsoft.com/office/drawing/2014/main" id="{E8AE7A2A-D93D-4B77-8230-998131E9C78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1" name="Entrada de lápiz 60">
                <a:extLst>
                  <a:ext uri="{FF2B5EF4-FFF2-40B4-BE49-F238E27FC236}">
                    <a16:creationId xmlns:a16="http://schemas.microsoft.com/office/drawing/2014/main" id="{E8AE7A2A-D93D-4B77-8230-998131E9C78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5" name="Entrada de lápiz 64">
                <a:extLst>
                  <a:ext uri="{FF2B5EF4-FFF2-40B4-BE49-F238E27FC236}">
                    <a16:creationId xmlns:a16="http://schemas.microsoft.com/office/drawing/2014/main" id="{692DE967-AC7E-4793-AB50-64B564AF083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5" name="Entrada de lápiz 64">
                <a:extLst>
                  <a:ext uri="{FF2B5EF4-FFF2-40B4-BE49-F238E27FC236}">
                    <a16:creationId xmlns:a16="http://schemas.microsoft.com/office/drawing/2014/main" id="{692DE967-AC7E-4793-AB50-64B564AF083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66" name="Entrada de lápiz 65">
                <a:extLst>
                  <a:ext uri="{FF2B5EF4-FFF2-40B4-BE49-F238E27FC236}">
                    <a16:creationId xmlns:a16="http://schemas.microsoft.com/office/drawing/2014/main" id="{F91F574D-557B-455C-B711-70AFEFE381F4}"/>
                  </a:ext>
                </a:extLst>
              </p14:cNvPr>
              <p14:cNvContentPartPr/>
              <p14:nvPr/>
            </p14:nvContentPartPr>
            <p14:xfrm>
              <a:off x="6594335" y="3980093"/>
              <a:ext cx="375030" cy="87750"/>
            </p14:xfrm>
          </p:contentPart>
        </mc:Choice>
        <mc:Fallback xmlns="">
          <p:pic>
            <p:nvPicPr>
              <p:cNvPr id="66" name="Entrada de lápiz 65">
                <a:extLst>
                  <a:ext uri="{FF2B5EF4-FFF2-40B4-BE49-F238E27FC236}">
                    <a16:creationId xmlns:a16="http://schemas.microsoft.com/office/drawing/2014/main" id="{F91F574D-557B-455C-B711-70AFEFE381F4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568757" y="3954559"/>
                <a:ext cx="425466" cy="138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7" name="Entrada de lápiz 66">
                <a:extLst>
                  <a:ext uri="{FF2B5EF4-FFF2-40B4-BE49-F238E27FC236}">
                    <a16:creationId xmlns:a16="http://schemas.microsoft.com/office/drawing/2014/main" id="{28128FCB-73FD-4C39-9907-0DB30F60094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7" name="Entrada de lápiz 66">
                <a:extLst>
                  <a:ext uri="{FF2B5EF4-FFF2-40B4-BE49-F238E27FC236}">
                    <a16:creationId xmlns:a16="http://schemas.microsoft.com/office/drawing/2014/main" id="{28128FCB-73FD-4C39-9907-0DB30F60094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69" name="Entrada de lápiz 68">
                <a:extLst>
                  <a:ext uri="{FF2B5EF4-FFF2-40B4-BE49-F238E27FC236}">
                    <a16:creationId xmlns:a16="http://schemas.microsoft.com/office/drawing/2014/main" id="{D2D29C5B-CF50-4346-A80F-7300ECB2E2BC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69" name="Entrada de lápiz 68">
                <a:extLst>
                  <a:ext uri="{FF2B5EF4-FFF2-40B4-BE49-F238E27FC236}">
                    <a16:creationId xmlns:a16="http://schemas.microsoft.com/office/drawing/2014/main" id="{D2D29C5B-CF50-4346-A80F-7300ECB2E2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1" name="Entrada de lápiz 70">
                <a:extLst>
                  <a:ext uri="{FF2B5EF4-FFF2-40B4-BE49-F238E27FC236}">
                    <a16:creationId xmlns:a16="http://schemas.microsoft.com/office/drawing/2014/main" id="{F36DB1B1-8784-4329-99D6-E36B0EBAC34E}"/>
                  </a:ext>
                </a:extLst>
              </p14:cNvPr>
              <p14:cNvContentPartPr/>
              <p14:nvPr/>
            </p14:nvContentPartPr>
            <p14:xfrm>
              <a:off x="5238935" y="5128403"/>
              <a:ext cx="534600" cy="56160"/>
            </p14:xfrm>
          </p:contentPart>
        </mc:Choice>
        <mc:Fallback xmlns="">
          <p:pic>
            <p:nvPicPr>
              <p:cNvPr id="71" name="Entrada de lápiz 70">
                <a:extLst>
                  <a:ext uri="{FF2B5EF4-FFF2-40B4-BE49-F238E27FC236}">
                    <a16:creationId xmlns:a16="http://schemas.microsoft.com/office/drawing/2014/main" id="{F36DB1B1-8784-4329-99D6-E36B0EBAC34E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213375" y="5102843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2" name="Entrada de lápiz 71">
                <a:extLst>
                  <a:ext uri="{FF2B5EF4-FFF2-40B4-BE49-F238E27FC236}">
                    <a16:creationId xmlns:a16="http://schemas.microsoft.com/office/drawing/2014/main" id="{D515EA54-EE46-416F-8E15-D82A599B1FAD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2" name="Entrada de lápiz 71">
                <a:extLst>
                  <a:ext uri="{FF2B5EF4-FFF2-40B4-BE49-F238E27FC236}">
                    <a16:creationId xmlns:a16="http://schemas.microsoft.com/office/drawing/2014/main" id="{D515EA54-EE46-416F-8E15-D82A599B1F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3" name="Entrada de lápiz 72">
                <a:extLst>
                  <a:ext uri="{FF2B5EF4-FFF2-40B4-BE49-F238E27FC236}">
                    <a16:creationId xmlns:a16="http://schemas.microsoft.com/office/drawing/2014/main" id="{E04C8788-762E-4F6D-ABF6-24CE39266BE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3" name="Entrada de lápiz 72">
                <a:extLst>
                  <a:ext uri="{FF2B5EF4-FFF2-40B4-BE49-F238E27FC236}">
                    <a16:creationId xmlns:a16="http://schemas.microsoft.com/office/drawing/2014/main" id="{E04C8788-762E-4F6D-ABF6-24CE39266B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77" name="Entrada de lápiz 76">
                <a:extLst>
                  <a:ext uri="{FF2B5EF4-FFF2-40B4-BE49-F238E27FC236}">
                    <a16:creationId xmlns:a16="http://schemas.microsoft.com/office/drawing/2014/main" id="{D716ACE9-E057-4B1B-AA6B-9334D33EB58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7" name="Entrada de lápiz 76">
                <a:extLst>
                  <a:ext uri="{FF2B5EF4-FFF2-40B4-BE49-F238E27FC236}">
                    <a16:creationId xmlns:a16="http://schemas.microsoft.com/office/drawing/2014/main" id="{D716ACE9-E057-4B1B-AA6B-9334D33EB58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9" name="Entrada de lápiz 78">
                <a:extLst>
                  <a:ext uri="{FF2B5EF4-FFF2-40B4-BE49-F238E27FC236}">
                    <a16:creationId xmlns:a16="http://schemas.microsoft.com/office/drawing/2014/main" id="{D13E7C84-BF30-40DA-AFF3-8EB6DCECB26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79" name="Entrada de lápiz 78">
                <a:extLst>
                  <a:ext uri="{FF2B5EF4-FFF2-40B4-BE49-F238E27FC236}">
                    <a16:creationId xmlns:a16="http://schemas.microsoft.com/office/drawing/2014/main" id="{D13E7C84-BF30-40DA-AFF3-8EB6DCECB26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0" name="Entrada de lápiz 79">
                <a:extLst>
                  <a:ext uri="{FF2B5EF4-FFF2-40B4-BE49-F238E27FC236}">
                    <a16:creationId xmlns:a16="http://schemas.microsoft.com/office/drawing/2014/main" id="{5CF71336-95E6-4711-A679-823F233ADFBF}"/>
                  </a:ext>
                </a:extLst>
              </p14:cNvPr>
              <p14:cNvContentPartPr/>
              <p14:nvPr/>
            </p14:nvContentPartPr>
            <p14:xfrm>
              <a:off x="6331355" y="5120573"/>
              <a:ext cx="270" cy="270"/>
            </p14:xfrm>
          </p:contentPart>
        </mc:Choice>
        <mc:Fallback xmlns="">
          <p:pic>
            <p:nvPicPr>
              <p:cNvPr id="80" name="Entrada de lápiz 79">
                <a:extLst>
                  <a:ext uri="{FF2B5EF4-FFF2-40B4-BE49-F238E27FC236}">
                    <a16:creationId xmlns:a16="http://schemas.microsoft.com/office/drawing/2014/main" id="{5CF71336-95E6-4711-A679-823F233ADFB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12185" y="510140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82" name="Entrada de lápiz 81">
                <a:extLst>
                  <a:ext uri="{FF2B5EF4-FFF2-40B4-BE49-F238E27FC236}">
                    <a16:creationId xmlns:a16="http://schemas.microsoft.com/office/drawing/2014/main" id="{0F0A75A3-681A-49BF-9A8B-FACF370C1C19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2" name="Entrada de lápiz 81">
                <a:extLst>
                  <a:ext uri="{FF2B5EF4-FFF2-40B4-BE49-F238E27FC236}">
                    <a16:creationId xmlns:a16="http://schemas.microsoft.com/office/drawing/2014/main" id="{0F0A75A3-681A-49BF-9A8B-FACF370C1C1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3" name="Entrada de lápiz 82">
                <a:extLst>
                  <a:ext uri="{FF2B5EF4-FFF2-40B4-BE49-F238E27FC236}">
                    <a16:creationId xmlns:a16="http://schemas.microsoft.com/office/drawing/2014/main" id="{AB8C62F7-5006-4F64-AFD6-A9C6DED3AA5B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3" name="Entrada de lápiz 82">
                <a:extLst>
                  <a:ext uri="{FF2B5EF4-FFF2-40B4-BE49-F238E27FC236}">
                    <a16:creationId xmlns:a16="http://schemas.microsoft.com/office/drawing/2014/main" id="{AB8C62F7-5006-4F64-AFD6-A9C6DED3AA5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84" name="Entrada de lápiz 83">
                <a:extLst>
                  <a:ext uri="{FF2B5EF4-FFF2-40B4-BE49-F238E27FC236}">
                    <a16:creationId xmlns:a16="http://schemas.microsoft.com/office/drawing/2014/main" id="{06CFECC4-2A7F-473A-B860-64FDEC04188B}"/>
                  </a:ext>
                </a:extLst>
              </p14:cNvPr>
              <p14:cNvContentPartPr/>
              <p14:nvPr/>
            </p14:nvContentPartPr>
            <p14:xfrm>
              <a:off x="7320095" y="4952903"/>
              <a:ext cx="270" cy="270"/>
            </p14:xfrm>
          </p:contentPart>
        </mc:Choice>
        <mc:Fallback xmlns="">
          <p:pic>
            <p:nvPicPr>
              <p:cNvPr id="84" name="Entrada de lápiz 83">
                <a:extLst>
                  <a:ext uri="{FF2B5EF4-FFF2-40B4-BE49-F238E27FC236}">
                    <a16:creationId xmlns:a16="http://schemas.microsoft.com/office/drawing/2014/main" id="{06CFECC4-2A7F-473A-B860-64FDEC04188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00925" y="49337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5" name="Entrada de lápiz 84">
                <a:extLst>
                  <a:ext uri="{FF2B5EF4-FFF2-40B4-BE49-F238E27FC236}">
                    <a16:creationId xmlns:a16="http://schemas.microsoft.com/office/drawing/2014/main" id="{BEB22412-B357-4A17-8662-DD44C0849A6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5" name="Entrada de lápiz 84">
                <a:extLst>
                  <a:ext uri="{FF2B5EF4-FFF2-40B4-BE49-F238E27FC236}">
                    <a16:creationId xmlns:a16="http://schemas.microsoft.com/office/drawing/2014/main" id="{BEB22412-B357-4A17-8662-DD44C0849A6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86" name="Entrada de lápiz 85">
                <a:extLst>
                  <a:ext uri="{FF2B5EF4-FFF2-40B4-BE49-F238E27FC236}">
                    <a16:creationId xmlns:a16="http://schemas.microsoft.com/office/drawing/2014/main" id="{0547F2EA-7609-4A8A-8227-DDBC8FCD83E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6" name="Entrada de lápiz 85">
                <a:extLst>
                  <a:ext uri="{FF2B5EF4-FFF2-40B4-BE49-F238E27FC236}">
                    <a16:creationId xmlns:a16="http://schemas.microsoft.com/office/drawing/2014/main" id="{0547F2EA-7609-4A8A-8227-DDBC8FCD83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88" name="Entrada de lápiz 87">
                <a:extLst>
                  <a:ext uri="{FF2B5EF4-FFF2-40B4-BE49-F238E27FC236}">
                    <a16:creationId xmlns:a16="http://schemas.microsoft.com/office/drawing/2014/main" id="{7F78CBE7-C87D-46B6-8138-F264C371997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88" name="Entrada de lápiz 87">
                <a:extLst>
                  <a:ext uri="{FF2B5EF4-FFF2-40B4-BE49-F238E27FC236}">
                    <a16:creationId xmlns:a16="http://schemas.microsoft.com/office/drawing/2014/main" id="{7F78CBE7-C87D-46B6-8138-F264C371997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89" name="Entrada de lápiz 88">
                <a:extLst>
                  <a:ext uri="{FF2B5EF4-FFF2-40B4-BE49-F238E27FC236}">
                    <a16:creationId xmlns:a16="http://schemas.microsoft.com/office/drawing/2014/main" id="{64015EFE-0434-478B-A551-109CE31745D8}"/>
                  </a:ext>
                </a:extLst>
              </p14:cNvPr>
              <p14:cNvContentPartPr/>
              <p14:nvPr/>
            </p14:nvContentPartPr>
            <p14:xfrm>
              <a:off x="6339185" y="4450703"/>
              <a:ext cx="270" cy="270"/>
            </p14:xfrm>
          </p:contentPart>
        </mc:Choice>
        <mc:Fallback xmlns="">
          <p:pic>
            <p:nvPicPr>
              <p:cNvPr id="89" name="Entrada de lápiz 88">
                <a:extLst>
                  <a:ext uri="{FF2B5EF4-FFF2-40B4-BE49-F238E27FC236}">
                    <a16:creationId xmlns:a16="http://schemas.microsoft.com/office/drawing/2014/main" id="{64015EFE-0434-478B-A551-109CE31745D8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320015" y="44315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0" name="Entrada de lápiz 89">
                <a:extLst>
                  <a:ext uri="{FF2B5EF4-FFF2-40B4-BE49-F238E27FC236}">
                    <a16:creationId xmlns:a16="http://schemas.microsoft.com/office/drawing/2014/main" id="{5FBF3540-D05E-442B-A831-87BC41A53090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0" name="Entrada de lápiz 89">
                <a:extLst>
                  <a:ext uri="{FF2B5EF4-FFF2-40B4-BE49-F238E27FC236}">
                    <a16:creationId xmlns:a16="http://schemas.microsoft.com/office/drawing/2014/main" id="{5FBF3540-D05E-442B-A831-87BC41A5309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1" name="Entrada de lápiz 90">
                <a:extLst>
                  <a:ext uri="{FF2B5EF4-FFF2-40B4-BE49-F238E27FC236}">
                    <a16:creationId xmlns:a16="http://schemas.microsoft.com/office/drawing/2014/main" id="{1CF5B789-7B6A-4BA6-896A-C971E5CFD7D1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1" name="Entrada de lápiz 90">
                <a:extLst>
                  <a:ext uri="{FF2B5EF4-FFF2-40B4-BE49-F238E27FC236}">
                    <a16:creationId xmlns:a16="http://schemas.microsoft.com/office/drawing/2014/main" id="{1CF5B789-7B6A-4BA6-896A-C971E5CFD7D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3" name="Entrada de lápiz 92">
                <a:extLst>
                  <a:ext uri="{FF2B5EF4-FFF2-40B4-BE49-F238E27FC236}">
                    <a16:creationId xmlns:a16="http://schemas.microsoft.com/office/drawing/2014/main" id="{4BA59F23-5115-4EBD-83C2-49187CF74DDE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3" name="Entrada de lápiz 92">
                <a:extLst>
                  <a:ext uri="{FF2B5EF4-FFF2-40B4-BE49-F238E27FC236}">
                    <a16:creationId xmlns:a16="http://schemas.microsoft.com/office/drawing/2014/main" id="{4BA59F23-5115-4EBD-83C2-49187CF74D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4" name="Entrada de lápiz 93">
                <a:extLst>
                  <a:ext uri="{FF2B5EF4-FFF2-40B4-BE49-F238E27FC236}">
                    <a16:creationId xmlns:a16="http://schemas.microsoft.com/office/drawing/2014/main" id="{9E07E703-FA63-4AF9-B568-8612B59FB7FF}"/>
                  </a:ext>
                </a:extLst>
              </p14:cNvPr>
              <p14:cNvContentPartPr/>
              <p14:nvPr/>
            </p14:nvContentPartPr>
            <p14:xfrm>
              <a:off x="6626465" y="3198713"/>
              <a:ext cx="270" cy="270"/>
            </p14:xfrm>
          </p:contentPart>
        </mc:Choice>
        <mc:Fallback xmlns="">
          <p:pic>
            <p:nvPicPr>
              <p:cNvPr id="94" name="Entrada de lápiz 93">
                <a:extLst>
                  <a:ext uri="{FF2B5EF4-FFF2-40B4-BE49-F238E27FC236}">
                    <a16:creationId xmlns:a16="http://schemas.microsoft.com/office/drawing/2014/main" id="{9E07E703-FA63-4AF9-B568-8612B59FB7F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7295" y="317954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5" name="Entrada de lápiz 94">
                <a:extLst>
                  <a:ext uri="{FF2B5EF4-FFF2-40B4-BE49-F238E27FC236}">
                    <a16:creationId xmlns:a16="http://schemas.microsoft.com/office/drawing/2014/main" id="{CF92A792-8D9B-46EA-A7A6-AF3CD9AD7D1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5" name="Entrada de lápiz 94">
                <a:extLst>
                  <a:ext uri="{FF2B5EF4-FFF2-40B4-BE49-F238E27FC236}">
                    <a16:creationId xmlns:a16="http://schemas.microsoft.com/office/drawing/2014/main" id="{CF92A792-8D9B-46EA-A7A6-AF3CD9AD7D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6" name="Entrada de lápiz 95">
                <a:extLst>
                  <a:ext uri="{FF2B5EF4-FFF2-40B4-BE49-F238E27FC236}">
                    <a16:creationId xmlns:a16="http://schemas.microsoft.com/office/drawing/2014/main" id="{DDACB03C-4E6F-488A-9911-623404CD180F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6" name="Entrada de lápiz 95">
                <a:extLst>
                  <a:ext uri="{FF2B5EF4-FFF2-40B4-BE49-F238E27FC236}">
                    <a16:creationId xmlns:a16="http://schemas.microsoft.com/office/drawing/2014/main" id="{DDACB03C-4E6F-488A-9911-623404CD180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7" name="Entrada de lápiz 96">
                <a:extLst>
                  <a:ext uri="{FF2B5EF4-FFF2-40B4-BE49-F238E27FC236}">
                    <a16:creationId xmlns:a16="http://schemas.microsoft.com/office/drawing/2014/main" id="{D067DADF-4B18-43F1-AFB0-936BBF1AC210}"/>
                  </a:ext>
                </a:extLst>
              </p14:cNvPr>
              <p14:cNvContentPartPr/>
              <p14:nvPr/>
            </p14:nvContentPartPr>
            <p14:xfrm>
              <a:off x="5653385" y="2975423"/>
              <a:ext cx="270" cy="270"/>
            </p14:xfrm>
          </p:contentPart>
        </mc:Choice>
        <mc:Fallback xmlns="">
          <p:pic>
            <p:nvPicPr>
              <p:cNvPr id="97" name="Entrada de lápiz 96">
                <a:extLst>
                  <a:ext uri="{FF2B5EF4-FFF2-40B4-BE49-F238E27FC236}">
                    <a16:creationId xmlns:a16="http://schemas.microsoft.com/office/drawing/2014/main" id="{D067DADF-4B18-43F1-AFB0-936BBF1AC21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34215" y="29562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98" name="Entrada de lápiz 97">
                <a:extLst>
                  <a:ext uri="{FF2B5EF4-FFF2-40B4-BE49-F238E27FC236}">
                    <a16:creationId xmlns:a16="http://schemas.microsoft.com/office/drawing/2014/main" id="{68AC473F-1C11-438F-8013-6135167EEF34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8" name="Entrada de lápiz 97">
                <a:extLst>
                  <a:ext uri="{FF2B5EF4-FFF2-40B4-BE49-F238E27FC236}">
                    <a16:creationId xmlns:a16="http://schemas.microsoft.com/office/drawing/2014/main" id="{68AC473F-1C11-438F-8013-6135167EEF3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9" name="Entrada de lápiz 98">
                <a:extLst>
                  <a:ext uri="{FF2B5EF4-FFF2-40B4-BE49-F238E27FC236}">
                    <a16:creationId xmlns:a16="http://schemas.microsoft.com/office/drawing/2014/main" id="{128BB5F8-5840-4D39-B532-415F0C06E8C5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99" name="Entrada de lápiz 98">
                <a:extLst>
                  <a:ext uri="{FF2B5EF4-FFF2-40B4-BE49-F238E27FC236}">
                    <a16:creationId xmlns:a16="http://schemas.microsoft.com/office/drawing/2014/main" id="{128BB5F8-5840-4D39-B532-415F0C06E8C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0" name="Entrada de lápiz 99">
                <a:extLst>
                  <a:ext uri="{FF2B5EF4-FFF2-40B4-BE49-F238E27FC236}">
                    <a16:creationId xmlns:a16="http://schemas.microsoft.com/office/drawing/2014/main" id="{C0684903-0163-45F8-845F-8FF01F3E4C2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0" name="Entrada de lápiz 99">
                <a:extLst>
                  <a:ext uri="{FF2B5EF4-FFF2-40B4-BE49-F238E27FC236}">
                    <a16:creationId xmlns:a16="http://schemas.microsoft.com/office/drawing/2014/main" id="{C0684903-0163-45F8-845F-8FF01F3E4C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01" name="Entrada de lápiz 100">
                <a:extLst>
                  <a:ext uri="{FF2B5EF4-FFF2-40B4-BE49-F238E27FC236}">
                    <a16:creationId xmlns:a16="http://schemas.microsoft.com/office/drawing/2014/main" id="{EBC2C215-FAA0-4870-877D-AB63D3F5B4B0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1" name="Entrada de lápiz 100">
                <a:extLst>
                  <a:ext uri="{FF2B5EF4-FFF2-40B4-BE49-F238E27FC236}">
                    <a16:creationId xmlns:a16="http://schemas.microsoft.com/office/drawing/2014/main" id="{EBC2C215-FAA0-4870-877D-AB63D3F5B4B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3" name="Entrada de lápiz 102">
                <a:extLst>
                  <a:ext uri="{FF2B5EF4-FFF2-40B4-BE49-F238E27FC236}">
                    <a16:creationId xmlns:a16="http://schemas.microsoft.com/office/drawing/2014/main" id="{CD60BE90-EBE4-4481-937B-A905F9F8F56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3" name="Entrada de lápiz 102">
                <a:extLst>
                  <a:ext uri="{FF2B5EF4-FFF2-40B4-BE49-F238E27FC236}">
                    <a16:creationId xmlns:a16="http://schemas.microsoft.com/office/drawing/2014/main" id="{CD60BE90-EBE4-4481-937B-A905F9F8F56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04" name="Entrada de lápiz 103">
                <a:extLst>
                  <a:ext uri="{FF2B5EF4-FFF2-40B4-BE49-F238E27FC236}">
                    <a16:creationId xmlns:a16="http://schemas.microsoft.com/office/drawing/2014/main" id="{F482F574-9DDA-4C9A-B87F-085E90A6EC7D}"/>
                  </a:ext>
                </a:extLst>
              </p14:cNvPr>
              <p14:cNvContentPartPr/>
              <p14:nvPr/>
            </p14:nvContentPartPr>
            <p14:xfrm>
              <a:off x="7894115" y="2728103"/>
              <a:ext cx="270" cy="270"/>
            </p14:xfrm>
          </p:contentPart>
        </mc:Choice>
        <mc:Fallback xmlns="">
          <p:pic>
            <p:nvPicPr>
              <p:cNvPr id="104" name="Entrada de lápiz 103">
                <a:extLst>
                  <a:ext uri="{FF2B5EF4-FFF2-40B4-BE49-F238E27FC236}">
                    <a16:creationId xmlns:a16="http://schemas.microsoft.com/office/drawing/2014/main" id="{F482F574-9DDA-4C9A-B87F-085E90A6EC7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74945" y="27089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5" name="Entrada de lápiz 104">
                <a:extLst>
                  <a:ext uri="{FF2B5EF4-FFF2-40B4-BE49-F238E27FC236}">
                    <a16:creationId xmlns:a16="http://schemas.microsoft.com/office/drawing/2014/main" id="{848AB476-DFA3-424D-88D6-5590750F179A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5" name="Entrada de lápiz 104">
                <a:extLst>
                  <a:ext uri="{FF2B5EF4-FFF2-40B4-BE49-F238E27FC236}">
                    <a16:creationId xmlns:a16="http://schemas.microsoft.com/office/drawing/2014/main" id="{848AB476-DFA3-424D-88D6-5590750F179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08" name="Entrada de lápiz 107">
                <a:extLst>
                  <a:ext uri="{FF2B5EF4-FFF2-40B4-BE49-F238E27FC236}">
                    <a16:creationId xmlns:a16="http://schemas.microsoft.com/office/drawing/2014/main" id="{B57E850B-4949-486B-A674-917EC4804C73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08" name="Entrada de lápiz 107">
                <a:extLst>
                  <a:ext uri="{FF2B5EF4-FFF2-40B4-BE49-F238E27FC236}">
                    <a16:creationId xmlns:a16="http://schemas.microsoft.com/office/drawing/2014/main" id="{B57E850B-4949-486B-A674-917EC4804C7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9" name="Entrada de lápiz 108">
                <a:extLst>
                  <a:ext uri="{FF2B5EF4-FFF2-40B4-BE49-F238E27FC236}">
                    <a16:creationId xmlns:a16="http://schemas.microsoft.com/office/drawing/2014/main" id="{1C2C2805-A4E0-4067-BCFA-499FA2A1B191}"/>
                  </a:ext>
                </a:extLst>
              </p14:cNvPr>
              <p14:cNvContentPartPr/>
              <p14:nvPr/>
            </p14:nvContentPartPr>
            <p14:xfrm>
              <a:off x="7814465" y="3429833"/>
              <a:ext cx="120150" cy="335340"/>
            </p14:xfrm>
          </p:contentPart>
        </mc:Choice>
        <mc:Fallback xmlns="">
          <p:pic>
            <p:nvPicPr>
              <p:cNvPr id="109" name="Entrada de lápiz 108">
                <a:extLst>
                  <a:ext uri="{FF2B5EF4-FFF2-40B4-BE49-F238E27FC236}">
                    <a16:creationId xmlns:a16="http://schemas.microsoft.com/office/drawing/2014/main" id="{1C2C2805-A4E0-4067-BCFA-499FA2A1B19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788924" y="3404287"/>
                <a:ext cx="170512" cy="385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10" name="Entrada de lápiz 109">
                <a:extLst>
                  <a:ext uri="{FF2B5EF4-FFF2-40B4-BE49-F238E27FC236}">
                    <a16:creationId xmlns:a16="http://schemas.microsoft.com/office/drawing/2014/main" id="{0CBCA8D6-86D1-486E-8884-BD979FA00205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0" name="Entrada de lápiz 109">
                <a:extLst>
                  <a:ext uri="{FF2B5EF4-FFF2-40B4-BE49-F238E27FC236}">
                    <a16:creationId xmlns:a16="http://schemas.microsoft.com/office/drawing/2014/main" id="{0CBCA8D6-86D1-486E-8884-BD979FA0020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11" name="Entrada de lápiz 110">
                <a:extLst>
                  <a:ext uri="{FF2B5EF4-FFF2-40B4-BE49-F238E27FC236}">
                    <a16:creationId xmlns:a16="http://schemas.microsoft.com/office/drawing/2014/main" id="{64228505-7F3B-49F4-8B0D-75B357134FB2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1" name="Entrada de lápiz 110">
                <a:extLst>
                  <a:ext uri="{FF2B5EF4-FFF2-40B4-BE49-F238E27FC236}">
                    <a16:creationId xmlns:a16="http://schemas.microsoft.com/office/drawing/2014/main" id="{64228505-7F3B-49F4-8B0D-75B357134FB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12" name="Entrada de lápiz 111">
                <a:extLst>
                  <a:ext uri="{FF2B5EF4-FFF2-40B4-BE49-F238E27FC236}">
                    <a16:creationId xmlns:a16="http://schemas.microsoft.com/office/drawing/2014/main" id="{8525D58A-0CD3-4FAE-894E-2A80EB5F6F1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2" name="Entrada de lápiz 111">
                <a:extLst>
                  <a:ext uri="{FF2B5EF4-FFF2-40B4-BE49-F238E27FC236}">
                    <a16:creationId xmlns:a16="http://schemas.microsoft.com/office/drawing/2014/main" id="{8525D58A-0CD3-4FAE-894E-2A80EB5F6F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13" name="Entrada de lápiz 112">
                <a:extLst>
                  <a:ext uri="{FF2B5EF4-FFF2-40B4-BE49-F238E27FC236}">
                    <a16:creationId xmlns:a16="http://schemas.microsoft.com/office/drawing/2014/main" id="{9C5F6DB6-2A83-46F4-9111-6F5E73A13808}"/>
                  </a:ext>
                </a:extLst>
              </p14:cNvPr>
              <p14:cNvContentPartPr/>
              <p14:nvPr/>
            </p14:nvContentPartPr>
            <p14:xfrm>
              <a:off x="-2147483648" y="-2147483648"/>
              <a:ext cx="0" cy="0"/>
            </p14:xfrm>
          </p:contentPart>
        </mc:Choice>
        <mc:Fallback xmlns="">
          <p:pic>
            <p:nvPicPr>
              <p:cNvPr id="113" name="Entrada de lápiz 112">
                <a:extLst>
                  <a:ext uri="{FF2B5EF4-FFF2-40B4-BE49-F238E27FC236}">
                    <a16:creationId xmlns:a16="http://schemas.microsoft.com/office/drawing/2014/main" id="{9C5F6DB6-2A83-46F4-9111-6F5E73A1380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47483648" y="-214748364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5" name="Entrada de lápiz 114">
                <a:extLst>
                  <a:ext uri="{FF2B5EF4-FFF2-40B4-BE49-F238E27FC236}">
                    <a16:creationId xmlns:a16="http://schemas.microsoft.com/office/drawing/2014/main" id="{8008D5FA-348C-4348-9B5B-D3F9F6121C14}"/>
                  </a:ext>
                </a:extLst>
              </p14:cNvPr>
              <p14:cNvContentPartPr/>
              <p14:nvPr/>
            </p14:nvContentPartPr>
            <p14:xfrm>
              <a:off x="4369535" y="2943293"/>
              <a:ext cx="270" cy="270"/>
            </p14:xfrm>
          </p:contentPart>
        </mc:Choice>
        <mc:Fallback xmlns="">
          <p:pic>
            <p:nvPicPr>
              <p:cNvPr id="115" name="Entrada de lápiz 114">
                <a:extLst>
                  <a:ext uri="{FF2B5EF4-FFF2-40B4-BE49-F238E27FC236}">
                    <a16:creationId xmlns:a16="http://schemas.microsoft.com/office/drawing/2014/main" id="{8008D5FA-348C-4348-9B5B-D3F9F6121C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0365" y="2924123"/>
                <a:ext cx="38070" cy="3807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Flecha: curvada hacia la derecha 1">
            <a:extLst>
              <a:ext uri="{FF2B5EF4-FFF2-40B4-BE49-F238E27FC236}">
                <a16:creationId xmlns:a16="http://schemas.microsoft.com/office/drawing/2014/main" id="{FA97BFA0-BB93-4032-A7F6-18DC837CC470}"/>
              </a:ext>
            </a:extLst>
          </p:cNvPr>
          <p:cNvSpPr/>
          <p:nvPr/>
        </p:nvSpPr>
        <p:spPr>
          <a:xfrm>
            <a:off x="692150" y="2672425"/>
            <a:ext cx="346075" cy="121126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>
              <a:solidFill>
                <a:schemeClr val="tx1"/>
              </a:solidFill>
            </a:endParaRPr>
          </a:p>
        </p:txBody>
      </p:sp>
      <p:sp>
        <p:nvSpPr>
          <p:cNvPr id="9" name="Flecha: a la derecha 8">
            <a:extLst>
              <a:ext uri="{FF2B5EF4-FFF2-40B4-BE49-F238E27FC236}">
                <a16:creationId xmlns:a16="http://schemas.microsoft.com/office/drawing/2014/main" id="{A450E841-F0BD-4528-97B1-341115CF9C7F}"/>
              </a:ext>
            </a:extLst>
          </p:cNvPr>
          <p:cNvSpPr/>
          <p:nvPr/>
        </p:nvSpPr>
        <p:spPr>
          <a:xfrm>
            <a:off x="3588818" y="3773349"/>
            <a:ext cx="509587" cy="153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/>
          </a:p>
        </p:txBody>
      </p:sp>
      <p:sp>
        <p:nvSpPr>
          <p:cNvPr id="87" name="Text Box 3">
            <a:extLst>
              <a:ext uri="{FF2B5EF4-FFF2-40B4-BE49-F238E27FC236}">
                <a16:creationId xmlns:a16="http://schemas.microsoft.com/office/drawing/2014/main" id="{9E7D0237-B882-4402-9704-B8C4877CC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387350"/>
            <a:ext cx="4389438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Espaci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81" name="Entrada de lápiz 80">
                <a:extLst>
                  <a:ext uri="{FF2B5EF4-FFF2-40B4-BE49-F238E27FC236}">
                    <a16:creationId xmlns:a16="http://schemas.microsoft.com/office/drawing/2014/main" id="{CD1A24F2-3ED4-4B35-AADB-35C3D4A1C57E}"/>
                  </a:ext>
                </a:extLst>
              </p14:cNvPr>
              <p14:cNvContentPartPr/>
              <p14:nvPr/>
            </p14:nvContentPartPr>
            <p14:xfrm>
              <a:off x="7627490" y="2924258"/>
              <a:ext cx="270" cy="270"/>
            </p14:xfrm>
          </p:contentPart>
        </mc:Choice>
        <mc:Fallback xmlns="">
          <p:pic>
            <p:nvPicPr>
              <p:cNvPr id="81" name="Entrada de lápiz 80">
                <a:extLst>
                  <a:ext uri="{FF2B5EF4-FFF2-40B4-BE49-F238E27FC236}">
                    <a16:creationId xmlns:a16="http://schemas.microsoft.com/office/drawing/2014/main" id="{CD1A24F2-3ED4-4B35-AADB-35C3D4A1C57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08320" y="290508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92" name="Entrada de lápiz 91">
                <a:extLst>
                  <a:ext uri="{FF2B5EF4-FFF2-40B4-BE49-F238E27FC236}">
                    <a16:creationId xmlns:a16="http://schemas.microsoft.com/office/drawing/2014/main" id="{DE4BB369-4A45-48E2-A00B-F2D190CD0FA6}"/>
                  </a:ext>
                </a:extLst>
              </p14:cNvPr>
              <p14:cNvContentPartPr/>
              <p14:nvPr/>
            </p14:nvContentPartPr>
            <p14:xfrm>
              <a:off x="5761520" y="2796278"/>
              <a:ext cx="24030" cy="72090"/>
            </p14:xfrm>
          </p:contentPart>
        </mc:Choice>
        <mc:Fallback xmlns="">
          <p:pic>
            <p:nvPicPr>
              <p:cNvPr id="92" name="Entrada de lápiz 91">
                <a:extLst>
                  <a:ext uri="{FF2B5EF4-FFF2-40B4-BE49-F238E27FC236}">
                    <a16:creationId xmlns:a16="http://schemas.microsoft.com/office/drawing/2014/main" id="{DE4BB369-4A45-48E2-A00B-F2D190CD0F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36055" y="2770686"/>
                <a:ext cx="53081" cy="10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02" name="Entrada de lápiz 101">
                <a:extLst>
                  <a:ext uri="{FF2B5EF4-FFF2-40B4-BE49-F238E27FC236}">
                    <a16:creationId xmlns:a16="http://schemas.microsoft.com/office/drawing/2014/main" id="{CEBBD60D-8E18-464D-81C2-9512439E49F0}"/>
                  </a:ext>
                </a:extLst>
              </p14:cNvPr>
              <p14:cNvContentPartPr/>
              <p14:nvPr/>
            </p14:nvContentPartPr>
            <p14:xfrm>
              <a:off x="5369521" y="2696378"/>
              <a:ext cx="151740" cy="319140"/>
            </p14:xfrm>
          </p:contentPart>
        </mc:Choice>
        <mc:Fallback xmlns="">
          <p:pic>
            <p:nvPicPr>
              <p:cNvPr id="102" name="Entrada de lápiz 101">
                <a:extLst>
                  <a:ext uri="{FF2B5EF4-FFF2-40B4-BE49-F238E27FC236}">
                    <a16:creationId xmlns:a16="http://schemas.microsoft.com/office/drawing/2014/main" id="{CEBBD60D-8E18-464D-81C2-9512439E49F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43991" y="2670804"/>
                <a:ext cx="202080" cy="369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06" name="Entrada de lápiz 105">
                <a:extLst>
                  <a:ext uri="{FF2B5EF4-FFF2-40B4-BE49-F238E27FC236}">
                    <a16:creationId xmlns:a16="http://schemas.microsoft.com/office/drawing/2014/main" id="{2C01BA75-21E8-4FBE-89D5-169C9D075305}"/>
                  </a:ext>
                </a:extLst>
              </p14:cNvPr>
              <p14:cNvContentPartPr/>
              <p14:nvPr/>
            </p14:nvContentPartPr>
            <p14:xfrm>
              <a:off x="7037540" y="2868098"/>
              <a:ext cx="32130" cy="431190"/>
            </p14:xfrm>
          </p:contentPart>
        </mc:Choice>
        <mc:Fallback xmlns="">
          <p:pic>
            <p:nvPicPr>
              <p:cNvPr id="106" name="Entrada de lápiz 105">
                <a:extLst>
                  <a:ext uri="{FF2B5EF4-FFF2-40B4-BE49-F238E27FC236}">
                    <a16:creationId xmlns:a16="http://schemas.microsoft.com/office/drawing/2014/main" id="{2C01BA75-21E8-4FBE-89D5-169C9D07530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011908" y="2842543"/>
                <a:ext cx="82672" cy="4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07" name="Entrada de lápiz 106">
                <a:extLst>
                  <a:ext uri="{FF2B5EF4-FFF2-40B4-BE49-F238E27FC236}">
                    <a16:creationId xmlns:a16="http://schemas.microsoft.com/office/drawing/2014/main" id="{5C24A079-F4BD-4013-9DCB-496F48B52AB9}"/>
                  </a:ext>
                </a:extLst>
              </p14:cNvPr>
              <p14:cNvContentPartPr/>
              <p14:nvPr/>
            </p14:nvContentPartPr>
            <p14:xfrm>
              <a:off x="4300662" y="2281658"/>
              <a:ext cx="742928" cy="1157548"/>
            </p14:xfrm>
          </p:contentPart>
        </mc:Choice>
        <mc:Fallback xmlns="">
          <p:pic>
            <p:nvPicPr>
              <p:cNvPr id="107" name="Entrada de lápiz 106">
                <a:extLst>
                  <a:ext uri="{FF2B5EF4-FFF2-40B4-BE49-F238E27FC236}">
                    <a16:creationId xmlns:a16="http://schemas.microsoft.com/office/drawing/2014/main" id="{5C24A079-F4BD-4013-9DCB-496F48B52AB9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4275093" y="2256095"/>
                <a:ext cx="793345" cy="12079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14" name="Entrada de lápiz 113">
                <a:extLst>
                  <a:ext uri="{FF2B5EF4-FFF2-40B4-BE49-F238E27FC236}">
                    <a16:creationId xmlns:a16="http://schemas.microsoft.com/office/drawing/2014/main" id="{F64135F8-B14B-4038-95FF-39F32B63798A}"/>
                  </a:ext>
                </a:extLst>
              </p14:cNvPr>
              <p14:cNvContentPartPr/>
              <p14:nvPr/>
            </p14:nvContentPartPr>
            <p14:xfrm>
              <a:off x="5139710" y="2652908"/>
              <a:ext cx="127710" cy="311310"/>
            </p14:xfrm>
          </p:contentPart>
        </mc:Choice>
        <mc:Fallback xmlns="">
          <p:pic>
            <p:nvPicPr>
              <p:cNvPr id="114" name="Entrada de lápiz 113">
                <a:extLst>
                  <a:ext uri="{FF2B5EF4-FFF2-40B4-BE49-F238E27FC236}">
                    <a16:creationId xmlns:a16="http://schemas.microsoft.com/office/drawing/2014/main" id="{F64135F8-B14B-4038-95FF-39F32B63798A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114168" y="2627355"/>
                <a:ext cx="158648" cy="34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6" name="Entrada de lápiz 115">
                <a:extLst>
                  <a:ext uri="{FF2B5EF4-FFF2-40B4-BE49-F238E27FC236}">
                    <a16:creationId xmlns:a16="http://schemas.microsoft.com/office/drawing/2014/main" id="{A60CB1E4-61FC-4321-BA6C-A5EC9AAB63B9}"/>
                  </a:ext>
                </a:extLst>
              </p14:cNvPr>
              <p14:cNvContentPartPr/>
              <p14:nvPr/>
            </p14:nvContentPartPr>
            <p14:xfrm>
              <a:off x="6103880" y="2871608"/>
              <a:ext cx="375030" cy="87750"/>
            </p14:xfrm>
          </p:contentPart>
        </mc:Choice>
        <mc:Fallback xmlns="">
          <p:pic>
            <p:nvPicPr>
              <p:cNvPr id="116" name="Entrada de lápiz 115">
                <a:extLst>
                  <a:ext uri="{FF2B5EF4-FFF2-40B4-BE49-F238E27FC236}">
                    <a16:creationId xmlns:a16="http://schemas.microsoft.com/office/drawing/2014/main" id="{A60CB1E4-61FC-4321-BA6C-A5EC9AAB63B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078302" y="2846074"/>
                <a:ext cx="425466" cy="138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17" name="Entrada de lápiz 116">
                <a:extLst>
                  <a:ext uri="{FF2B5EF4-FFF2-40B4-BE49-F238E27FC236}">
                    <a16:creationId xmlns:a16="http://schemas.microsoft.com/office/drawing/2014/main" id="{BB5B229D-725D-4E55-BFE0-07DBAC2ACA9A}"/>
                  </a:ext>
                </a:extLst>
              </p14:cNvPr>
              <p14:cNvContentPartPr/>
              <p14:nvPr/>
            </p14:nvContentPartPr>
            <p14:xfrm>
              <a:off x="4748480" y="4019918"/>
              <a:ext cx="534600" cy="56160"/>
            </p14:xfrm>
          </p:contentPart>
        </mc:Choice>
        <mc:Fallback xmlns="">
          <p:pic>
            <p:nvPicPr>
              <p:cNvPr id="117" name="Entrada de lápiz 116">
                <a:extLst>
                  <a:ext uri="{FF2B5EF4-FFF2-40B4-BE49-F238E27FC236}">
                    <a16:creationId xmlns:a16="http://schemas.microsoft.com/office/drawing/2014/main" id="{BB5B229D-725D-4E55-BFE0-07DBAC2ACA9A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722920" y="3994358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18" name="Entrada de lápiz 117">
                <a:extLst>
                  <a:ext uri="{FF2B5EF4-FFF2-40B4-BE49-F238E27FC236}">
                    <a16:creationId xmlns:a16="http://schemas.microsoft.com/office/drawing/2014/main" id="{5D0D3D4D-9697-419B-B300-76FB69A39473}"/>
                  </a:ext>
                </a:extLst>
              </p14:cNvPr>
              <p14:cNvContentPartPr/>
              <p14:nvPr/>
            </p14:nvContentPartPr>
            <p14:xfrm>
              <a:off x="5840900" y="4012088"/>
              <a:ext cx="270" cy="270"/>
            </p14:xfrm>
          </p:contentPart>
        </mc:Choice>
        <mc:Fallback xmlns="">
          <p:pic>
            <p:nvPicPr>
              <p:cNvPr id="118" name="Entrada de lápiz 117">
                <a:extLst>
                  <a:ext uri="{FF2B5EF4-FFF2-40B4-BE49-F238E27FC236}">
                    <a16:creationId xmlns:a16="http://schemas.microsoft.com/office/drawing/2014/main" id="{5D0D3D4D-9697-419B-B300-76FB69A3947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21730" y="399291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19" name="Entrada de lápiz 118">
                <a:extLst>
                  <a:ext uri="{FF2B5EF4-FFF2-40B4-BE49-F238E27FC236}">
                    <a16:creationId xmlns:a16="http://schemas.microsoft.com/office/drawing/2014/main" id="{CF0FA9B5-8CF4-445F-98BF-8B15E831C294}"/>
                  </a:ext>
                </a:extLst>
              </p14:cNvPr>
              <p14:cNvContentPartPr/>
              <p14:nvPr/>
            </p14:nvContentPartPr>
            <p14:xfrm>
              <a:off x="6829640" y="3844418"/>
              <a:ext cx="270" cy="270"/>
            </p14:xfrm>
          </p:contentPart>
        </mc:Choice>
        <mc:Fallback xmlns="">
          <p:pic>
            <p:nvPicPr>
              <p:cNvPr id="119" name="Entrada de lápiz 118">
                <a:extLst>
                  <a:ext uri="{FF2B5EF4-FFF2-40B4-BE49-F238E27FC236}">
                    <a16:creationId xmlns:a16="http://schemas.microsoft.com/office/drawing/2014/main" id="{CF0FA9B5-8CF4-445F-98BF-8B15E831C29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10470" y="382524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0" name="Entrada de lápiz 119">
                <a:extLst>
                  <a:ext uri="{FF2B5EF4-FFF2-40B4-BE49-F238E27FC236}">
                    <a16:creationId xmlns:a16="http://schemas.microsoft.com/office/drawing/2014/main" id="{141EB812-61B6-4930-BA82-9EF95D5AAB90}"/>
                  </a:ext>
                </a:extLst>
              </p14:cNvPr>
              <p14:cNvContentPartPr/>
              <p14:nvPr/>
            </p14:nvContentPartPr>
            <p14:xfrm>
              <a:off x="5848730" y="3342218"/>
              <a:ext cx="270" cy="270"/>
            </p14:xfrm>
          </p:contentPart>
        </mc:Choice>
        <mc:Fallback xmlns="">
          <p:pic>
            <p:nvPicPr>
              <p:cNvPr id="120" name="Entrada de lápiz 119">
                <a:extLst>
                  <a:ext uri="{FF2B5EF4-FFF2-40B4-BE49-F238E27FC236}">
                    <a16:creationId xmlns:a16="http://schemas.microsoft.com/office/drawing/2014/main" id="{141EB812-61B6-4930-BA82-9EF95D5AAB90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829560" y="332304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21" name="Entrada de lápiz 120">
                <a:extLst>
                  <a:ext uri="{FF2B5EF4-FFF2-40B4-BE49-F238E27FC236}">
                    <a16:creationId xmlns:a16="http://schemas.microsoft.com/office/drawing/2014/main" id="{E3E3B15A-6898-4316-BD2F-88290D634928}"/>
                  </a:ext>
                </a:extLst>
              </p14:cNvPr>
              <p14:cNvContentPartPr/>
              <p14:nvPr/>
            </p14:nvContentPartPr>
            <p14:xfrm>
              <a:off x="7053470" y="3586028"/>
              <a:ext cx="270" cy="270"/>
            </p14:xfrm>
          </p:contentPart>
        </mc:Choice>
        <mc:Fallback xmlns="">
          <p:pic>
            <p:nvPicPr>
              <p:cNvPr id="121" name="Entrada de lápiz 120">
                <a:extLst>
                  <a:ext uri="{FF2B5EF4-FFF2-40B4-BE49-F238E27FC236}">
                    <a16:creationId xmlns:a16="http://schemas.microsoft.com/office/drawing/2014/main" id="{E3E3B15A-6898-4316-BD2F-88290D63492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34300" y="356685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23" name="Entrada de lápiz 122">
                <a:extLst>
                  <a:ext uri="{FF2B5EF4-FFF2-40B4-BE49-F238E27FC236}">
                    <a16:creationId xmlns:a16="http://schemas.microsoft.com/office/drawing/2014/main" id="{3D70C721-F39D-44DD-B223-43A140506C5E}"/>
                  </a:ext>
                </a:extLst>
              </p14:cNvPr>
              <p14:cNvContentPartPr/>
              <p14:nvPr/>
            </p14:nvContentPartPr>
            <p14:xfrm>
              <a:off x="6080390" y="3362738"/>
              <a:ext cx="270" cy="270"/>
            </p14:xfrm>
          </p:contentPart>
        </mc:Choice>
        <mc:Fallback xmlns="">
          <p:pic>
            <p:nvPicPr>
              <p:cNvPr id="123" name="Entrada de lápiz 122">
                <a:extLst>
                  <a:ext uri="{FF2B5EF4-FFF2-40B4-BE49-F238E27FC236}">
                    <a16:creationId xmlns:a16="http://schemas.microsoft.com/office/drawing/2014/main" id="{3D70C721-F39D-44DD-B223-43A140506C5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61220" y="334356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24" name="Entrada de lápiz 123">
                <a:extLst>
                  <a:ext uri="{FF2B5EF4-FFF2-40B4-BE49-F238E27FC236}">
                    <a16:creationId xmlns:a16="http://schemas.microsoft.com/office/drawing/2014/main" id="{112CFCD3-78FC-4516-9867-48D8B11E8E9E}"/>
                  </a:ext>
                </a:extLst>
              </p14:cNvPr>
              <p14:cNvContentPartPr/>
              <p14:nvPr/>
            </p14:nvContentPartPr>
            <p14:xfrm>
              <a:off x="8039910" y="4032695"/>
              <a:ext cx="270" cy="270"/>
            </p14:xfrm>
          </p:contentPart>
        </mc:Choice>
        <mc:Fallback xmlns="">
          <p:pic>
            <p:nvPicPr>
              <p:cNvPr id="124" name="Entrada de lápiz 123">
                <a:extLst>
                  <a:ext uri="{FF2B5EF4-FFF2-40B4-BE49-F238E27FC236}">
                    <a16:creationId xmlns:a16="http://schemas.microsoft.com/office/drawing/2014/main" id="{112CFCD3-78FC-4516-9867-48D8B11E8E9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20740" y="401352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25" name="Entrada de lápiz 124">
                <a:extLst>
                  <a:ext uri="{FF2B5EF4-FFF2-40B4-BE49-F238E27FC236}">
                    <a16:creationId xmlns:a16="http://schemas.microsoft.com/office/drawing/2014/main" id="{8FB4C210-4F1F-484A-8347-0FCA76A1930F}"/>
                  </a:ext>
                </a:extLst>
              </p14:cNvPr>
              <p14:cNvContentPartPr/>
              <p14:nvPr/>
            </p14:nvContentPartPr>
            <p14:xfrm>
              <a:off x="6173940" y="3904715"/>
              <a:ext cx="24030" cy="72090"/>
            </p14:xfrm>
          </p:contentPart>
        </mc:Choice>
        <mc:Fallback xmlns="">
          <p:pic>
            <p:nvPicPr>
              <p:cNvPr id="125" name="Entrada de lápiz 124">
                <a:extLst>
                  <a:ext uri="{FF2B5EF4-FFF2-40B4-BE49-F238E27FC236}">
                    <a16:creationId xmlns:a16="http://schemas.microsoft.com/office/drawing/2014/main" id="{8FB4C210-4F1F-484A-8347-0FCA76A1930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48475" y="3879123"/>
                <a:ext cx="53081" cy="10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26" name="Entrada de lápiz 125">
                <a:extLst>
                  <a:ext uri="{FF2B5EF4-FFF2-40B4-BE49-F238E27FC236}">
                    <a16:creationId xmlns:a16="http://schemas.microsoft.com/office/drawing/2014/main" id="{A4D8E6F5-21F8-40F3-8E41-56186C4FE2AB}"/>
                  </a:ext>
                </a:extLst>
              </p14:cNvPr>
              <p14:cNvContentPartPr/>
              <p14:nvPr/>
            </p14:nvContentPartPr>
            <p14:xfrm>
              <a:off x="6380390" y="5313744"/>
              <a:ext cx="151740" cy="319140"/>
            </p14:xfrm>
          </p:contentPart>
        </mc:Choice>
        <mc:Fallback xmlns="">
          <p:pic>
            <p:nvPicPr>
              <p:cNvPr id="126" name="Entrada de lápiz 125">
                <a:extLst>
                  <a:ext uri="{FF2B5EF4-FFF2-40B4-BE49-F238E27FC236}">
                    <a16:creationId xmlns:a16="http://schemas.microsoft.com/office/drawing/2014/main" id="{A4D8E6F5-21F8-40F3-8E41-56186C4FE2A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54860" y="5288170"/>
                <a:ext cx="202080" cy="369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27" name="Entrada de lápiz 126">
                <a:extLst>
                  <a:ext uri="{FF2B5EF4-FFF2-40B4-BE49-F238E27FC236}">
                    <a16:creationId xmlns:a16="http://schemas.microsoft.com/office/drawing/2014/main" id="{AEBBFE1E-A89E-43EF-9A3C-A12F2781AD17}"/>
                  </a:ext>
                </a:extLst>
              </p14:cNvPr>
              <p14:cNvContentPartPr/>
              <p14:nvPr/>
            </p14:nvContentPartPr>
            <p14:xfrm>
              <a:off x="7449960" y="3976535"/>
              <a:ext cx="32130" cy="431190"/>
            </p14:xfrm>
          </p:contentPart>
        </mc:Choice>
        <mc:Fallback xmlns="">
          <p:pic>
            <p:nvPicPr>
              <p:cNvPr id="127" name="Entrada de lápiz 126">
                <a:extLst>
                  <a:ext uri="{FF2B5EF4-FFF2-40B4-BE49-F238E27FC236}">
                    <a16:creationId xmlns:a16="http://schemas.microsoft.com/office/drawing/2014/main" id="{AEBBFE1E-A89E-43EF-9A3C-A12F2781AD17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24328" y="3950980"/>
                <a:ext cx="82672" cy="4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28" name="Entrada de lápiz 127">
                <a:extLst>
                  <a:ext uri="{FF2B5EF4-FFF2-40B4-BE49-F238E27FC236}">
                    <a16:creationId xmlns:a16="http://schemas.microsoft.com/office/drawing/2014/main" id="{FF7CA3BA-1CB2-42C2-A87C-4D0F75F71022}"/>
                  </a:ext>
                </a:extLst>
              </p14:cNvPr>
              <p14:cNvContentPartPr/>
              <p14:nvPr/>
            </p14:nvContentPartPr>
            <p14:xfrm>
              <a:off x="5342885" y="4530353"/>
              <a:ext cx="757620" cy="1180440"/>
            </p14:xfrm>
          </p:contentPart>
        </mc:Choice>
        <mc:Fallback xmlns="">
          <p:pic>
            <p:nvPicPr>
              <p:cNvPr id="128" name="Entrada de lápiz 127">
                <a:extLst>
                  <a:ext uri="{FF2B5EF4-FFF2-40B4-BE49-F238E27FC236}">
                    <a16:creationId xmlns:a16="http://schemas.microsoft.com/office/drawing/2014/main" id="{FF7CA3BA-1CB2-42C2-A87C-4D0F75F7102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317319" y="4504793"/>
                <a:ext cx="808032" cy="12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29" name="Entrada de lápiz 128">
                <a:extLst>
                  <a:ext uri="{FF2B5EF4-FFF2-40B4-BE49-F238E27FC236}">
                    <a16:creationId xmlns:a16="http://schemas.microsoft.com/office/drawing/2014/main" id="{90E47579-4FE9-4F0D-9C70-4BFC3BB8229D}"/>
                  </a:ext>
                </a:extLst>
              </p14:cNvPr>
              <p14:cNvContentPartPr/>
              <p14:nvPr/>
            </p14:nvContentPartPr>
            <p14:xfrm>
              <a:off x="5552130" y="3761345"/>
              <a:ext cx="127710" cy="311310"/>
            </p14:xfrm>
          </p:contentPart>
        </mc:Choice>
        <mc:Fallback xmlns="">
          <p:pic>
            <p:nvPicPr>
              <p:cNvPr id="129" name="Entrada de lápiz 128">
                <a:extLst>
                  <a:ext uri="{FF2B5EF4-FFF2-40B4-BE49-F238E27FC236}">
                    <a16:creationId xmlns:a16="http://schemas.microsoft.com/office/drawing/2014/main" id="{90E47579-4FE9-4F0D-9C70-4BFC3BB8229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526588" y="3735792"/>
                <a:ext cx="158648" cy="34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30" name="Entrada de lápiz 129">
                <a:extLst>
                  <a:ext uri="{FF2B5EF4-FFF2-40B4-BE49-F238E27FC236}">
                    <a16:creationId xmlns:a16="http://schemas.microsoft.com/office/drawing/2014/main" id="{741DD934-46EA-48B7-816C-B552F0DC3BF3}"/>
                  </a:ext>
                </a:extLst>
              </p14:cNvPr>
              <p14:cNvContentPartPr/>
              <p14:nvPr/>
            </p14:nvContentPartPr>
            <p14:xfrm>
              <a:off x="7433760" y="5475845"/>
              <a:ext cx="375030" cy="87750"/>
            </p14:xfrm>
          </p:contentPart>
        </mc:Choice>
        <mc:Fallback xmlns="">
          <p:pic>
            <p:nvPicPr>
              <p:cNvPr id="130" name="Entrada de lápiz 129">
                <a:extLst>
                  <a:ext uri="{FF2B5EF4-FFF2-40B4-BE49-F238E27FC236}">
                    <a16:creationId xmlns:a16="http://schemas.microsoft.com/office/drawing/2014/main" id="{741DD934-46EA-48B7-816C-B552F0DC3BF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408182" y="5450311"/>
                <a:ext cx="425466" cy="138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31" name="Entrada de lápiz 130">
                <a:extLst>
                  <a:ext uri="{FF2B5EF4-FFF2-40B4-BE49-F238E27FC236}">
                    <a16:creationId xmlns:a16="http://schemas.microsoft.com/office/drawing/2014/main" id="{2A47D91D-D79C-413A-8082-47898F8EBDAC}"/>
                  </a:ext>
                </a:extLst>
              </p14:cNvPr>
              <p14:cNvContentPartPr/>
              <p14:nvPr/>
            </p14:nvContentPartPr>
            <p14:xfrm>
              <a:off x="4703917" y="5447855"/>
              <a:ext cx="534600" cy="56160"/>
            </p14:xfrm>
          </p:contentPart>
        </mc:Choice>
        <mc:Fallback xmlns="">
          <p:pic>
            <p:nvPicPr>
              <p:cNvPr id="131" name="Entrada de lápiz 130">
                <a:extLst>
                  <a:ext uri="{FF2B5EF4-FFF2-40B4-BE49-F238E27FC236}">
                    <a16:creationId xmlns:a16="http://schemas.microsoft.com/office/drawing/2014/main" id="{2A47D91D-D79C-413A-8082-47898F8EBDAC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678357" y="5422295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32" name="Entrada de lápiz 131">
                <a:extLst>
                  <a:ext uri="{FF2B5EF4-FFF2-40B4-BE49-F238E27FC236}">
                    <a16:creationId xmlns:a16="http://schemas.microsoft.com/office/drawing/2014/main" id="{BFE246DA-85F5-4028-BF16-EAE5B28134E4}"/>
                  </a:ext>
                </a:extLst>
              </p14:cNvPr>
              <p14:cNvContentPartPr/>
              <p14:nvPr/>
            </p14:nvContentPartPr>
            <p14:xfrm>
              <a:off x="5796337" y="5440025"/>
              <a:ext cx="270" cy="270"/>
            </p14:xfrm>
          </p:contentPart>
        </mc:Choice>
        <mc:Fallback xmlns="">
          <p:pic>
            <p:nvPicPr>
              <p:cNvPr id="132" name="Entrada de lápiz 131">
                <a:extLst>
                  <a:ext uri="{FF2B5EF4-FFF2-40B4-BE49-F238E27FC236}">
                    <a16:creationId xmlns:a16="http://schemas.microsoft.com/office/drawing/2014/main" id="{BFE246DA-85F5-4028-BF16-EAE5B28134E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77167" y="542085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33" name="Entrada de lápiz 132">
                <a:extLst>
                  <a:ext uri="{FF2B5EF4-FFF2-40B4-BE49-F238E27FC236}">
                    <a16:creationId xmlns:a16="http://schemas.microsoft.com/office/drawing/2014/main" id="{2F1DAE29-1EB4-4F04-A668-140FA51740FB}"/>
                  </a:ext>
                </a:extLst>
              </p14:cNvPr>
              <p14:cNvContentPartPr/>
              <p14:nvPr/>
            </p14:nvContentPartPr>
            <p14:xfrm>
              <a:off x="6785077" y="5272355"/>
              <a:ext cx="270" cy="270"/>
            </p14:xfrm>
          </p:contentPart>
        </mc:Choice>
        <mc:Fallback xmlns="">
          <p:pic>
            <p:nvPicPr>
              <p:cNvPr id="133" name="Entrada de lápiz 132">
                <a:extLst>
                  <a:ext uri="{FF2B5EF4-FFF2-40B4-BE49-F238E27FC236}">
                    <a16:creationId xmlns:a16="http://schemas.microsoft.com/office/drawing/2014/main" id="{2F1DAE29-1EB4-4F04-A668-140FA51740F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65907" y="525318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34" name="Entrada de lápiz 133">
                <a:extLst>
                  <a:ext uri="{FF2B5EF4-FFF2-40B4-BE49-F238E27FC236}">
                    <a16:creationId xmlns:a16="http://schemas.microsoft.com/office/drawing/2014/main" id="{A3FECFB7-82BC-42F9-A3CA-AFDAAEDD6EBC}"/>
                  </a:ext>
                </a:extLst>
              </p14:cNvPr>
              <p14:cNvContentPartPr/>
              <p14:nvPr/>
            </p14:nvContentPartPr>
            <p14:xfrm>
              <a:off x="5804167" y="4770155"/>
              <a:ext cx="270" cy="270"/>
            </p14:xfrm>
          </p:contentPart>
        </mc:Choice>
        <mc:Fallback xmlns="">
          <p:pic>
            <p:nvPicPr>
              <p:cNvPr id="134" name="Entrada de lápiz 133">
                <a:extLst>
                  <a:ext uri="{FF2B5EF4-FFF2-40B4-BE49-F238E27FC236}">
                    <a16:creationId xmlns:a16="http://schemas.microsoft.com/office/drawing/2014/main" id="{A3FECFB7-82BC-42F9-A3CA-AFDAAEDD6EBC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784997" y="475098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35" name="Entrada de lápiz 134">
                <a:extLst>
                  <a:ext uri="{FF2B5EF4-FFF2-40B4-BE49-F238E27FC236}">
                    <a16:creationId xmlns:a16="http://schemas.microsoft.com/office/drawing/2014/main" id="{A9385A31-C0AB-4421-8290-07E950504B25}"/>
                  </a:ext>
                </a:extLst>
              </p14:cNvPr>
              <p14:cNvContentPartPr/>
              <p14:nvPr/>
            </p14:nvContentPartPr>
            <p14:xfrm>
              <a:off x="7465890" y="4694465"/>
              <a:ext cx="270" cy="270"/>
            </p14:xfrm>
          </p:contentPart>
        </mc:Choice>
        <mc:Fallback xmlns="">
          <p:pic>
            <p:nvPicPr>
              <p:cNvPr id="135" name="Entrada de lápiz 134">
                <a:extLst>
                  <a:ext uri="{FF2B5EF4-FFF2-40B4-BE49-F238E27FC236}">
                    <a16:creationId xmlns:a16="http://schemas.microsoft.com/office/drawing/2014/main" id="{A9385A31-C0AB-4421-8290-07E950504B2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46720" y="467529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36" name="Entrada de lápiz 135">
                <a:extLst>
                  <a:ext uri="{FF2B5EF4-FFF2-40B4-BE49-F238E27FC236}">
                    <a16:creationId xmlns:a16="http://schemas.microsoft.com/office/drawing/2014/main" id="{54211376-5FF2-44A1-B64D-2CB952085752}"/>
                  </a:ext>
                </a:extLst>
              </p14:cNvPr>
              <p14:cNvContentPartPr/>
              <p14:nvPr/>
            </p14:nvContentPartPr>
            <p14:xfrm>
              <a:off x="6492810" y="4471175"/>
              <a:ext cx="270" cy="270"/>
            </p14:xfrm>
          </p:contentPart>
        </mc:Choice>
        <mc:Fallback xmlns="">
          <p:pic>
            <p:nvPicPr>
              <p:cNvPr id="136" name="Entrada de lápiz 135">
                <a:extLst>
                  <a:ext uri="{FF2B5EF4-FFF2-40B4-BE49-F238E27FC236}">
                    <a16:creationId xmlns:a16="http://schemas.microsoft.com/office/drawing/2014/main" id="{54211376-5FF2-44A1-B64D-2CB95208575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73640" y="4452005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37" name="Entrada de lápiz 136">
                <a:extLst>
                  <a:ext uri="{FF2B5EF4-FFF2-40B4-BE49-F238E27FC236}">
                    <a16:creationId xmlns:a16="http://schemas.microsoft.com/office/drawing/2014/main" id="{FF47F6D3-A790-4431-9D3B-7E97AA4BB010}"/>
                  </a:ext>
                </a:extLst>
              </p14:cNvPr>
              <p14:cNvContentPartPr/>
              <p14:nvPr/>
            </p14:nvContentPartPr>
            <p14:xfrm>
              <a:off x="6743889" y="4356892"/>
              <a:ext cx="534600" cy="268906"/>
            </p14:xfrm>
          </p:contentPart>
        </mc:Choice>
        <mc:Fallback xmlns="">
          <p:pic>
            <p:nvPicPr>
              <p:cNvPr id="137" name="Entrada de lápiz 136">
                <a:extLst>
                  <a:ext uri="{FF2B5EF4-FFF2-40B4-BE49-F238E27FC236}">
                    <a16:creationId xmlns:a16="http://schemas.microsoft.com/office/drawing/2014/main" id="{FF47F6D3-A790-4431-9D3B-7E97AA4BB01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718329" y="4331196"/>
                <a:ext cx="585000" cy="319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38" name="Entrada de lápiz 137">
                <a:extLst>
                  <a:ext uri="{FF2B5EF4-FFF2-40B4-BE49-F238E27FC236}">
                    <a16:creationId xmlns:a16="http://schemas.microsoft.com/office/drawing/2014/main" id="{F6108770-765B-4390-AACA-DD6E515AE254}"/>
                  </a:ext>
                </a:extLst>
              </p14:cNvPr>
              <p14:cNvContentPartPr/>
              <p14:nvPr/>
            </p14:nvContentPartPr>
            <p14:xfrm>
              <a:off x="4922737" y="4977874"/>
              <a:ext cx="270" cy="270"/>
            </p14:xfrm>
          </p:contentPart>
        </mc:Choice>
        <mc:Fallback xmlns="">
          <p:pic>
            <p:nvPicPr>
              <p:cNvPr id="138" name="Entrada de lápiz 137">
                <a:extLst>
                  <a:ext uri="{FF2B5EF4-FFF2-40B4-BE49-F238E27FC236}">
                    <a16:creationId xmlns:a16="http://schemas.microsoft.com/office/drawing/2014/main" id="{F6108770-765B-4390-AACA-DD6E515AE25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03567" y="495870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39" name="Entrada de lápiz 138">
                <a:extLst>
                  <a:ext uri="{FF2B5EF4-FFF2-40B4-BE49-F238E27FC236}">
                    <a16:creationId xmlns:a16="http://schemas.microsoft.com/office/drawing/2014/main" id="{77768712-15E4-4EBA-AF73-767BCF934898}"/>
                  </a:ext>
                </a:extLst>
              </p14:cNvPr>
              <p14:cNvContentPartPr/>
              <p14:nvPr/>
            </p14:nvContentPartPr>
            <p14:xfrm>
              <a:off x="4930567" y="4308004"/>
              <a:ext cx="270" cy="270"/>
            </p14:xfrm>
          </p:contentPart>
        </mc:Choice>
        <mc:Fallback xmlns="">
          <p:pic>
            <p:nvPicPr>
              <p:cNvPr id="139" name="Entrada de lápiz 138">
                <a:extLst>
                  <a:ext uri="{FF2B5EF4-FFF2-40B4-BE49-F238E27FC236}">
                    <a16:creationId xmlns:a16="http://schemas.microsoft.com/office/drawing/2014/main" id="{77768712-15E4-4EBA-AF73-767BCF934898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911397" y="428883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40" name="Entrada de lápiz 139">
                <a:extLst>
                  <a:ext uri="{FF2B5EF4-FFF2-40B4-BE49-F238E27FC236}">
                    <a16:creationId xmlns:a16="http://schemas.microsoft.com/office/drawing/2014/main" id="{FF943C39-D2DC-4C4C-A195-06CFF41F367F}"/>
                  </a:ext>
                </a:extLst>
              </p14:cNvPr>
              <p14:cNvContentPartPr/>
              <p14:nvPr/>
            </p14:nvContentPartPr>
            <p14:xfrm>
              <a:off x="4392939" y="2798728"/>
              <a:ext cx="757620" cy="1180440"/>
            </p14:xfrm>
          </p:contentPart>
        </mc:Choice>
        <mc:Fallback xmlns="">
          <p:pic>
            <p:nvPicPr>
              <p:cNvPr id="140" name="Entrada de lápiz 139">
                <a:extLst>
                  <a:ext uri="{FF2B5EF4-FFF2-40B4-BE49-F238E27FC236}">
                    <a16:creationId xmlns:a16="http://schemas.microsoft.com/office/drawing/2014/main" id="{FF943C39-D2DC-4C4C-A195-06CFF41F367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367373" y="2773168"/>
                <a:ext cx="808032" cy="12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41" name="Entrada de lápiz 140">
                <a:extLst>
                  <a:ext uri="{FF2B5EF4-FFF2-40B4-BE49-F238E27FC236}">
                    <a16:creationId xmlns:a16="http://schemas.microsoft.com/office/drawing/2014/main" id="{C603FBE9-5EEA-422E-96AD-4CAD7A01961B}"/>
                  </a:ext>
                </a:extLst>
              </p14:cNvPr>
              <p14:cNvContentPartPr/>
              <p14:nvPr/>
            </p14:nvContentPartPr>
            <p14:xfrm>
              <a:off x="6476589" y="4702101"/>
              <a:ext cx="534600" cy="56160"/>
            </p14:xfrm>
          </p:contentPart>
        </mc:Choice>
        <mc:Fallback xmlns="">
          <p:pic>
            <p:nvPicPr>
              <p:cNvPr id="141" name="Entrada de lápiz 140">
                <a:extLst>
                  <a:ext uri="{FF2B5EF4-FFF2-40B4-BE49-F238E27FC236}">
                    <a16:creationId xmlns:a16="http://schemas.microsoft.com/office/drawing/2014/main" id="{C603FBE9-5EEA-422E-96AD-4CAD7A01961B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451029" y="4676541"/>
                <a:ext cx="5850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42" name="Entrada de lápiz 141">
                <a:extLst>
                  <a:ext uri="{FF2B5EF4-FFF2-40B4-BE49-F238E27FC236}">
                    <a16:creationId xmlns:a16="http://schemas.microsoft.com/office/drawing/2014/main" id="{81B4DF9A-AA0A-4E1E-A3D8-BBDCFB500E49}"/>
                  </a:ext>
                </a:extLst>
              </p14:cNvPr>
              <p14:cNvContentPartPr/>
              <p14:nvPr/>
            </p14:nvContentPartPr>
            <p14:xfrm>
              <a:off x="4387719" y="5297326"/>
              <a:ext cx="270" cy="270"/>
            </p14:xfrm>
          </p:contentPart>
        </mc:Choice>
        <mc:Fallback xmlns="">
          <p:pic>
            <p:nvPicPr>
              <p:cNvPr id="142" name="Entrada de lápiz 141">
                <a:extLst>
                  <a:ext uri="{FF2B5EF4-FFF2-40B4-BE49-F238E27FC236}">
                    <a16:creationId xmlns:a16="http://schemas.microsoft.com/office/drawing/2014/main" id="{81B4DF9A-AA0A-4E1E-A3D8-BBDCFB500E4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68549" y="527815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43" name="Entrada de lápiz 142">
                <a:extLst>
                  <a:ext uri="{FF2B5EF4-FFF2-40B4-BE49-F238E27FC236}">
                    <a16:creationId xmlns:a16="http://schemas.microsoft.com/office/drawing/2014/main" id="{900231B9-0F38-425E-816D-83926F91D91B}"/>
                  </a:ext>
                </a:extLst>
              </p14:cNvPr>
              <p14:cNvContentPartPr/>
              <p14:nvPr/>
            </p14:nvContentPartPr>
            <p14:xfrm>
              <a:off x="4395549" y="4627456"/>
              <a:ext cx="270" cy="270"/>
            </p14:xfrm>
          </p:contentPart>
        </mc:Choice>
        <mc:Fallback xmlns="">
          <p:pic>
            <p:nvPicPr>
              <p:cNvPr id="143" name="Entrada de lápiz 142">
                <a:extLst>
                  <a:ext uri="{FF2B5EF4-FFF2-40B4-BE49-F238E27FC236}">
                    <a16:creationId xmlns:a16="http://schemas.microsoft.com/office/drawing/2014/main" id="{900231B9-0F38-425E-816D-83926F91D91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376379" y="460828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44" name="Entrada de lápiz 143">
                <a:extLst>
                  <a:ext uri="{FF2B5EF4-FFF2-40B4-BE49-F238E27FC236}">
                    <a16:creationId xmlns:a16="http://schemas.microsoft.com/office/drawing/2014/main" id="{F286671A-E3DF-447D-8F0A-C1D0DD705715}"/>
                  </a:ext>
                </a:extLst>
              </p14:cNvPr>
              <p14:cNvContentPartPr/>
              <p14:nvPr/>
            </p14:nvContentPartPr>
            <p14:xfrm>
              <a:off x="7344432" y="3522443"/>
              <a:ext cx="270" cy="270"/>
            </p14:xfrm>
          </p:contentPart>
        </mc:Choice>
        <mc:Fallback xmlns="">
          <p:pic>
            <p:nvPicPr>
              <p:cNvPr id="144" name="Entrada de lápiz 143">
                <a:extLst>
                  <a:ext uri="{FF2B5EF4-FFF2-40B4-BE49-F238E27FC236}">
                    <a16:creationId xmlns:a16="http://schemas.microsoft.com/office/drawing/2014/main" id="{F286671A-E3DF-447D-8F0A-C1D0DD70571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25262" y="3503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45" name="Entrada de lápiz 144">
                <a:extLst>
                  <a:ext uri="{FF2B5EF4-FFF2-40B4-BE49-F238E27FC236}">
                    <a16:creationId xmlns:a16="http://schemas.microsoft.com/office/drawing/2014/main" id="{B6627234-AAED-41D9-B19A-8B2B5D99D560}"/>
                  </a:ext>
                </a:extLst>
              </p14:cNvPr>
              <p14:cNvContentPartPr/>
              <p14:nvPr/>
            </p14:nvContentPartPr>
            <p14:xfrm>
              <a:off x="7320095" y="3198443"/>
              <a:ext cx="270" cy="270"/>
            </p14:xfrm>
          </p:contentPart>
        </mc:Choice>
        <mc:Fallback xmlns="">
          <p:pic>
            <p:nvPicPr>
              <p:cNvPr id="145" name="Entrada de lápiz 144">
                <a:extLst>
                  <a:ext uri="{FF2B5EF4-FFF2-40B4-BE49-F238E27FC236}">
                    <a16:creationId xmlns:a16="http://schemas.microsoft.com/office/drawing/2014/main" id="{B6627234-AAED-41D9-B19A-8B2B5D99D56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00925" y="3179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46" name="Entrada de lápiz 145">
                <a:extLst>
                  <a:ext uri="{FF2B5EF4-FFF2-40B4-BE49-F238E27FC236}">
                    <a16:creationId xmlns:a16="http://schemas.microsoft.com/office/drawing/2014/main" id="{259FD444-8958-448A-A36C-281F8B79F6D5}"/>
                  </a:ext>
                </a:extLst>
              </p14:cNvPr>
              <p14:cNvContentPartPr/>
              <p14:nvPr/>
            </p14:nvContentPartPr>
            <p14:xfrm>
              <a:off x="7083026" y="4338923"/>
              <a:ext cx="270" cy="270"/>
            </p14:xfrm>
          </p:contentPart>
        </mc:Choice>
        <mc:Fallback xmlns="">
          <p:pic>
            <p:nvPicPr>
              <p:cNvPr id="146" name="Entrada de lápiz 145">
                <a:extLst>
                  <a:ext uri="{FF2B5EF4-FFF2-40B4-BE49-F238E27FC236}">
                    <a16:creationId xmlns:a16="http://schemas.microsoft.com/office/drawing/2014/main" id="{259FD444-8958-448A-A36C-281F8B79F6D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63856" y="43197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147" name="Entrada de lápiz 146">
                <a:extLst>
                  <a:ext uri="{FF2B5EF4-FFF2-40B4-BE49-F238E27FC236}">
                    <a16:creationId xmlns:a16="http://schemas.microsoft.com/office/drawing/2014/main" id="{8D7C710A-72CA-412A-A1E7-9355A352F2AA}"/>
                  </a:ext>
                </a:extLst>
              </p14:cNvPr>
              <p14:cNvContentPartPr/>
              <p14:nvPr/>
            </p14:nvContentPartPr>
            <p14:xfrm>
              <a:off x="7725518" y="4239407"/>
              <a:ext cx="270" cy="270"/>
            </p14:xfrm>
          </p:contentPart>
        </mc:Choice>
        <mc:Fallback xmlns="">
          <p:pic>
            <p:nvPicPr>
              <p:cNvPr id="147" name="Entrada de lápiz 146">
                <a:extLst>
                  <a:ext uri="{FF2B5EF4-FFF2-40B4-BE49-F238E27FC236}">
                    <a16:creationId xmlns:a16="http://schemas.microsoft.com/office/drawing/2014/main" id="{8D7C710A-72CA-412A-A1E7-9355A352F2A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06348" y="4220237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48" name="Entrada de lápiz 147">
                <a:extLst>
                  <a:ext uri="{FF2B5EF4-FFF2-40B4-BE49-F238E27FC236}">
                    <a16:creationId xmlns:a16="http://schemas.microsoft.com/office/drawing/2014/main" id="{41354E79-7A6F-43E4-A674-E08C2AAD3CD2}"/>
                  </a:ext>
                </a:extLst>
              </p14:cNvPr>
              <p14:cNvContentPartPr/>
              <p14:nvPr/>
            </p14:nvContentPartPr>
            <p14:xfrm>
              <a:off x="6456260" y="3585758"/>
              <a:ext cx="270" cy="270"/>
            </p14:xfrm>
          </p:contentPart>
        </mc:Choice>
        <mc:Fallback xmlns="">
          <p:pic>
            <p:nvPicPr>
              <p:cNvPr id="148" name="Entrada de lápiz 147">
                <a:extLst>
                  <a:ext uri="{FF2B5EF4-FFF2-40B4-BE49-F238E27FC236}">
                    <a16:creationId xmlns:a16="http://schemas.microsoft.com/office/drawing/2014/main" id="{41354E79-7A6F-43E4-A674-E08C2AAD3CD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7090" y="356658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149" name="Entrada de lápiz 148">
                <a:extLst>
                  <a:ext uri="{FF2B5EF4-FFF2-40B4-BE49-F238E27FC236}">
                    <a16:creationId xmlns:a16="http://schemas.microsoft.com/office/drawing/2014/main" id="{AB59E3F7-A486-4ADA-914C-BC119A952FB8}"/>
                  </a:ext>
                </a:extLst>
              </p14:cNvPr>
              <p14:cNvContentPartPr/>
              <p14:nvPr/>
            </p14:nvContentPartPr>
            <p14:xfrm>
              <a:off x="5933479" y="3616046"/>
              <a:ext cx="270" cy="270"/>
            </p14:xfrm>
          </p:contentPart>
        </mc:Choice>
        <mc:Fallback xmlns="">
          <p:pic>
            <p:nvPicPr>
              <p:cNvPr id="149" name="Entrada de lápiz 148">
                <a:extLst>
                  <a:ext uri="{FF2B5EF4-FFF2-40B4-BE49-F238E27FC236}">
                    <a16:creationId xmlns:a16="http://schemas.microsoft.com/office/drawing/2014/main" id="{AB59E3F7-A486-4ADA-914C-BC119A952F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14309" y="359687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50" name="Entrada de lápiz 149">
                <a:extLst>
                  <a:ext uri="{FF2B5EF4-FFF2-40B4-BE49-F238E27FC236}">
                    <a16:creationId xmlns:a16="http://schemas.microsoft.com/office/drawing/2014/main" id="{E807F86D-7A24-4ADE-A07F-546EBD66FD89}"/>
                  </a:ext>
                </a:extLst>
              </p14:cNvPr>
              <p14:cNvContentPartPr/>
              <p14:nvPr/>
            </p14:nvContentPartPr>
            <p14:xfrm>
              <a:off x="6005083" y="2579651"/>
              <a:ext cx="270" cy="270"/>
            </p14:xfrm>
          </p:contentPart>
        </mc:Choice>
        <mc:Fallback xmlns="">
          <p:pic>
            <p:nvPicPr>
              <p:cNvPr id="150" name="Entrada de lápiz 149">
                <a:extLst>
                  <a:ext uri="{FF2B5EF4-FFF2-40B4-BE49-F238E27FC236}">
                    <a16:creationId xmlns:a16="http://schemas.microsoft.com/office/drawing/2014/main" id="{E807F86D-7A24-4ADE-A07F-546EBD66FD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85913" y="2560481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51" name="Entrada de lápiz 150">
                <a:extLst>
                  <a:ext uri="{FF2B5EF4-FFF2-40B4-BE49-F238E27FC236}">
                    <a16:creationId xmlns:a16="http://schemas.microsoft.com/office/drawing/2014/main" id="{E8970D64-6EB1-4F63-BEA8-50E574C807CC}"/>
                  </a:ext>
                </a:extLst>
              </p14:cNvPr>
              <p14:cNvContentPartPr/>
              <p14:nvPr/>
            </p14:nvContentPartPr>
            <p14:xfrm>
              <a:off x="7838076" y="4948847"/>
              <a:ext cx="270" cy="270"/>
            </p14:xfrm>
          </p:contentPart>
        </mc:Choice>
        <mc:Fallback xmlns="">
          <p:pic>
            <p:nvPicPr>
              <p:cNvPr id="151" name="Entrada de lápiz 150">
                <a:extLst>
                  <a:ext uri="{FF2B5EF4-FFF2-40B4-BE49-F238E27FC236}">
                    <a16:creationId xmlns:a16="http://schemas.microsoft.com/office/drawing/2014/main" id="{E8970D64-6EB1-4F63-BEA8-50E574C807C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18906" y="4929677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52" name="Entrada de lápiz 151">
                <a:extLst>
                  <a:ext uri="{FF2B5EF4-FFF2-40B4-BE49-F238E27FC236}">
                    <a16:creationId xmlns:a16="http://schemas.microsoft.com/office/drawing/2014/main" id="{E4BC0E15-0B5A-4A79-B958-09B16F5EA607}"/>
                  </a:ext>
                </a:extLst>
              </p14:cNvPr>
              <p14:cNvContentPartPr/>
              <p14:nvPr/>
            </p14:nvContentPartPr>
            <p14:xfrm>
              <a:off x="7934615" y="4568818"/>
              <a:ext cx="270" cy="270"/>
            </p14:xfrm>
          </p:contentPart>
        </mc:Choice>
        <mc:Fallback xmlns="">
          <p:pic>
            <p:nvPicPr>
              <p:cNvPr id="152" name="Entrada de lápiz 151">
                <a:extLst>
                  <a:ext uri="{FF2B5EF4-FFF2-40B4-BE49-F238E27FC236}">
                    <a16:creationId xmlns:a16="http://schemas.microsoft.com/office/drawing/2014/main" id="{E4BC0E15-0B5A-4A79-B958-09B16F5EA60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15445" y="454964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53" name="Entrada de lápiz 152">
                <a:extLst>
                  <a:ext uri="{FF2B5EF4-FFF2-40B4-BE49-F238E27FC236}">
                    <a16:creationId xmlns:a16="http://schemas.microsoft.com/office/drawing/2014/main" id="{7A4E48AE-751C-4479-8093-3F1EA4C8129D}"/>
                  </a:ext>
                </a:extLst>
              </p14:cNvPr>
              <p14:cNvContentPartPr/>
              <p14:nvPr/>
            </p14:nvContentPartPr>
            <p14:xfrm>
              <a:off x="8100392" y="5184563"/>
              <a:ext cx="270" cy="270"/>
            </p14:xfrm>
          </p:contentPart>
        </mc:Choice>
        <mc:Fallback xmlns="">
          <p:pic>
            <p:nvPicPr>
              <p:cNvPr id="153" name="Entrada de lápiz 152">
                <a:extLst>
                  <a:ext uri="{FF2B5EF4-FFF2-40B4-BE49-F238E27FC236}">
                    <a16:creationId xmlns:a16="http://schemas.microsoft.com/office/drawing/2014/main" id="{7A4E48AE-751C-4479-8093-3F1EA4C812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81222" y="516539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54" name="Entrada de lápiz 153">
                <a:extLst>
                  <a:ext uri="{FF2B5EF4-FFF2-40B4-BE49-F238E27FC236}">
                    <a16:creationId xmlns:a16="http://schemas.microsoft.com/office/drawing/2014/main" id="{A3103079-0511-4A41-AB8F-B0B971897475}"/>
                  </a:ext>
                </a:extLst>
              </p14:cNvPr>
              <p14:cNvContentPartPr/>
              <p14:nvPr/>
            </p14:nvContentPartPr>
            <p14:xfrm>
              <a:off x="6914757" y="5519720"/>
              <a:ext cx="270" cy="270"/>
            </p14:xfrm>
          </p:contentPart>
        </mc:Choice>
        <mc:Fallback xmlns="">
          <p:pic>
            <p:nvPicPr>
              <p:cNvPr id="154" name="Entrada de lápiz 153">
                <a:extLst>
                  <a:ext uri="{FF2B5EF4-FFF2-40B4-BE49-F238E27FC236}">
                    <a16:creationId xmlns:a16="http://schemas.microsoft.com/office/drawing/2014/main" id="{A3103079-0511-4A41-AB8F-B0B97189747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95587" y="550055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55" name="Entrada de lápiz 154">
                <a:extLst>
                  <a:ext uri="{FF2B5EF4-FFF2-40B4-BE49-F238E27FC236}">
                    <a16:creationId xmlns:a16="http://schemas.microsoft.com/office/drawing/2014/main" id="{1F8E634F-5FD9-43B9-90F2-BB0FF679F70C}"/>
                  </a:ext>
                </a:extLst>
              </p14:cNvPr>
              <p14:cNvContentPartPr/>
              <p14:nvPr/>
            </p14:nvContentPartPr>
            <p14:xfrm>
              <a:off x="7278489" y="5254287"/>
              <a:ext cx="270" cy="270"/>
            </p14:xfrm>
          </p:contentPart>
        </mc:Choice>
        <mc:Fallback xmlns="">
          <p:pic>
            <p:nvPicPr>
              <p:cNvPr id="155" name="Entrada de lápiz 154">
                <a:extLst>
                  <a:ext uri="{FF2B5EF4-FFF2-40B4-BE49-F238E27FC236}">
                    <a16:creationId xmlns:a16="http://schemas.microsoft.com/office/drawing/2014/main" id="{1F8E634F-5FD9-43B9-90F2-BB0FF679F70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59319" y="5235117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56" name="Entrada de lápiz 155">
                <a:extLst>
                  <a:ext uri="{FF2B5EF4-FFF2-40B4-BE49-F238E27FC236}">
                    <a16:creationId xmlns:a16="http://schemas.microsoft.com/office/drawing/2014/main" id="{4327E8D4-4331-40AD-A2D0-A27993C9F862}"/>
                  </a:ext>
                </a:extLst>
              </p14:cNvPr>
              <p14:cNvContentPartPr/>
              <p14:nvPr/>
            </p14:nvContentPartPr>
            <p14:xfrm>
              <a:off x="7596336" y="5243593"/>
              <a:ext cx="270" cy="270"/>
            </p14:xfrm>
          </p:contentPart>
        </mc:Choice>
        <mc:Fallback xmlns="">
          <p:pic>
            <p:nvPicPr>
              <p:cNvPr id="156" name="Entrada de lápiz 155">
                <a:extLst>
                  <a:ext uri="{FF2B5EF4-FFF2-40B4-BE49-F238E27FC236}">
                    <a16:creationId xmlns:a16="http://schemas.microsoft.com/office/drawing/2014/main" id="{4327E8D4-4331-40AD-A2D0-A27993C9F86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77166" y="522442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57" name="Entrada de lápiz 156">
                <a:extLst>
                  <a:ext uri="{FF2B5EF4-FFF2-40B4-BE49-F238E27FC236}">
                    <a16:creationId xmlns:a16="http://schemas.microsoft.com/office/drawing/2014/main" id="{A1C135DD-67E8-4887-BC94-5CAD843D511D}"/>
                  </a:ext>
                </a:extLst>
              </p14:cNvPr>
              <p14:cNvContentPartPr/>
              <p14:nvPr/>
            </p14:nvContentPartPr>
            <p14:xfrm>
              <a:off x="7592845" y="2405643"/>
              <a:ext cx="270" cy="270"/>
            </p14:xfrm>
          </p:contentPart>
        </mc:Choice>
        <mc:Fallback xmlns="">
          <p:pic>
            <p:nvPicPr>
              <p:cNvPr id="157" name="Entrada de lápiz 156">
                <a:extLst>
                  <a:ext uri="{FF2B5EF4-FFF2-40B4-BE49-F238E27FC236}">
                    <a16:creationId xmlns:a16="http://schemas.microsoft.com/office/drawing/2014/main" id="{A1C135DD-67E8-4887-BC94-5CAD843D511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73675" y="23864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58" name="Entrada de lápiz 157">
                <a:extLst>
                  <a:ext uri="{FF2B5EF4-FFF2-40B4-BE49-F238E27FC236}">
                    <a16:creationId xmlns:a16="http://schemas.microsoft.com/office/drawing/2014/main" id="{5505119E-1CA0-4FFA-BDE4-616BE94F6F71}"/>
                  </a:ext>
                </a:extLst>
              </p14:cNvPr>
              <p14:cNvContentPartPr/>
              <p14:nvPr/>
            </p14:nvContentPartPr>
            <p14:xfrm>
              <a:off x="8016266" y="2394949"/>
              <a:ext cx="270" cy="270"/>
            </p14:xfrm>
          </p:contentPart>
        </mc:Choice>
        <mc:Fallback xmlns="">
          <p:pic>
            <p:nvPicPr>
              <p:cNvPr id="158" name="Entrada de lápiz 157">
                <a:extLst>
                  <a:ext uri="{FF2B5EF4-FFF2-40B4-BE49-F238E27FC236}">
                    <a16:creationId xmlns:a16="http://schemas.microsoft.com/office/drawing/2014/main" id="{5505119E-1CA0-4FFA-BDE4-616BE94F6F7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97096" y="2375779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59" name="Entrada de lápiz 158">
                <a:extLst>
                  <a:ext uri="{FF2B5EF4-FFF2-40B4-BE49-F238E27FC236}">
                    <a16:creationId xmlns:a16="http://schemas.microsoft.com/office/drawing/2014/main" id="{3B5DE68F-7E61-4C88-A726-AE13D1F8868A}"/>
                  </a:ext>
                </a:extLst>
              </p14:cNvPr>
              <p14:cNvContentPartPr/>
              <p14:nvPr/>
            </p14:nvContentPartPr>
            <p14:xfrm>
              <a:off x="8096901" y="3107146"/>
              <a:ext cx="270" cy="270"/>
            </p14:xfrm>
          </p:contentPart>
        </mc:Choice>
        <mc:Fallback xmlns="">
          <p:pic>
            <p:nvPicPr>
              <p:cNvPr id="159" name="Entrada de lápiz 158">
                <a:extLst>
                  <a:ext uri="{FF2B5EF4-FFF2-40B4-BE49-F238E27FC236}">
                    <a16:creationId xmlns:a16="http://schemas.microsoft.com/office/drawing/2014/main" id="{3B5DE68F-7E61-4C88-A726-AE13D1F8868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77731" y="308797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60" name="Entrada de lápiz 159">
                <a:extLst>
                  <a:ext uri="{FF2B5EF4-FFF2-40B4-BE49-F238E27FC236}">
                    <a16:creationId xmlns:a16="http://schemas.microsoft.com/office/drawing/2014/main" id="{09D255D3-526E-41BF-BC61-D0415437F422}"/>
                  </a:ext>
                </a:extLst>
              </p14:cNvPr>
              <p14:cNvContentPartPr/>
              <p14:nvPr/>
            </p14:nvContentPartPr>
            <p14:xfrm>
              <a:off x="4510340" y="4192130"/>
              <a:ext cx="270" cy="270"/>
            </p14:xfrm>
          </p:contentPart>
        </mc:Choice>
        <mc:Fallback xmlns="">
          <p:pic>
            <p:nvPicPr>
              <p:cNvPr id="160" name="Entrada de lápiz 159">
                <a:extLst>
                  <a:ext uri="{FF2B5EF4-FFF2-40B4-BE49-F238E27FC236}">
                    <a16:creationId xmlns:a16="http://schemas.microsoft.com/office/drawing/2014/main" id="{09D255D3-526E-41BF-BC61-D0415437F4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1170" y="417296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61" name="Entrada de lápiz 160">
                <a:extLst>
                  <a:ext uri="{FF2B5EF4-FFF2-40B4-BE49-F238E27FC236}">
                    <a16:creationId xmlns:a16="http://schemas.microsoft.com/office/drawing/2014/main" id="{92EFE037-DFC1-4930-AE12-E7FA65D11276}"/>
                  </a:ext>
                </a:extLst>
              </p14:cNvPr>
              <p14:cNvContentPartPr/>
              <p14:nvPr/>
            </p14:nvContentPartPr>
            <p14:xfrm>
              <a:off x="5405491" y="4863768"/>
              <a:ext cx="270" cy="270"/>
            </p14:xfrm>
          </p:contentPart>
        </mc:Choice>
        <mc:Fallback xmlns="">
          <p:pic>
            <p:nvPicPr>
              <p:cNvPr id="161" name="Entrada de lápiz 160">
                <a:extLst>
                  <a:ext uri="{FF2B5EF4-FFF2-40B4-BE49-F238E27FC236}">
                    <a16:creationId xmlns:a16="http://schemas.microsoft.com/office/drawing/2014/main" id="{92EFE037-DFC1-4930-AE12-E7FA65D1127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86321" y="484459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62" name="Entrada de lápiz 161">
                <a:extLst>
                  <a:ext uri="{FF2B5EF4-FFF2-40B4-BE49-F238E27FC236}">
                    <a16:creationId xmlns:a16="http://schemas.microsoft.com/office/drawing/2014/main" id="{197154FA-E7E3-48B2-ACC5-2FC6D7202A1E}"/>
                  </a:ext>
                </a:extLst>
              </p14:cNvPr>
              <p14:cNvContentPartPr/>
              <p14:nvPr/>
            </p14:nvContentPartPr>
            <p14:xfrm>
              <a:off x="5473987" y="5243593"/>
              <a:ext cx="270" cy="270"/>
            </p14:xfrm>
          </p:contentPart>
        </mc:Choice>
        <mc:Fallback xmlns="">
          <p:pic>
            <p:nvPicPr>
              <p:cNvPr id="162" name="Entrada de lápiz 161">
                <a:extLst>
                  <a:ext uri="{FF2B5EF4-FFF2-40B4-BE49-F238E27FC236}">
                    <a16:creationId xmlns:a16="http://schemas.microsoft.com/office/drawing/2014/main" id="{197154FA-E7E3-48B2-ACC5-2FC6D7202A1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4817" y="522442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163" name="Entrada de lápiz 162">
                <a:extLst>
                  <a:ext uri="{FF2B5EF4-FFF2-40B4-BE49-F238E27FC236}">
                    <a16:creationId xmlns:a16="http://schemas.microsoft.com/office/drawing/2014/main" id="{56B96738-FDE5-4B1E-9C4D-24A961A8F6A9}"/>
                  </a:ext>
                </a:extLst>
              </p14:cNvPr>
              <p14:cNvContentPartPr/>
              <p14:nvPr/>
            </p14:nvContentPartPr>
            <p14:xfrm>
              <a:off x="6232102" y="2367770"/>
              <a:ext cx="270" cy="270"/>
            </p14:xfrm>
          </p:contentPart>
        </mc:Choice>
        <mc:Fallback xmlns="">
          <p:pic>
            <p:nvPicPr>
              <p:cNvPr id="163" name="Entrada de lápiz 162">
                <a:extLst>
                  <a:ext uri="{FF2B5EF4-FFF2-40B4-BE49-F238E27FC236}">
                    <a16:creationId xmlns:a16="http://schemas.microsoft.com/office/drawing/2014/main" id="{56B96738-FDE5-4B1E-9C4D-24A961A8F6A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12932" y="234860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64" name="Entrada de lápiz 163">
                <a:extLst>
                  <a:ext uri="{FF2B5EF4-FFF2-40B4-BE49-F238E27FC236}">
                    <a16:creationId xmlns:a16="http://schemas.microsoft.com/office/drawing/2014/main" id="{06A9FE8F-BAA6-4B11-BFE0-801CF2346721}"/>
                  </a:ext>
                </a:extLst>
              </p14:cNvPr>
              <p14:cNvContentPartPr/>
              <p14:nvPr/>
            </p14:nvContentPartPr>
            <p14:xfrm>
              <a:off x="4697829" y="2739890"/>
              <a:ext cx="270" cy="270"/>
            </p14:xfrm>
          </p:contentPart>
        </mc:Choice>
        <mc:Fallback xmlns="">
          <p:pic>
            <p:nvPicPr>
              <p:cNvPr id="164" name="Entrada de lápiz 163">
                <a:extLst>
                  <a:ext uri="{FF2B5EF4-FFF2-40B4-BE49-F238E27FC236}">
                    <a16:creationId xmlns:a16="http://schemas.microsoft.com/office/drawing/2014/main" id="{06A9FE8F-BAA6-4B11-BFE0-801CF234672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78659" y="2720720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65" name="Entrada de lápiz 164">
                <a:extLst>
                  <a:ext uri="{FF2B5EF4-FFF2-40B4-BE49-F238E27FC236}">
                    <a16:creationId xmlns:a16="http://schemas.microsoft.com/office/drawing/2014/main" id="{0C291741-463A-447F-AE76-491843DFD25A}"/>
                  </a:ext>
                </a:extLst>
              </p14:cNvPr>
              <p14:cNvContentPartPr/>
              <p14:nvPr/>
            </p14:nvContentPartPr>
            <p14:xfrm>
              <a:off x="4395549" y="2335224"/>
              <a:ext cx="270" cy="270"/>
            </p14:xfrm>
          </p:contentPart>
        </mc:Choice>
        <mc:Fallback xmlns="">
          <p:pic>
            <p:nvPicPr>
              <p:cNvPr id="165" name="Entrada de lápiz 164">
                <a:extLst>
                  <a:ext uri="{FF2B5EF4-FFF2-40B4-BE49-F238E27FC236}">
                    <a16:creationId xmlns:a16="http://schemas.microsoft.com/office/drawing/2014/main" id="{0C291741-463A-447F-AE76-491843DFD25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76379" y="231605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66" name="Entrada de lápiz 165">
                <a:extLst>
                  <a:ext uri="{FF2B5EF4-FFF2-40B4-BE49-F238E27FC236}">
                    <a16:creationId xmlns:a16="http://schemas.microsoft.com/office/drawing/2014/main" id="{A12E59B9-3AD9-41FB-88D2-257A1DD078F7}"/>
                  </a:ext>
                </a:extLst>
              </p14:cNvPr>
              <p14:cNvContentPartPr/>
              <p14:nvPr/>
            </p14:nvContentPartPr>
            <p14:xfrm>
              <a:off x="6735723" y="4908656"/>
              <a:ext cx="270" cy="270"/>
            </p14:xfrm>
          </p:contentPart>
        </mc:Choice>
        <mc:Fallback xmlns="">
          <p:pic>
            <p:nvPicPr>
              <p:cNvPr id="166" name="Entrada de lápiz 165">
                <a:extLst>
                  <a:ext uri="{FF2B5EF4-FFF2-40B4-BE49-F238E27FC236}">
                    <a16:creationId xmlns:a16="http://schemas.microsoft.com/office/drawing/2014/main" id="{A12E59B9-3AD9-41FB-88D2-257A1DD078F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16553" y="488948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67" name="Entrada de lápiz 166">
                <a:extLst>
                  <a:ext uri="{FF2B5EF4-FFF2-40B4-BE49-F238E27FC236}">
                    <a16:creationId xmlns:a16="http://schemas.microsoft.com/office/drawing/2014/main" id="{8B4A3A21-4415-4385-8C84-456F5F2EF869}"/>
                  </a:ext>
                </a:extLst>
              </p14:cNvPr>
              <p14:cNvContentPartPr/>
              <p14:nvPr/>
            </p14:nvContentPartPr>
            <p14:xfrm>
              <a:off x="4419983" y="5600338"/>
              <a:ext cx="270" cy="270"/>
            </p14:xfrm>
          </p:contentPart>
        </mc:Choice>
        <mc:Fallback xmlns="">
          <p:pic>
            <p:nvPicPr>
              <p:cNvPr id="167" name="Entrada de lápiz 166">
                <a:extLst>
                  <a:ext uri="{FF2B5EF4-FFF2-40B4-BE49-F238E27FC236}">
                    <a16:creationId xmlns:a16="http://schemas.microsoft.com/office/drawing/2014/main" id="{8B4A3A21-4415-4385-8C84-456F5F2EF8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00813" y="558116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68" name="Entrada de lápiz 167">
                <a:extLst>
                  <a:ext uri="{FF2B5EF4-FFF2-40B4-BE49-F238E27FC236}">
                    <a16:creationId xmlns:a16="http://schemas.microsoft.com/office/drawing/2014/main" id="{6A56BCF9-EF9C-4306-8E89-0BF18E849D89}"/>
                  </a:ext>
                </a:extLst>
              </p14:cNvPr>
              <p14:cNvContentPartPr/>
              <p14:nvPr/>
            </p14:nvContentPartPr>
            <p14:xfrm>
              <a:off x="6991683" y="2302678"/>
              <a:ext cx="270" cy="270"/>
            </p14:xfrm>
          </p:contentPart>
        </mc:Choice>
        <mc:Fallback xmlns="">
          <p:pic>
            <p:nvPicPr>
              <p:cNvPr id="168" name="Entrada de lápiz 167">
                <a:extLst>
                  <a:ext uri="{FF2B5EF4-FFF2-40B4-BE49-F238E27FC236}">
                    <a16:creationId xmlns:a16="http://schemas.microsoft.com/office/drawing/2014/main" id="{6A56BCF9-EF9C-4306-8E89-0BF18E849D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72513" y="2283508"/>
                <a:ext cx="38070" cy="3807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Imagen 14">
            <a:extLst>
              <a:ext uri="{FF2B5EF4-FFF2-40B4-BE49-F238E27FC236}">
                <a16:creationId xmlns:a16="http://schemas.microsoft.com/office/drawing/2014/main" id="{3B7D068E-4021-4E55-B41C-71082A06A29E}"/>
              </a:ext>
            </a:extLst>
          </p:cNvPr>
          <p:cNvPicPr>
            <a:picLocks noChangeAspect="1"/>
          </p:cNvPicPr>
          <p:nvPr/>
        </p:nvPicPr>
        <p:blipFill rotWithShape="1">
          <a:blip r:embed="rId145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</a:blip>
          <a:srcRect l="9023" t="4363" r="15937" b="10206"/>
          <a:stretch/>
        </p:blipFill>
        <p:spPr>
          <a:xfrm>
            <a:off x="4212562" y="1772816"/>
            <a:ext cx="4031846" cy="406752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69" name="Entrada de lápiz 168">
                <a:extLst>
                  <a:ext uri="{FF2B5EF4-FFF2-40B4-BE49-F238E27FC236}">
                    <a16:creationId xmlns:a16="http://schemas.microsoft.com/office/drawing/2014/main" id="{CA22028B-A867-405E-AB44-C93D208D0046}"/>
                  </a:ext>
                </a:extLst>
              </p14:cNvPr>
              <p14:cNvContentPartPr/>
              <p14:nvPr/>
            </p14:nvContentPartPr>
            <p14:xfrm>
              <a:off x="7893845" y="2116856"/>
              <a:ext cx="270" cy="270"/>
            </p14:xfrm>
          </p:contentPart>
        </mc:Choice>
        <mc:Fallback xmlns="">
          <p:pic>
            <p:nvPicPr>
              <p:cNvPr id="169" name="Entrada de lápiz 168">
                <a:extLst>
                  <a:ext uri="{FF2B5EF4-FFF2-40B4-BE49-F238E27FC236}">
                    <a16:creationId xmlns:a16="http://schemas.microsoft.com/office/drawing/2014/main" id="{CA22028B-A867-405E-AB44-C93D208D004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74675" y="209768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70" name="Entrada de lápiz 169">
                <a:extLst>
                  <a:ext uri="{FF2B5EF4-FFF2-40B4-BE49-F238E27FC236}">
                    <a16:creationId xmlns:a16="http://schemas.microsoft.com/office/drawing/2014/main" id="{465DAD0C-8B38-48EB-B7DC-DBB9B8F389B1}"/>
                  </a:ext>
                </a:extLst>
              </p14:cNvPr>
              <p14:cNvContentPartPr/>
              <p14:nvPr/>
            </p14:nvContentPartPr>
            <p14:xfrm>
              <a:off x="5399071" y="2197474"/>
              <a:ext cx="270" cy="270"/>
            </p14:xfrm>
          </p:contentPart>
        </mc:Choice>
        <mc:Fallback xmlns="">
          <p:pic>
            <p:nvPicPr>
              <p:cNvPr id="170" name="Entrada de lápiz 169">
                <a:extLst>
                  <a:ext uri="{FF2B5EF4-FFF2-40B4-BE49-F238E27FC236}">
                    <a16:creationId xmlns:a16="http://schemas.microsoft.com/office/drawing/2014/main" id="{465DAD0C-8B38-48EB-B7DC-DBB9B8F389B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79901" y="217830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71" name="Entrada de lápiz 170">
                <a:extLst>
                  <a:ext uri="{FF2B5EF4-FFF2-40B4-BE49-F238E27FC236}">
                    <a16:creationId xmlns:a16="http://schemas.microsoft.com/office/drawing/2014/main" id="{1D7BB8E0-6A17-4AB5-B789-D28E4C3E7B1E}"/>
                  </a:ext>
                </a:extLst>
              </p14:cNvPr>
              <p14:cNvContentPartPr/>
              <p14:nvPr/>
            </p14:nvContentPartPr>
            <p14:xfrm>
              <a:off x="7539324" y="1967036"/>
              <a:ext cx="270" cy="270"/>
            </p14:xfrm>
          </p:contentPart>
        </mc:Choice>
        <mc:Fallback xmlns="">
          <p:pic>
            <p:nvPicPr>
              <p:cNvPr id="171" name="Entrada de lápiz 170">
                <a:extLst>
                  <a:ext uri="{FF2B5EF4-FFF2-40B4-BE49-F238E27FC236}">
                    <a16:creationId xmlns:a16="http://schemas.microsoft.com/office/drawing/2014/main" id="{1D7BB8E0-6A17-4AB5-B789-D28E4C3E7B1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20154" y="194786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72" name="Entrada de lápiz 171">
                <a:extLst>
                  <a:ext uri="{FF2B5EF4-FFF2-40B4-BE49-F238E27FC236}">
                    <a16:creationId xmlns:a16="http://schemas.microsoft.com/office/drawing/2014/main" id="{D5585AB6-ACEE-4F8C-8AE3-ABC27344974D}"/>
                  </a:ext>
                </a:extLst>
              </p14:cNvPr>
              <p14:cNvContentPartPr/>
              <p14:nvPr/>
            </p14:nvContentPartPr>
            <p14:xfrm>
              <a:off x="5044550" y="2047654"/>
              <a:ext cx="270" cy="270"/>
            </p14:xfrm>
          </p:contentPart>
        </mc:Choice>
        <mc:Fallback xmlns="">
          <p:pic>
            <p:nvPicPr>
              <p:cNvPr id="172" name="Entrada de lápiz 171">
                <a:extLst>
                  <a:ext uri="{FF2B5EF4-FFF2-40B4-BE49-F238E27FC236}">
                    <a16:creationId xmlns:a16="http://schemas.microsoft.com/office/drawing/2014/main" id="{D5585AB6-ACEE-4F8C-8AE3-ABC27344974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5380" y="202848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73" name="Entrada de lápiz 172">
                <a:extLst>
                  <a:ext uri="{FF2B5EF4-FFF2-40B4-BE49-F238E27FC236}">
                    <a16:creationId xmlns:a16="http://schemas.microsoft.com/office/drawing/2014/main" id="{A13008D7-C44C-4911-8508-14B855C96A1F}"/>
                  </a:ext>
                </a:extLst>
              </p14:cNvPr>
              <p14:cNvContentPartPr/>
              <p14:nvPr/>
            </p14:nvContentPartPr>
            <p14:xfrm>
              <a:off x="5941725" y="2076808"/>
              <a:ext cx="270" cy="270"/>
            </p14:xfrm>
          </p:contentPart>
        </mc:Choice>
        <mc:Fallback xmlns="">
          <p:pic>
            <p:nvPicPr>
              <p:cNvPr id="173" name="Entrada de lápiz 172">
                <a:extLst>
                  <a:ext uri="{FF2B5EF4-FFF2-40B4-BE49-F238E27FC236}">
                    <a16:creationId xmlns:a16="http://schemas.microsoft.com/office/drawing/2014/main" id="{A13008D7-C44C-4911-8508-14B855C96A1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22555" y="205763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74" name="Entrada de lápiz 173">
                <a:extLst>
                  <a:ext uri="{FF2B5EF4-FFF2-40B4-BE49-F238E27FC236}">
                    <a16:creationId xmlns:a16="http://schemas.microsoft.com/office/drawing/2014/main" id="{A6B7147B-D460-4E6A-AB9C-0A108D08D60B}"/>
                  </a:ext>
                </a:extLst>
              </p14:cNvPr>
              <p14:cNvContentPartPr/>
              <p14:nvPr/>
            </p14:nvContentPartPr>
            <p14:xfrm>
              <a:off x="6503460" y="1896583"/>
              <a:ext cx="270" cy="270"/>
            </p14:xfrm>
          </p:contentPart>
        </mc:Choice>
        <mc:Fallback xmlns="">
          <p:pic>
            <p:nvPicPr>
              <p:cNvPr id="174" name="Entrada de lápiz 173">
                <a:extLst>
                  <a:ext uri="{FF2B5EF4-FFF2-40B4-BE49-F238E27FC236}">
                    <a16:creationId xmlns:a16="http://schemas.microsoft.com/office/drawing/2014/main" id="{A6B7147B-D460-4E6A-AB9C-0A108D08D60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484290" y="187741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75" name="Entrada de lápiz 174">
                <a:extLst>
                  <a:ext uri="{FF2B5EF4-FFF2-40B4-BE49-F238E27FC236}">
                    <a16:creationId xmlns:a16="http://schemas.microsoft.com/office/drawing/2014/main" id="{2F7A53AD-D2B0-4EB8-ACE2-6F69B82342D6}"/>
                  </a:ext>
                </a:extLst>
              </p14:cNvPr>
              <p14:cNvContentPartPr/>
              <p14:nvPr/>
            </p14:nvContentPartPr>
            <p14:xfrm>
              <a:off x="6735120" y="1917103"/>
              <a:ext cx="270" cy="270"/>
            </p14:xfrm>
          </p:contentPart>
        </mc:Choice>
        <mc:Fallback xmlns="">
          <p:pic>
            <p:nvPicPr>
              <p:cNvPr id="175" name="Entrada de lápiz 174">
                <a:extLst>
                  <a:ext uri="{FF2B5EF4-FFF2-40B4-BE49-F238E27FC236}">
                    <a16:creationId xmlns:a16="http://schemas.microsoft.com/office/drawing/2014/main" id="{2F7A53AD-D2B0-4EB8-ACE2-6F69B82342D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15950" y="189793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76" name="Entrada de lápiz 175">
                <a:extLst>
                  <a:ext uri="{FF2B5EF4-FFF2-40B4-BE49-F238E27FC236}">
                    <a16:creationId xmlns:a16="http://schemas.microsoft.com/office/drawing/2014/main" id="{182B8A6B-1BE4-4747-98C8-B2048AF27CBC}"/>
                  </a:ext>
                </a:extLst>
              </p14:cNvPr>
              <p14:cNvContentPartPr/>
              <p14:nvPr/>
            </p14:nvContentPartPr>
            <p14:xfrm>
              <a:off x="7110990" y="2140123"/>
              <a:ext cx="270" cy="270"/>
            </p14:xfrm>
          </p:contentPart>
        </mc:Choice>
        <mc:Fallback xmlns="">
          <p:pic>
            <p:nvPicPr>
              <p:cNvPr id="176" name="Entrada de lápiz 175">
                <a:extLst>
                  <a:ext uri="{FF2B5EF4-FFF2-40B4-BE49-F238E27FC236}">
                    <a16:creationId xmlns:a16="http://schemas.microsoft.com/office/drawing/2014/main" id="{182B8A6B-1BE4-4747-98C8-B2048AF27C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91820" y="21209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77" name="Entrada de lápiz 176">
                <a:extLst>
                  <a:ext uri="{FF2B5EF4-FFF2-40B4-BE49-F238E27FC236}">
                    <a16:creationId xmlns:a16="http://schemas.microsoft.com/office/drawing/2014/main" id="{21B2D608-DF73-442B-9E14-08144CC88706}"/>
                  </a:ext>
                </a:extLst>
              </p14:cNvPr>
              <p14:cNvContentPartPr/>
              <p14:nvPr/>
            </p14:nvContentPartPr>
            <p14:xfrm>
              <a:off x="6588209" y="2170411"/>
              <a:ext cx="270" cy="270"/>
            </p14:xfrm>
          </p:contentPart>
        </mc:Choice>
        <mc:Fallback xmlns="">
          <p:pic>
            <p:nvPicPr>
              <p:cNvPr id="177" name="Entrada de lápiz 176">
                <a:extLst>
                  <a:ext uri="{FF2B5EF4-FFF2-40B4-BE49-F238E27FC236}">
                    <a16:creationId xmlns:a16="http://schemas.microsoft.com/office/drawing/2014/main" id="{21B2D608-DF73-442B-9E14-08144CC8870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69039" y="2151241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78" name="Entrada de lápiz 177">
                <a:extLst>
                  <a:ext uri="{FF2B5EF4-FFF2-40B4-BE49-F238E27FC236}">
                    <a16:creationId xmlns:a16="http://schemas.microsoft.com/office/drawing/2014/main" id="{7065BDAE-F592-40F0-97A0-E889B6187739}"/>
                  </a:ext>
                </a:extLst>
              </p14:cNvPr>
              <p14:cNvContentPartPr/>
              <p14:nvPr/>
            </p14:nvContentPartPr>
            <p14:xfrm>
              <a:off x="5530484" y="1932423"/>
              <a:ext cx="270" cy="270"/>
            </p14:xfrm>
          </p:contentPart>
        </mc:Choice>
        <mc:Fallback xmlns="">
          <p:pic>
            <p:nvPicPr>
              <p:cNvPr id="178" name="Entrada de lápiz 177">
                <a:extLst>
                  <a:ext uri="{FF2B5EF4-FFF2-40B4-BE49-F238E27FC236}">
                    <a16:creationId xmlns:a16="http://schemas.microsoft.com/office/drawing/2014/main" id="{7065BDAE-F592-40F0-97A0-E889B6187739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511314" y="191325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79" name="Entrada de lápiz 178">
                <a:extLst>
                  <a:ext uri="{FF2B5EF4-FFF2-40B4-BE49-F238E27FC236}">
                    <a16:creationId xmlns:a16="http://schemas.microsoft.com/office/drawing/2014/main" id="{52A51DCB-BE5A-4F69-9EA2-46C2E5BD880A}"/>
                  </a:ext>
                </a:extLst>
              </p14:cNvPr>
              <p14:cNvContentPartPr/>
              <p14:nvPr/>
            </p14:nvContentPartPr>
            <p14:xfrm>
              <a:off x="5762144" y="1952943"/>
              <a:ext cx="270" cy="270"/>
            </p14:xfrm>
          </p:contentPart>
        </mc:Choice>
        <mc:Fallback xmlns="">
          <p:pic>
            <p:nvPicPr>
              <p:cNvPr id="179" name="Entrada de lápiz 178">
                <a:extLst>
                  <a:ext uri="{FF2B5EF4-FFF2-40B4-BE49-F238E27FC236}">
                    <a16:creationId xmlns:a16="http://schemas.microsoft.com/office/drawing/2014/main" id="{52A51DCB-BE5A-4F69-9EA2-46C2E5BD880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42974" y="19337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80" name="Entrada de lápiz 179">
                <a:extLst>
                  <a:ext uri="{FF2B5EF4-FFF2-40B4-BE49-F238E27FC236}">
                    <a16:creationId xmlns:a16="http://schemas.microsoft.com/office/drawing/2014/main" id="{9854ED4E-A602-4AD8-8371-7DACA355A24E}"/>
                  </a:ext>
                </a:extLst>
              </p14:cNvPr>
              <p14:cNvContentPartPr/>
              <p14:nvPr/>
            </p14:nvContentPartPr>
            <p14:xfrm>
              <a:off x="5615233" y="2206251"/>
              <a:ext cx="270" cy="270"/>
            </p14:xfrm>
          </p:contentPart>
        </mc:Choice>
        <mc:Fallback xmlns="">
          <p:pic>
            <p:nvPicPr>
              <p:cNvPr id="180" name="Entrada de lápiz 179">
                <a:extLst>
                  <a:ext uri="{FF2B5EF4-FFF2-40B4-BE49-F238E27FC236}">
                    <a16:creationId xmlns:a16="http://schemas.microsoft.com/office/drawing/2014/main" id="{9854ED4E-A602-4AD8-8371-7DACA355A24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96063" y="2187081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81" name="Entrada de lápiz 180">
                <a:extLst>
                  <a:ext uri="{FF2B5EF4-FFF2-40B4-BE49-F238E27FC236}">
                    <a16:creationId xmlns:a16="http://schemas.microsoft.com/office/drawing/2014/main" id="{1E3002C7-FACD-4264-AE17-44C5563E9678}"/>
                  </a:ext>
                </a:extLst>
              </p14:cNvPr>
              <p14:cNvContentPartPr/>
              <p14:nvPr/>
            </p14:nvContentPartPr>
            <p14:xfrm>
              <a:off x="4425321" y="1890588"/>
              <a:ext cx="270" cy="270"/>
            </p14:xfrm>
          </p:contentPart>
        </mc:Choice>
        <mc:Fallback xmlns="">
          <p:pic>
            <p:nvPicPr>
              <p:cNvPr id="181" name="Entrada de lápiz 180">
                <a:extLst>
                  <a:ext uri="{FF2B5EF4-FFF2-40B4-BE49-F238E27FC236}">
                    <a16:creationId xmlns:a16="http://schemas.microsoft.com/office/drawing/2014/main" id="{1E3002C7-FACD-4264-AE17-44C5563E9678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406151" y="187141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82" name="Entrada de lápiz 181">
                <a:extLst>
                  <a:ext uri="{FF2B5EF4-FFF2-40B4-BE49-F238E27FC236}">
                    <a16:creationId xmlns:a16="http://schemas.microsoft.com/office/drawing/2014/main" id="{C7BC82C0-1DC5-496F-AF49-93B16947D7EB}"/>
                  </a:ext>
                </a:extLst>
              </p14:cNvPr>
              <p14:cNvContentPartPr/>
              <p14:nvPr/>
            </p14:nvContentPartPr>
            <p14:xfrm>
              <a:off x="4656981" y="1911108"/>
              <a:ext cx="270" cy="270"/>
            </p14:xfrm>
          </p:contentPart>
        </mc:Choice>
        <mc:Fallback xmlns="">
          <p:pic>
            <p:nvPicPr>
              <p:cNvPr id="182" name="Entrada de lápiz 181">
                <a:extLst>
                  <a:ext uri="{FF2B5EF4-FFF2-40B4-BE49-F238E27FC236}">
                    <a16:creationId xmlns:a16="http://schemas.microsoft.com/office/drawing/2014/main" id="{C7BC82C0-1DC5-496F-AF49-93B16947D7E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37811" y="1891938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83" name="Entrada de lápiz 182">
                <a:extLst>
                  <a:ext uri="{FF2B5EF4-FFF2-40B4-BE49-F238E27FC236}">
                    <a16:creationId xmlns:a16="http://schemas.microsoft.com/office/drawing/2014/main" id="{E56420D4-0DB7-4ABC-937D-63B7DC082FF5}"/>
                  </a:ext>
                </a:extLst>
              </p14:cNvPr>
              <p14:cNvContentPartPr/>
              <p14:nvPr/>
            </p14:nvContentPartPr>
            <p14:xfrm>
              <a:off x="4510070" y="2164416"/>
              <a:ext cx="270" cy="270"/>
            </p14:xfrm>
          </p:contentPart>
        </mc:Choice>
        <mc:Fallback xmlns="">
          <p:pic>
            <p:nvPicPr>
              <p:cNvPr id="183" name="Entrada de lápiz 182">
                <a:extLst>
                  <a:ext uri="{FF2B5EF4-FFF2-40B4-BE49-F238E27FC236}">
                    <a16:creationId xmlns:a16="http://schemas.microsoft.com/office/drawing/2014/main" id="{E56420D4-0DB7-4ABC-937D-63B7DC082FF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0900" y="214524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84" name="Entrada de lápiz 183">
                <a:extLst>
                  <a:ext uri="{FF2B5EF4-FFF2-40B4-BE49-F238E27FC236}">
                    <a16:creationId xmlns:a16="http://schemas.microsoft.com/office/drawing/2014/main" id="{BE42E89C-0F5A-4BD9-B639-BDF94481892E}"/>
                  </a:ext>
                </a:extLst>
              </p14:cNvPr>
              <p14:cNvContentPartPr/>
              <p14:nvPr/>
            </p14:nvContentPartPr>
            <p14:xfrm>
              <a:off x="6317812" y="3198443"/>
              <a:ext cx="270" cy="270"/>
            </p14:xfrm>
          </p:contentPart>
        </mc:Choice>
        <mc:Fallback xmlns="">
          <p:pic>
            <p:nvPicPr>
              <p:cNvPr id="184" name="Entrada de lápiz 183">
                <a:extLst>
                  <a:ext uri="{FF2B5EF4-FFF2-40B4-BE49-F238E27FC236}">
                    <a16:creationId xmlns:a16="http://schemas.microsoft.com/office/drawing/2014/main" id="{BE42E89C-0F5A-4BD9-B639-BDF94481892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98642" y="31792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85" name="Entrada de lápiz 184">
                <a:extLst>
                  <a:ext uri="{FF2B5EF4-FFF2-40B4-BE49-F238E27FC236}">
                    <a16:creationId xmlns:a16="http://schemas.microsoft.com/office/drawing/2014/main" id="{987615CE-4401-44BB-9DA7-DCA8C25494AD}"/>
                  </a:ext>
                </a:extLst>
              </p14:cNvPr>
              <p14:cNvContentPartPr/>
              <p14:nvPr/>
            </p14:nvContentPartPr>
            <p14:xfrm>
              <a:off x="6237300" y="2047384"/>
              <a:ext cx="270" cy="270"/>
            </p14:xfrm>
          </p:contentPart>
        </mc:Choice>
        <mc:Fallback xmlns="">
          <p:pic>
            <p:nvPicPr>
              <p:cNvPr id="185" name="Entrada de lápiz 184">
                <a:extLst>
                  <a:ext uri="{FF2B5EF4-FFF2-40B4-BE49-F238E27FC236}">
                    <a16:creationId xmlns:a16="http://schemas.microsoft.com/office/drawing/2014/main" id="{987615CE-4401-44BB-9DA7-DCA8C25494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18130" y="2028214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86" name="Entrada de lápiz 185">
                <a:extLst>
                  <a:ext uri="{FF2B5EF4-FFF2-40B4-BE49-F238E27FC236}">
                    <a16:creationId xmlns:a16="http://schemas.microsoft.com/office/drawing/2014/main" id="{0E4FB68A-AB5B-4780-8688-B19A0AD4022F}"/>
                  </a:ext>
                </a:extLst>
              </p14:cNvPr>
              <p14:cNvContentPartPr/>
              <p14:nvPr/>
            </p14:nvContentPartPr>
            <p14:xfrm>
              <a:off x="8172400" y="3616046"/>
              <a:ext cx="270" cy="270"/>
            </p14:xfrm>
          </p:contentPart>
        </mc:Choice>
        <mc:Fallback xmlns="">
          <p:pic>
            <p:nvPicPr>
              <p:cNvPr id="186" name="Entrada de lápiz 185">
                <a:extLst>
                  <a:ext uri="{FF2B5EF4-FFF2-40B4-BE49-F238E27FC236}">
                    <a16:creationId xmlns:a16="http://schemas.microsoft.com/office/drawing/2014/main" id="{0E4FB68A-AB5B-4780-8688-B19A0AD4022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53230" y="3596876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87" name="Entrada de lápiz 186">
                <a:extLst>
                  <a:ext uri="{FF2B5EF4-FFF2-40B4-BE49-F238E27FC236}">
                    <a16:creationId xmlns:a16="http://schemas.microsoft.com/office/drawing/2014/main" id="{4F244604-10FB-4C51-96D8-6E9F69F88CBD}"/>
                  </a:ext>
                </a:extLst>
              </p14:cNvPr>
              <p14:cNvContentPartPr/>
              <p14:nvPr/>
            </p14:nvContentPartPr>
            <p14:xfrm>
              <a:off x="7329573" y="2070643"/>
              <a:ext cx="270" cy="270"/>
            </p14:xfrm>
          </p:contentPart>
        </mc:Choice>
        <mc:Fallback xmlns="">
          <p:pic>
            <p:nvPicPr>
              <p:cNvPr id="187" name="Entrada de lápiz 186">
                <a:extLst>
                  <a:ext uri="{FF2B5EF4-FFF2-40B4-BE49-F238E27FC236}">
                    <a16:creationId xmlns:a16="http://schemas.microsoft.com/office/drawing/2014/main" id="{4F244604-10FB-4C51-96D8-6E9F69F88CB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10403" y="2051473"/>
                <a:ext cx="38070" cy="38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88" name="Entrada de lápiz 187">
                <a:extLst>
                  <a:ext uri="{FF2B5EF4-FFF2-40B4-BE49-F238E27FC236}">
                    <a16:creationId xmlns:a16="http://schemas.microsoft.com/office/drawing/2014/main" id="{191D9916-CD70-4CB1-BC34-2AF502501D44}"/>
                  </a:ext>
                </a:extLst>
              </p14:cNvPr>
              <p14:cNvContentPartPr/>
              <p14:nvPr/>
            </p14:nvContentPartPr>
            <p14:xfrm>
              <a:off x="8105028" y="4625528"/>
              <a:ext cx="270" cy="270"/>
            </p14:xfrm>
          </p:contentPart>
        </mc:Choice>
        <mc:Fallback xmlns="">
          <p:pic>
            <p:nvPicPr>
              <p:cNvPr id="188" name="Entrada de lápiz 187">
                <a:extLst>
                  <a:ext uri="{FF2B5EF4-FFF2-40B4-BE49-F238E27FC236}">
                    <a16:creationId xmlns:a16="http://schemas.microsoft.com/office/drawing/2014/main" id="{191D9916-CD70-4CB1-BC34-2AF502501D4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85858" y="4606358"/>
                <a:ext cx="38070" cy="3807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Rectángulo 15">
            <a:extLst>
              <a:ext uri="{FF2B5EF4-FFF2-40B4-BE49-F238E27FC236}">
                <a16:creationId xmlns:a16="http://schemas.microsoft.com/office/drawing/2014/main" id="{CB57D051-D27F-4AC3-AAA9-FF2BDBB9A276}"/>
              </a:ext>
            </a:extLst>
          </p:cNvPr>
          <p:cNvSpPr/>
          <p:nvPr/>
        </p:nvSpPr>
        <p:spPr>
          <a:xfrm>
            <a:off x="4276691" y="1809264"/>
            <a:ext cx="3921217" cy="399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189" name="Imagen 188">
            <a:extLst>
              <a:ext uri="{FF2B5EF4-FFF2-40B4-BE49-F238E27FC236}">
                <a16:creationId xmlns:a16="http://schemas.microsoft.com/office/drawing/2014/main" id="{7745A4F6-2842-4201-922F-645898E34B0F}"/>
              </a:ext>
            </a:extLst>
          </p:cNvPr>
          <p:cNvPicPr>
            <a:picLocks noChangeAspect="1"/>
          </p:cNvPicPr>
          <p:nvPr/>
        </p:nvPicPr>
        <p:blipFill>
          <a:blip r:embed="rId166"/>
          <a:stretch>
            <a:fillRect/>
          </a:stretch>
        </p:blipFill>
        <p:spPr>
          <a:xfrm>
            <a:off x="1085004" y="1114734"/>
            <a:ext cx="2630689" cy="2146884"/>
          </a:xfrm>
          <a:prstGeom prst="rect">
            <a:avLst/>
          </a:prstGeom>
        </p:spPr>
      </p:pic>
      <p:sp>
        <p:nvSpPr>
          <p:cNvPr id="3" name="Rectángulo 2">
            <a:extLst>
              <a:ext uri="{FF2B5EF4-FFF2-40B4-BE49-F238E27FC236}">
                <a16:creationId xmlns:a16="http://schemas.microsoft.com/office/drawing/2014/main" id="{AA26411F-AABE-4F31-BFFB-05454AD00419}"/>
              </a:ext>
            </a:extLst>
          </p:cNvPr>
          <p:cNvSpPr/>
          <p:nvPr/>
        </p:nvSpPr>
        <p:spPr>
          <a:xfrm>
            <a:off x="6080390" y="3573016"/>
            <a:ext cx="66574" cy="7209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rgbClr val="002060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5693D13-27E1-4E55-A5A0-EE1BB6896363}"/>
              </a:ext>
            </a:extLst>
          </p:cNvPr>
          <p:cNvSpPr txBox="1"/>
          <p:nvPr/>
        </p:nvSpPr>
        <p:spPr>
          <a:xfrm>
            <a:off x="6128352" y="3412837"/>
            <a:ext cx="15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2060"/>
                </a:solidFill>
              </a:rPr>
              <a:t>?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9C16C2CA-E857-4669-A757-FFA183864FCE}"/>
              </a:ext>
            </a:extLst>
          </p:cNvPr>
          <p:cNvPicPr>
            <a:picLocks noChangeAspect="1"/>
          </p:cNvPicPr>
          <p:nvPr/>
        </p:nvPicPr>
        <p:blipFill rotWithShape="1">
          <a:blip r:embed="rId167"/>
          <a:srcRect r="50687" b="52696"/>
          <a:stretch/>
        </p:blipFill>
        <p:spPr>
          <a:xfrm>
            <a:off x="4128675" y="1530410"/>
            <a:ext cx="4503430" cy="4320000"/>
          </a:xfrm>
          <a:prstGeom prst="rect">
            <a:avLst/>
          </a:prstGeom>
        </p:spPr>
      </p:pic>
      <p:pic>
        <p:nvPicPr>
          <p:cNvPr id="190" name="Imagen 189">
            <a:extLst>
              <a:ext uri="{FF2B5EF4-FFF2-40B4-BE49-F238E27FC236}">
                <a16:creationId xmlns:a16="http://schemas.microsoft.com/office/drawing/2014/main" id="{A9A25C43-DB61-44B3-B399-4C2C5A5E62FD}"/>
              </a:ext>
            </a:extLst>
          </p:cNvPr>
          <p:cNvPicPr>
            <a:picLocks noChangeAspect="1"/>
          </p:cNvPicPr>
          <p:nvPr/>
        </p:nvPicPr>
        <p:blipFill>
          <a:blip r:embed="rId168"/>
          <a:stretch>
            <a:fillRect/>
          </a:stretch>
        </p:blipFill>
        <p:spPr>
          <a:xfrm>
            <a:off x="1062389" y="4487238"/>
            <a:ext cx="2526330" cy="21101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Object 7">
                <a:extLst>
                  <a:ext uri="{FF2B5EF4-FFF2-40B4-BE49-F238E27FC236}">
                    <a16:creationId xmlns:a16="http://schemas.microsoft.com/office/drawing/2014/main" id="{D2EC9A40-3A92-47A8-91B3-CD59B76669FF}"/>
                  </a:ext>
                </a:extLst>
              </p:cNvPr>
              <p:cNvSpPr txBox="1"/>
              <p:nvPr/>
            </p:nvSpPr>
            <p:spPr>
              <a:xfrm>
                <a:off x="1338911" y="3435624"/>
                <a:ext cx="2445976" cy="75384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91" name="Object 7">
                <a:extLst>
                  <a:ext uri="{FF2B5EF4-FFF2-40B4-BE49-F238E27FC236}">
                    <a16:creationId xmlns:a16="http://schemas.microsoft.com/office/drawing/2014/main" id="{D2EC9A40-3A92-47A8-91B3-CD59B7666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911" y="3435624"/>
                <a:ext cx="2445976" cy="753848"/>
              </a:xfrm>
              <a:prstGeom prst="rect">
                <a:avLst/>
              </a:prstGeom>
              <a:blipFill>
                <a:blip r:embed="rId169"/>
                <a:stretch>
                  <a:fillRect b="-894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>
            <a:extLst>
              <a:ext uri="{FF2B5EF4-FFF2-40B4-BE49-F238E27FC236}">
                <a16:creationId xmlns:a16="http://schemas.microsoft.com/office/drawing/2014/main" id="{A1CC99E9-1038-8A7A-6923-372F0F875D77}"/>
              </a:ext>
            </a:extLst>
          </p:cNvPr>
          <p:cNvSpPr/>
          <p:nvPr/>
        </p:nvSpPr>
        <p:spPr>
          <a:xfrm>
            <a:off x="4098405" y="1628800"/>
            <a:ext cx="4794075" cy="46085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5887776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>
            <a:extLst>
              <a:ext uri="{FF2B5EF4-FFF2-40B4-BE49-F238E27FC236}">
                <a16:creationId xmlns:a16="http://schemas.microsoft.com/office/drawing/2014/main" id="{A3F4D5A5-0701-47F6-9C9B-4BAE659CE94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0329"/>
          <a:stretch/>
        </p:blipFill>
        <p:spPr>
          <a:xfrm>
            <a:off x="2641412" y="4648948"/>
            <a:ext cx="2415129" cy="2016628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4EE0BADF-2421-4C99-83ED-7143A2E0CD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67" t="626"/>
          <a:stretch/>
        </p:blipFill>
        <p:spPr>
          <a:xfrm>
            <a:off x="5056541" y="184051"/>
            <a:ext cx="3052670" cy="3165861"/>
          </a:xfrm>
          <a:prstGeom prst="rect">
            <a:avLst/>
          </a:prstGeom>
        </p:spPr>
      </p:pic>
      <p:pic>
        <p:nvPicPr>
          <p:cNvPr id="14" name="Imagen 13" descr="Imagen que contiene mapa, texto&#10;&#10;Descripción generada automáticamente">
            <a:extLst>
              <a:ext uri="{FF2B5EF4-FFF2-40B4-BE49-F238E27FC236}">
                <a16:creationId xmlns:a16="http://schemas.microsoft.com/office/drawing/2014/main" id="{2130BBF1-CE5B-4E84-8410-9AC0C8A6AD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259" y="237316"/>
            <a:ext cx="2163428" cy="3059332"/>
          </a:xfrm>
          <a:prstGeom prst="rect">
            <a:avLst/>
          </a:prstGeom>
        </p:spPr>
      </p:pic>
      <p:pic>
        <p:nvPicPr>
          <p:cNvPr id="8" name="17 Imagen">
            <a:extLst>
              <a:ext uri="{FF2B5EF4-FFF2-40B4-BE49-F238E27FC236}">
                <a16:creationId xmlns:a16="http://schemas.microsoft.com/office/drawing/2014/main" id="{3EEB38D9-13FA-4FB7-91E1-717D5BA50689}"/>
              </a:ext>
            </a:extLst>
          </p:cNvPr>
          <p:cNvPicPr/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510" t="8445" r="14178" b="7153"/>
          <a:stretch/>
        </p:blipFill>
        <p:spPr bwMode="auto">
          <a:xfrm>
            <a:off x="3165133" y="2589244"/>
            <a:ext cx="1755025" cy="194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Imagen 10" descr="Mapa&#10;&#10;Descripción generada automáticamente">
            <a:extLst>
              <a:ext uri="{FF2B5EF4-FFF2-40B4-BE49-F238E27FC236}">
                <a16:creationId xmlns:a16="http://schemas.microsoft.com/office/drawing/2014/main" id="{81544C14-D90A-4875-8EB0-917C8B22520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074" y="2378807"/>
            <a:ext cx="2123988" cy="2258563"/>
          </a:xfrm>
          <a:prstGeom prst="rect">
            <a:avLst/>
          </a:prstGeom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A55F42C8-01C7-464E-A8B0-98A3C8C37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399506"/>
            <a:ext cx="2760367" cy="123786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algn="ctr">
              <a:lnSpc>
                <a:spcPct val="90000"/>
              </a:lnSpc>
              <a:spcAft>
                <a:spcPts val="450"/>
              </a:spcAft>
            </a:pPr>
            <a:r>
              <a:rPr lang="es-AR" sz="2800" dirty="0"/>
              <a:t>Tipos de datos Espacial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D4C23E78-82BE-4A0B-B644-D1C4CD3616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2020" y="5271616"/>
            <a:ext cx="3328704" cy="1121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2552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526187C1-E2B2-826F-4BA4-729BD25C218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4650" y="1772816"/>
            <a:ext cx="8414699" cy="3210307"/>
          </a:xfrm>
          <a:prstGeom prst="rect">
            <a:avLst/>
          </a:prstGeom>
        </p:spPr>
      </p:pic>
      <p:sp>
        <p:nvSpPr>
          <p:cNvPr id="3" name="Título 6">
            <a:extLst>
              <a:ext uri="{FF2B5EF4-FFF2-40B4-BE49-F238E27FC236}">
                <a16:creationId xmlns:a16="http://schemas.microsoft.com/office/drawing/2014/main" id="{2FF79309-CB3B-E054-BE74-6AD1F1D0733F}"/>
              </a:ext>
            </a:extLst>
          </p:cNvPr>
          <p:cNvSpPr txBox="1">
            <a:spLocks/>
          </p:cNvSpPr>
          <p:nvPr/>
        </p:nvSpPr>
        <p:spPr>
          <a:xfrm>
            <a:off x="1115616" y="692696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200"/>
              <a:buFont typeface="Oswald Regular"/>
              <a:buNone/>
              <a:defRPr sz="1200" b="0" i="0" u="none" strike="noStrike" cap="none">
                <a:solidFill>
                  <a:srgbClr val="466269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pPr algn="l"/>
            <a:r>
              <a:rPr lang="es-AR" sz="33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nterpolación espacial. Tamaño muestra</a:t>
            </a:r>
            <a:endParaRPr lang="en-US" sz="33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971843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015E4C7D-7F33-3840-9C13-7CCA2CF9D69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91839" y="1988840"/>
            <a:ext cx="2760321" cy="1809860"/>
          </a:xfrm>
          <a:prstGeom prst="rect">
            <a:avLst/>
          </a:prstGeom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E58ED10C-CDF3-5784-7CC6-850A05486C5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23480" y="2044113"/>
            <a:ext cx="2708564" cy="1707233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E34B4CFD-ABEA-2889-3C77-30D3A104979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069" y="1973255"/>
            <a:ext cx="2708564" cy="1848951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A1BED2E4-77E4-C822-F31D-325F3DA0EFDC}"/>
              </a:ext>
            </a:extLst>
          </p:cNvPr>
          <p:cNvSpPr txBox="1"/>
          <p:nvPr/>
        </p:nvSpPr>
        <p:spPr>
          <a:xfrm>
            <a:off x="1006088" y="3886354"/>
            <a:ext cx="13785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n=50758</a:t>
            </a:r>
            <a:endParaRPr lang="en-US" sz="1200" dirty="0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038805B-B264-C0EB-F26F-BAA6F4235A1C}"/>
              </a:ext>
            </a:extLst>
          </p:cNvPr>
          <p:cNvSpPr txBox="1"/>
          <p:nvPr/>
        </p:nvSpPr>
        <p:spPr>
          <a:xfrm>
            <a:off x="3536373" y="3880393"/>
            <a:ext cx="22236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/>
              <a:t>Media celdas 10 m×10 m</a:t>
            </a:r>
            <a:endParaRPr lang="en-US" sz="1200" dirty="0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EBB1C2-7996-3350-C913-DEFAB55ED07F}"/>
              </a:ext>
            </a:extLst>
          </p:cNvPr>
          <p:cNvSpPr txBox="1"/>
          <p:nvPr/>
        </p:nvSpPr>
        <p:spPr>
          <a:xfrm>
            <a:off x="6388579" y="3890825"/>
            <a:ext cx="20435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200" dirty="0" err="1"/>
              <a:t>Kriging</a:t>
            </a:r>
            <a:r>
              <a:rPr lang="es-AR" sz="1200" dirty="0"/>
              <a:t> celdas 10 m×10 m</a:t>
            </a:r>
            <a:endParaRPr lang="en-US" sz="1200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C2DFD062-0ADA-1DA3-8A2A-459C9AD30268}"/>
              </a:ext>
            </a:extLst>
          </p:cNvPr>
          <p:cNvSpPr txBox="1"/>
          <p:nvPr/>
        </p:nvSpPr>
        <p:spPr>
          <a:xfrm>
            <a:off x="747862" y="4716659"/>
            <a:ext cx="3368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466269"/>
                </a:solidFill>
                <a:latin typeface="Oswald Regular"/>
                <a:sym typeface="Oswald Regular"/>
              </a:rPr>
              <a:t>¿¿Interpolamos??</a:t>
            </a:r>
            <a:endParaRPr lang="en-US" dirty="0">
              <a:solidFill>
                <a:srgbClr val="466269"/>
              </a:solidFill>
              <a:latin typeface="Oswald Regular"/>
              <a:sym typeface="Oswald Regular"/>
            </a:endParaRPr>
          </a:p>
        </p:txBody>
      </p:sp>
      <p:sp>
        <p:nvSpPr>
          <p:cNvPr id="9" name="Título 6">
            <a:extLst>
              <a:ext uri="{FF2B5EF4-FFF2-40B4-BE49-F238E27FC236}">
                <a16:creationId xmlns:a16="http://schemas.microsoft.com/office/drawing/2014/main" id="{D73A3D04-53B1-6A05-22CA-54734703FF6B}"/>
              </a:ext>
            </a:extLst>
          </p:cNvPr>
          <p:cNvSpPr txBox="1">
            <a:spLocks/>
          </p:cNvSpPr>
          <p:nvPr/>
        </p:nvSpPr>
        <p:spPr>
          <a:xfrm>
            <a:off x="1038080" y="622122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200"/>
              <a:buFont typeface="Oswald Regular"/>
              <a:buNone/>
              <a:defRPr sz="1200" b="0" i="0" u="none" strike="noStrike" cap="none">
                <a:solidFill>
                  <a:srgbClr val="466269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Oswald Regular"/>
              <a:buNone/>
              <a:defRPr sz="1800" b="0" i="0" u="none" strike="noStrike" cap="none">
                <a:solidFill>
                  <a:srgbClr val="43434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pPr algn="l"/>
            <a:r>
              <a:rPr lang="es-AR" sz="33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nterpolación espacial. Tamaño muestra</a:t>
            </a:r>
            <a:endParaRPr lang="en-US" sz="33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244188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A8B06140-AF41-454E-BFA9-3C9E963B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87350"/>
            <a:ext cx="5910907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833295E4-375E-4186-8710-14D48990581E}"/>
              </a:ext>
            </a:extLst>
          </p:cNvPr>
          <p:cNvSpPr/>
          <p:nvPr/>
        </p:nvSpPr>
        <p:spPr>
          <a:xfrm>
            <a:off x="508000" y="1268760"/>
            <a:ext cx="7808416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El </a:t>
            </a:r>
            <a:r>
              <a:rPr lang="es-AR" sz="2000" dirty="0" err="1">
                <a:latin typeface="+mn-lt"/>
              </a:rPr>
              <a:t>kriging</a:t>
            </a:r>
            <a:r>
              <a:rPr lang="es-AR" sz="2000" dirty="0">
                <a:latin typeface="+mn-lt"/>
              </a:rPr>
              <a:t> es una técnica de estimación que proporciona el mejor estimador lineal </a:t>
            </a:r>
            <a:r>
              <a:rPr lang="es-AR" sz="2000" dirty="0" err="1">
                <a:latin typeface="+mn-lt"/>
              </a:rPr>
              <a:t>insesgado</a:t>
            </a:r>
            <a:r>
              <a:rPr lang="es-AR" sz="2000" dirty="0">
                <a:latin typeface="+mn-lt"/>
              </a:rPr>
              <a:t> (BLUE, </a:t>
            </a:r>
            <a:r>
              <a:rPr lang="es-AR" sz="2000" i="1" dirty="0" err="1">
                <a:latin typeface="+mn-lt"/>
              </a:rPr>
              <a:t>Best</a:t>
            </a:r>
            <a:r>
              <a:rPr lang="es-AR" sz="2000" i="1" dirty="0">
                <a:latin typeface="+mn-lt"/>
              </a:rPr>
              <a:t> Linear </a:t>
            </a:r>
            <a:r>
              <a:rPr lang="es-AR" sz="2000" i="1" dirty="0" err="1">
                <a:latin typeface="+mn-lt"/>
              </a:rPr>
              <a:t>Unbiased</a:t>
            </a:r>
            <a:r>
              <a:rPr lang="es-AR" sz="2000" i="1" dirty="0">
                <a:latin typeface="+mn-lt"/>
              </a:rPr>
              <a:t> </a:t>
            </a:r>
            <a:r>
              <a:rPr lang="es-AR" sz="2000" i="1" dirty="0" err="1">
                <a:latin typeface="+mn-lt"/>
              </a:rPr>
              <a:t>Estimator</a:t>
            </a:r>
            <a:r>
              <a:rPr lang="es-AR" sz="2000" dirty="0">
                <a:latin typeface="+mn-lt"/>
              </a:rPr>
              <a:t>)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Proporciona un error de estimación conocido como varianza de </a:t>
            </a:r>
            <a:r>
              <a:rPr lang="es-AR" sz="2000" dirty="0" err="1">
                <a:latin typeface="+mn-lt"/>
              </a:rPr>
              <a:t>kriging</a:t>
            </a:r>
            <a:r>
              <a:rPr lang="es-AR" sz="2000" dirty="0">
                <a:latin typeface="+mn-lt"/>
              </a:rPr>
              <a:t> que depende del modelo de </a:t>
            </a:r>
            <a:r>
              <a:rPr lang="es-AR" sz="2000" dirty="0" err="1">
                <a:latin typeface="+mn-lt"/>
              </a:rPr>
              <a:t>semivariograma</a:t>
            </a:r>
            <a:r>
              <a:rPr lang="es-AR" sz="2000" dirty="0">
                <a:latin typeface="+mn-lt"/>
              </a:rPr>
              <a:t> obtenido y de las localizaciones de los datos originales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Esto permite hacer un análisis sobre la calidad de las estimaciones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El método </a:t>
            </a:r>
            <a:r>
              <a:rPr lang="es-AR" sz="2000" dirty="0" err="1">
                <a:latin typeface="+mn-lt"/>
              </a:rPr>
              <a:t>kriging</a:t>
            </a:r>
            <a:r>
              <a:rPr lang="es-AR" sz="2000" dirty="0">
                <a:latin typeface="+mn-lt"/>
              </a:rPr>
              <a:t> realiza una ponderación, </a:t>
            </a:r>
            <a:r>
              <a:rPr lang="es-AR" sz="2000" i="1" dirty="0">
                <a:latin typeface="+mn-lt"/>
              </a:rPr>
              <a:t>i.e.</a:t>
            </a:r>
            <a:r>
              <a:rPr lang="es-AR" sz="2000" dirty="0">
                <a:latin typeface="+mn-lt"/>
              </a:rPr>
              <a:t> atribuir un peso a cada valor observado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Los pesos son calculados de manera que minimice la varianza de estimación resultante, teniendo en cuenta la característica espacial de los datos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Al minimizar la varianza de estimación se garantiza el uso óptimo de la información disponible</a:t>
            </a:r>
          </a:p>
          <a:p>
            <a:pPr marL="342900" indent="-342900" algn="just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endParaRPr lang="es-AR" sz="2000" dirty="0">
              <a:latin typeface="+mj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A425C5-31BC-45D1-9127-9AC995D2E7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556792"/>
                <a:ext cx="7886700" cy="4351338"/>
              </a:xfrm>
            </p:spPr>
            <p:txBody>
              <a:bodyPr/>
              <a:lstStyle/>
              <a:p>
                <a:r>
                  <a:rPr lang="es-AR" dirty="0"/>
                  <a:t>Supongamos que los valores de la VA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s-AR" dirty="0"/>
                  <a:t>, han sido muestreados en los punt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AR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A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AR" i="1" dirty="0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s-A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AR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AR" dirty="0"/>
                  <a:t>, para generar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s-AR" dirty="0"/>
                  <a:t> datos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s-AR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A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AR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i="1" dirty="0" smtClean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s-AR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AR" i="1" dirty="0" smtClean="0">
                        <a:latin typeface="Cambria Math" panose="02040503050406030204" pitchFamily="18" charset="0"/>
                      </a:rPr>
                      <m:t>=1, 2,…</m:t>
                    </m:r>
                    <m:r>
                      <a:rPr lang="es-AR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s-AR" dirty="0"/>
              </a:p>
              <a:p>
                <a:r>
                  <a:rPr lang="es-AR" dirty="0"/>
                  <a:t>Se quiere predecir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s-AR" dirty="0"/>
                  <a:t> en cualquier nuevo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AR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AR" dirty="0"/>
                  <a:t>, mediante:</a:t>
                </a:r>
              </a:p>
              <a:p>
                <a:endParaRPr lang="es-AR" dirty="0"/>
              </a:p>
              <a:p>
                <a:endParaRPr lang="es-AR" dirty="0"/>
              </a:p>
              <a:p>
                <a:endParaRPr lang="es-AR" dirty="0"/>
              </a:p>
              <a:p>
                <a:endParaRPr lang="es-AR" dirty="0"/>
              </a:p>
              <a:p>
                <a:r>
                  <a:rPr lang="es-AR" dirty="0"/>
                  <a:t>donde </a:t>
                </a:r>
                <a14:m>
                  <m:oMath xmlns:m="http://schemas.openxmlformats.org/officeDocument/2006/math">
                    <m:r>
                      <a:rPr lang="es-A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AR" dirty="0"/>
                  <a:t>son los pesos asignados para la ponderació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A425C5-31BC-45D1-9127-9AC995D2E7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556792"/>
                <a:ext cx="7886700" cy="4351338"/>
              </a:xfrm>
              <a:blipFill>
                <a:blip r:embed="rId2"/>
                <a:stretch>
                  <a:fillRect l="-773" t="-1541" r="-541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5ACFEB41-72DA-49F6-8A64-8026977D51B0}"/>
                  </a:ext>
                </a:extLst>
              </p:cNvPr>
              <p:cNvSpPr txBox="1"/>
              <p:nvPr/>
            </p:nvSpPr>
            <p:spPr>
              <a:xfrm>
                <a:off x="3347864" y="2944143"/>
                <a:ext cx="2819336" cy="86471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d>
                        <m:dPr>
                          <m:ctrlP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5ACFEB41-72DA-49F6-8A64-8026977D5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944143"/>
                <a:ext cx="2819336" cy="864715"/>
              </a:xfrm>
              <a:prstGeom prst="rect">
                <a:avLst/>
              </a:prstGeom>
              <a:blipFill>
                <a:blip r:embed="rId3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3">
            <a:extLst>
              <a:ext uri="{FF2B5EF4-FFF2-40B4-BE49-F238E27FC236}">
                <a16:creationId xmlns:a16="http://schemas.microsoft.com/office/drawing/2014/main" id="{AAD36993-4EC2-4C99-81EF-876C8CD38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87350"/>
            <a:ext cx="5910907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2462307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BBE856-9E94-402D-BCC0-07DC742EB4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4950" y="1340768"/>
                <a:ext cx="7886700" cy="497867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s-AR" dirty="0"/>
                  <a:t>Para asegurar que la estimación sea insesgada los pesos  son dado de manera qu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A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A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endParaRPr lang="es-AR" dirty="0"/>
              </a:p>
              <a:p>
                <a:r>
                  <a:rPr lang="es-AR" dirty="0"/>
                  <a:t> Siendo además una estimación de mínima varianza:</a:t>
                </a:r>
              </a:p>
              <a:p>
                <a:endParaRPr lang="es-A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𝑎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AR" dirty="0"/>
              </a:p>
              <a:p>
                <a:pPr marL="0" indent="0">
                  <a:buNone/>
                </a:pPr>
                <a:endParaRPr lang="es-A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=  2</m:t>
                      </m:r>
                      <m:nary>
                        <m:naryPr>
                          <m:chr m:val="∑"/>
                          <m:ctrlPr>
                            <a:rPr lang="es-A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s-A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BBE856-9E94-402D-BCC0-07DC742EB4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4950" y="1340768"/>
                <a:ext cx="7886700" cy="4978671"/>
              </a:xfrm>
              <a:blipFill>
                <a:blip r:embed="rId2"/>
                <a:stretch>
                  <a:fillRect l="-773" t="-1836" r="-100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41750C63-6666-4F5E-9946-5F2690486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87350"/>
            <a:ext cx="5910907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869178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BBE856-9E94-402D-BCC0-07DC742EB4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4950" y="1340768"/>
                <a:ext cx="7886700" cy="4978671"/>
              </a:xfrm>
            </p:spPr>
            <p:txBody>
              <a:bodyPr>
                <a:normAutofit/>
              </a:bodyPr>
              <a:lstStyle/>
              <a:p>
                <a:r>
                  <a:rPr lang="es-AR" dirty="0"/>
                  <a:t>Objetivo es encontrar los pesos que minimizan las varianzas </a:t>
                </a:r>
                <a:r>
                  <a:rPr lang="es-AR" dirty="0" err="1"/>
                  <a:t>kriging</a:t>
                </a:r>
                <a:r>
                  <a:rPr lang="es-AR" dirty="0"/>
                  <a:t> sujetas a la restricción de que la suma de l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AR" dirty="0"/>
                  <a:t> debe ser igual a 1.</a:t>
                </a:r>
              </a:p>
              <a:p>
                <a:endParaRPr lang="es-A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A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A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 ∀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s-AR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s-AR" dirty="0"/>
                  <a:t> es el multiplicador de Lagrange introducido para lograr la minimización. La solución de las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cuaciones</a:t>
                </a:r>
                <a:r>
                  <a:rPr lang="en-US" dirty="0"/>
                  <a:t> prove los pesos para la </a:t>
                </a:r>
                <a:r>
                  <a:rPr lang="en-US" dirty="0" err="1"/>
                  <a:t>predicci</a:t>
                </a:r>
                <a:r>
                  <a:rPr lang="es-AR" dirty="0" err="1"/>
                  <a:t>ón</a:t>
                </a:r>
                <a:r>
                  <a:rPr lang="es-AR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AR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AR" dirty="0"/>
                  <a:t>. La varianza de predicción se obtiene como</a:t>
                </a:r>
                <a:r>
                  <a:rPr lang="en-US" dirty="0"/>
                  <a:t>:</a:t>
                </a:r>
                <a:endParaRPr lang="es-AR" dirty="0"/>
              </a:p>
              <a:p>
                <a:pPr marL="0" indent="0">
                  <a:buNone/>
                </a:pPr>
                <a:endParaRPr lang="es-A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 </m:t>
                      </m:r>
                      <m:nary>
                        <m:naryPr>
                          <m:chr m:val="∑"/>
                          <m:ctrlPr>
                            <a:rPr lang="es-A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s-A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BBE856-9E94-402D-BCC0-07DC742EB4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4950" y="1340768"/>
                <a:ext cx="7886700" cy="4978671"/>
              </a:xfrm>
              <a:blipFill>
                <a:blip r:embed="rId2"/>
                <a:stretch>
                  <a:fillRect l="-773" t="-134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41750C63-6666-4F5E-9946-5F2690486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87350"/>
            <a:ext cx="5910907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5620812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Marcador de contenido 2">
            <a:extLst>
              <a:ext uri="{FF2B5EF4-FFF2-40B4-BE49-F238E27FC236}">
                <a16:creationId xmlns:a16="http://schemas.microsoft.com/office/drawing/2014/main" id="{A1304A0F-83D2-425C-876A-7E2E00E551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351338"/>
          </a:xfrm>
        </p:spPr>
        <p:txBody>
          <a:bodyPr>
            <a:normAutofit/>
          </a:bodyPr>
          <a:lstStyle/>
          <a:p>
            <a:r>
              <a:rPr lang="es-ES_tradnl" altLang="es-AR" sz="2000" dirty="0"/>
              <a:t>Para realizar la ponderación tiene en cuenta:</a:t>
            </a:r>
            <a:endParaRPr lang="es-AR" altLang="es-AR" sz="2000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"/>
            </a:pPr>
            <a:r>
              <a:rPr lang="es-ES_tradnl" altLang="es-AR" sz="2000" dirty="0"/>
              <a:t>sus distancias con respecto al sitio a estimar</a:t>
            </a:r>
            <a:endParaRPr lang="es-AR" altLang="es-AR" sz="2000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"/>
            </a:pPr>
            <a:r>
              <a:rPr lang="es-ES_tradnl" altLang="es-AR" sz="2000" dirty="0"/>
              <a:t> las redundancias entre los datos (posibles agrupamientos)</a:t>
            </a:r>
            <a:endParaRPr lang="es-AR" altLang="es-AR" sz="2000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"/>
            </a:pPr>
            <a:r>
              <a:rPr lang="es-ES_tradnl" altLang="es-AR" sz="2000" dirty="0"/>
              <a:t> la estructuración de la variable regionalizada (</a:t>
            </a:r>
            <a:r>
              <a:rPr lang="es-ES_tradnl" altLang="es-AR" sz="2000" dirty="0" err="1"/>
              <a:t>semivariograma</a:t>
            </a:r>
            <a:r>
              <a:rPr lang="es-ES_tradnl" altLang="es-AR" sz="2000" dirty="0"/>
              <a:t>)</a:t>
            </a:r>
            <a:endParaRPr lang="es-AR" altLang="es-AR" sz="2000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"/>
            </a:pPr>
            <a:r>
              <a:rPr lang="es-ES_tradnl" altLang="es-AR" sz="2000" dirty="0"/>
              <a:t>aumenta la ponderación de puntos mas alejados del punto a estimar cuando existe un efecto pepita </a:t>
            </a:r>
            <a:endParaRPr lang="es-AR" altLang="es-AR" sz="2000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"/>
            </a:pPr>
            <a:r>
              <a:rPr lang="es-ES_tradnl" altLang="es-AR" sz="2000" dirty="0"/>
              <a:t>en caso de anisotropía, privilegiar los datos que están en las direcciones de mayor alcance</a:t>
            </a:r>
            <a:endParaRPr lang="es-AR" altLang="es-AR" sz="2000" dirty="0"/>
          </a:p>
          <a:p>
            <a:endParaRPr lang="es-AR" altLang="es-AR" sz="2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C25B5F0-ADF6-43CF-8B5D-97519518F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387350"/>
            <a:ext cx="5838899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2 Marcador de contenido">
            <a:extLst>
              <a:ext uri="{FF2B5EF4-FFF2-40B4-BE49-F238E27FC236}">
                <a16:creationId xmlns:a16="http://schemas.microsoft.com/office/drawing/2014/main" id="{F89DCA52-0401-46DB-B92E-8EC9EF64A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1527175"/>
            <a:ext cx="7870775" cy="4572000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s-AR" altLang="es-AR" dirty="0">
                <a:sym typeface="Wingdings" panose="05000000000000000000" pitchFamily="2" charset="2"/>
              </a:rPr>
              <a:t>Tipos de </a:t>
            </a:r>
            <a:r>
              <a:rPr lang="es-AR" altLang="es-AR" dirty="0" err="1">
                <a:sym typeface="Wingdings" panose="05000000000000000000" pitchFamily="2" charset="2"/>
              </a:rPr>
              <a:t>kriging</a:t>
            </a:r>
            <a:r>
              <a:rPr lang="es-AR" altLang="es-AR" dirty="0">
                <a:sym typeface="Wingdings" panose="05000000000000000000" pitchFamily="2" charset="2"/>
              </a:rPr>
              <a:t> </a:t>
            </a:r>
          </a:p>
          <a:p>
            <a:pPr lvl="1">
              <a:spcAft>
                <a:spcPts val="2400"/>
              </a:spcAft>
            </a:pPr>
            <a:r>
              <a:rPr lang="es-AR" altLang="es-AR" sz="2000" dirty="0">
                <a:sym typeface="Wingdings" panose="05000000000000000000" pitchFamily="2" charset="2"/>
              </a:rPr>
              <a:t>Simple  variable estacionaria de media conocida</a:t>
            </a:r>
          </a:p>
          <a:p>
            <a:pPr lvl="1">
              <a:spcAft>
                <a:spcPts val="2400"/>
              </a:spcAft>
            </a:pPr>
            <a:r>
              <a:rPr lang="es-AR" altLang="es-AR" sz="2000" dirty="0">
                <a:sym typeface="Wingdings" panose="05000000000000000000" pitchFamily="2" charset="2"/>
              </a:rPr>
              <a:t>Ordinario  variable estacionaria de media desconocida</a:t>
            </a:r>
          </a:p>
          <a:p>
            <a:pPr lvl="1">
              <a:spcAft>
                <a:spcPts val="2400"/>
              </a:spcAft>
            </a:pPr>
            <a:r>
              <a:rPr lang="es-AR" altLang="es-AR" sz="2000" dirty="0">
                <a:sym typeface="Wingdings" panose="05000000000000000000" pitchFamily="2" charset="2"/>
              </a:rPr>
              <a:t>Universal</a:t>
            </a:r>
          </a:p>
          <a:p>
            <a:pPr lvl="1">
              <a:spcAft>
                <a:spcPts val="2400"/>
              </a:spcAft>
            </a:pPr>
            <a:r>
              <a:rPr lang="es-AR" altLang="es-AR" sz="2000" dirty="0">
                <a:sym typeface="Wingdings" panose="05000000000000000000" pitchFamily="2" charset="2"/>
              </a:rPr>
              <a:t>Co</a:t>
            </a:r>
            <a:r>
              <a:rPr lang="en-US" altLang="es-AR" sz="2000" dirty="0">
                <a:sym typeface="Wingdings" panose="05000000000000000000" pitchFamily="2" charset="2"/>
              </a:rPr>
              <a:t>-Kriging</a:t>
            </a:r>
          </a:p>
          <a:p>
            <a:pPr lvl="1">
              <a:spcAft>
                <a:spcPts val="2400"/>
              </a:spcAft>
            </a:pPr>
            <a:r>
              <a:rPr lang="en-US" altLang="es-AR" sz="2000" dirty="0">
                <a:sym typeface="Wingdings" panose="05000000000000000000" pitchFamily="2" charset="2"/>
              </a:rPr>
              <a:t>Regression Kriging</a:t>
            </a:r>
          </a:p>
          <a:p>
            <a:pPr lvl="1">
              <a:spcAft>
                <a:spcPts val="2400"/>
              </a:spcAft>
            </a:pPr>
            <a:r>
              <a:rPr lang="en-US" altLang="es-AR" sz="2000" dirty="0">
                <a:sym typeface="Wingdings" panose="05000000000000000000" pitchFamily="2" charset="2"/>
              </a:rPr>
              <a:t>Kriging con </a:t>
            </a:r>
            <a:r>
              <a:rPr lang="en-US" altLang="es-AR" sz="2000" dirty="0" err="1">
                <a:sym typeface="Wingdings" panose="05000000000000000000" pitchFamily="2" charset="2"/>
              </a:rPr>
              <a:t>deriva</a:t>
            </a:r>
            <a:r>
              <a:rPr lang="en-US" altLang="es-AR" sz="2000" dirty="0">
                <a:sym typeface="Wingdings" panose="05000000000000000000" pitchFamily="2" charset="2"/>
              </a:rPr>
              <a:t> externa</a:t>
            </a:r>
            <a:endParaRPr lang="es-AR" altLang="es-AR" sz="1800" dirty="0">
              <a:sym typeface="Wingdings" panose="05000000000000000000" pitchFamily="2" charset="2"/>
            </a:endParaRPr>
          </a:p>
          <a:p>
            <a:endParaRPr lang="es-AR" altLang="es-AR" dirty="0">
              <a:sym typeface="Wingdings" panose="05000000000000000000" pitchFamily="2" charset="2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11EC0492-15A4-42D6-B301-B6662880F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05492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Marcador de contenido 2">
            <a:extLst>
              <a:ext uri="{FF2B5EF4-FFF2-40B4-BE49-F238E27FC236}">
                <a16:creationId xmlns:a16="http://schemas.microsoft.com/office/drawing/2014/main" id="{A47EB1E3-454A-4739-BB3F-E08593A4A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AR" altLang="es-AR" sz="2200" dirty="0"/>
              <a:t>Si el número de variables auxiliares es bajo y no están disponibles en todos los nodos de la grilla, se suele usar </a:t>
            </a:r>
            <a:r>
              <a:rPr lang="es-AR" altLang="es-AR" sz="2200" dirty="0" err="1"/>
              <a:t>co-kriging</a:t>
            </a:r>
            <a:endParaRPr lang="es-AR" altLang="es-AR" sz="2200" dirty="0"/>
          </a:p>
          <a:p>
            <a:pPr algn="just"/>
            <a:r>
              <a:rPr lang="es-AR" altLang="es-AR" sz="2200" dirty="0"/>
              <a:t>Si se dispone de información auxiliar en todos los nodos de la grilla y se correlaciona con la variable objetivo, se debe usar  </a:t>
            </a:r>
            <a:r>
              <a:rPr lang="es-AR" altLang="es-AR" sz="2200" dirty="0" err="1"/>
              <a:t>kriging</a:t>
            </a:r>
            <a:r>
              <a:rPr lang="es-AR" altLang="es-AR" sz="2200" dirty="0"/>
              <a:t> con un modelo de tendencias, también llamado "deriva externa“.</a:t>
            </a:r>
          </a:p>
          <a:p>
            <a:pPr lvl="1" algn="just"/>
            <a:r>
              <a:rPr lang="es-AR" altLang="es-AR" dirty="0"/>
              <a:t>(B.1) </a:t>
            </a:r>
            <a:r>
              <a:rPr lang="es-AR" altLang="es-AR" dirty="0" err="1"/>
              <a:t>Kriging</a:t>
            </a:r>
            <a:r>
              <a:rPr lang="es-AR" altLang="es-AR" dirty="0"/>
              <a:t> universal</a:t>
            </a:r>
            <a:r>
              <a:rPr lang="en-US" altLang="es-AR" dirty="0"/>
              <a:t>:</a:t>
            </a:r>
            <a:r>
              <a:rPr lang="es-AR" altLang="es-AR" dirty="0"/>
              <a:t> se produce un cambio de la media cuando la tendencia se modela en función de coordenadas. </a:t>
            </a:r>
          </a:p>
          <a:p>
            <a:pPr lvl="1" algn="just"/>
            <a:r>
              <a:rPr lang="es-AR" altLang="es-AR" dirty="0"/>
              <a:t>(B.2) </a:t>
            </a:r>
            <a:r>
              <a:rPr lang="es-AR" altLang="es-AR" dirty="0" err="1"/>
              <a:t>Kriging</a:t>
            </a:r>
            <a:r>
              <a:rPr lang="es-AR" altLang="es-AR" dirty="0"/>
              <a:t> con deriva externa:  la deriva se define externamente a través de alguna variable auxiliar. 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097B6CB-1C5F-4E25-BE05-0390DE89B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80999"/>
            <a:ext cx="4216400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2 Marcador de contenido">
            <a:extLst>
              <a:ext uri="{FF2B5EF4-FFF2-40B4-BE49-F238E27FC236}">
                <a16:creationId xmlns:a16="http://schemas.microsoft.com/office/drawing/2014/main" id="{BAA3C959-C77D-46BB-A2E5-8F6100AD90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1124744"/>
            <a:ext cx="8842375" cy="5029200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s-AR" altLang="es-AR" dirty="0" err="1">
                <a:sym typeface="Wingdings" panose="05000000000000000000" pitchFamily="2" charset="2"/>
              </a:rPr>
              <a:t>Kriging</a:t>
            </a:r>
            <a:r>
              <a:rPr lang="es-AR" altLang="es-AR" dirty="0">
                <a:sym typeface="Wingdings" panose="05000000000000000000" pitchFamily="2" charset="2"/>
              </a:rPr>
              <a:t> puntual o bloques</a:t>
            </a:r>
          </a:p>
          <a:p>
            <a:pPr>
              <a:spcAft>
                <a:spcPts val="2400"/>
              </a:spcAft>
              <a:buFont typeface="Wingdings 2" panose="05020102010507070707" pitchFamily="18" charset="2"/>
              <a:buNone/>
            </a:pPr>
            <a:endParaRPr lang="es-AR" altLang="es-AR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s-AR" altLang="es-AR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s-AR" altLang="es-AR" dirty="0">
              <a:sym typeface="Wingdings" panose="05000000000000000000" pitchFamily="2" charset="2"/>
            </a:endParaRPr>
          </a:p>
          <a:p>
            <a:endParaRPr lang="es-AR" altLang="es-AR" dirty="0">
              <a:sym typeface="Wingdings" panose="05000000000000000000" pitchFamily="2" charset="2"/>
            </a:endParaRPr>
          </a:p>
          <a:p>
            <a:endParaRPr lang="es-AR" altLang="es-AR" dirty="0">
              <a:sym typeface="Wingdings" panose="05000000000000000000" pitchFamily="2" charset="2"/>
            </a:endParaRPr>
          </a:p>
          <a:p>
            <a:r>
              <a:rPr lang="es-AR" altLang="es-AR" dirty="0" err="1">
                <a:sym typeface="Wingdings" panose="05000000000000000000" pitchFamily="2" charset="2"/>
              </a:rPr>
              <a:t>Kriging</a:t>
            </a:r>
            <a:r>
              <a:rPr lang="es-AR" altLang="es-AR" dirty="0">
                <a:sym typeface="Wingdings" panose="05000000000000000000" pitchFamily="2" charset="2"/>
              </a:rPr>
              <a:t> global o local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BC723AC-4C96-488B-8402-3A3984236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48" y="332656"/>
            <a:ext cx="4216400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4E8AE58F-021B-4371-8BB4-D0EE000594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628801"/>
            <a:ext cx="2731245" cy="2109399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C0652190-86CC-4E15-813A-CEBA21DD0C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20" y="1628800"/>
            <a:ext cx="2731245" cy="2109399"/>
          </a:xfrm>
          <a:prstGeom prst="rect">
            <a:avLst/>
          </a:prstGeom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7109D3DF-9FBE-438A-B6D0-3499DE2CE8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4653136"/>
            <a:ext cx="2639797" cy="2109399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EFA8EBCE-AC2A-4346-BF9D-02EFC80CC8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2958" y="4632192"/>
            <a:ext cx="2633700" cy="2109399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8B0B16BC-CCE7-46A2-AE17-5654D11B9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84175"/>
            <a:ext cx="6416052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s-ES_tradnl" sz="3300" b="1" dirty="0">
                <a:latin typeface="+mj-lt"/>
                <a:ea typeface="+mj-ea"/>
                <a:cs typeface="+mj-cs"/>
              </a:rPr>
              <a:t>Estadística Clásica vs. </a:t>
            </a:r>
            <a:r>
              <a:rPr lang="es-ES_tradnl" sz="3300" b="1" dirty="0" err="1">
                <a:latin typeface="+mj-lt"/>
                <a:ea typeface="+mj-ea"/>
                <a:cs typeface="+mj-cs"/>
              </a:rPr>
              <a:t>Geoestadística</a:t>
            </a:r>
            <a:r>
              <a:rPr lang="es-ES_tradnl" sz="3300" b="1" dirty="0">
                <a:latin typeface="+mj-lt"/>
                <a:ea typeface="+mj-ea"/>
                <a:cs typeface="+mj-cs"/>
              </a:rPr>
              <a:t> </a:t>
            </a:r>
            <a:endParaRPr lang="es-ES" sz="3300" b="1" dirty="0">
              <a:latin typeface="+mj-lt"/>
              <a:ea typeface="+mj-ea"/>
              <a:cs typeface="+mj-cs"/>
            </a:endParaRPr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349F9ADE-7404-4D31-9AD2-E0A5A850F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998663"/>
            <a:ext cx="8208912" cy="1265237"/>
          </a:xfrm>
          <a:prstGeom prst="rect">
            <a:avLst/>
          </a:prstGeom>
          <a:solidFill>
            <a:srgbClr val="CCFFFF">
              <a:alpha val="42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Considera los datos como realizaciones independientes de una misma </a:t>
            </a:r>
          </a:p>
          <a:p>
            <a:pPr algn="just" eaLnBrk="1" hangingPunct="1">
              <a:defRPr/>
            </a:pPr>
            <a:r>
              <a:rPr lang="es-AR" sz="2000" dirty="0">
                <a:latin typeface="+mn-lt"/>
              </a:rPr>
              <a:t>      variable aleatoria (VA) (siguen la misma distribución)</a:t>
            </a:r>
          </a:p>
          <a:p>
            <a:pPr marL="342900" indent="-342900"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Se busca estimar los parámetros de esta distribución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04894B8-6820-4A5A-8163-E2B9B222E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371600"/>
            <a:ext cx="8208912" cy="51435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just" eaLnBrk="1" hangingPunct="1">
              <a:defRPr/>
            </a:pPr>
            <a:r>
              <a:rPr lang="es-AR" sz="2000" b="1" dirty="0">
                <a:solidFill>
                  <a:schemeClr val="bg1"/>
                </a:solidFill>
                <a:latin typeface="+mn-lt"/>
              </a:rPr>
              <a:t>Estadística Clásica 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0E2C4A8-E47C-4A18-AE25-770AEABCD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292600"/>
            <a:ext cx="8208912" cy="1582738"/>
          </a:xfrm>
          <a:prstGeom prst="rect">
            <a:avLst/>
          </a:prstGeom>
          <a:solidFill>
            <a:srgbClr val="CCFFFF">
              <a:alpha val="42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Cuando los datos están ubicados en el espacio geográfico estas hipótesis </a:t>
            </a:r>
          </a:p>
          <a:p>
            <a:pPr algn="just" eaLnBrk="1" hangingPunct="1">
              <a:defRPr/>
            </a:pPr>
            <a:r>
              <a:rPr lang="es-AR" sz="2000" dirty="0">
                <a:latin typeface="+mn-lt"/>
              </a:rPr>
              <a:t>      son raramente aceptables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Observaciones próximas en el espacio tienen valores “parecidos”, mientras </a:t>
            </a:r>
          </a:p>
          <a:p>
            <a:pPr algn="just" eaLnBrk="1" hangingPunct="1">
              <a:defRPr/>
            </a:pPr>
            <a:r>
              <a:rPr lang="es-AR" sz="2000" dirty="0">
                <a:latin typeface="+mn-lt"/>
              </a:rPr>
              <a:t>      que aquellas que están más alejadas entre sí tienen una menor relación     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8390B13-BBBF-49BE-8EB1-1870C5CA5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644900"/>
            <a:ext cx="8208912" cy="504825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just" eaLnBrk="1" hangingPunct="1">
              <a:defRPr/>
            </a:pPr>
            <a:r>
              <a:rPr lang="es-AR" sz="2000" b="1" dirty="0" err="1">
                <a:solidFill>
                  <a:schemeClr val="bg1"/>
                </a:solidFill>
                <a:latin typeface="+mn-lt"/>
              </a:rPr>
              <a:t>Geoestadística</a:t>
            </a:r>
            <a:endParaRPr lang="es-AR" sz="2000" b="1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95F4FFFC-8973-4459-BAF6-1262BD59C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Interpolación </a:t>
            </a:r>
            <a:r>
              <a:rPr lang="es-ES" dirty="0" err="1"/>
              <a:t>Kriging</a:t>
            </a:r>
            <a:endParaRPr lang="es-ES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0D003EEA-CBD7-4D26-8316-57409F27931B}"/>
              </a:ext>
            </a:extLst>
          </p:cNvPr>
          <p:cNvSpPr/>
          <p:nvPr/>
        </p:nvSpPr>
        <p:spPr>
          <a:xfrm>
            <a:off x="431800" y="1773238"/>
            <a:ext cx="8280400" cy="3108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es-AR" sz="2200" dirty="0">
                <a:latin typeface="+mn-lt"/>
              </a:rPr>
              <a:t>La selección del modelo y los parámetros apropiados a  las características del </a:t>
            </a:r>
            <a:r>
              <a:rPr lang="es-AR" sz="2200" dirty="0" err="1">
                <a:latin typeface="+mn-lt"/>
              </a:rPr>
              <a:t>semivariograma</a:t>
            </a:r>
            <a:r>
              <a:rPr lang="es-AR" sz="2200" dirty="0">
                <a:latin typeface="+mn-lt"/>
              </a:rPr>
              <a:t> empírico,  para ser usados en la interpolación </a:t>
            </a:r>
            <a:r>
              <a:rPr lang="es-AR" sz="2200" dirty="0" err="1">
                <a:latin typeface="+mn-lt"/>
              </a:rPr>
              <a:t>geoestadística</a:t>
            </a:r>
            <a:r>
              <a:rPr lang="es-AR" sz="2200" dirty="0">
                <a:latin typeface="+mn-lt"/>
              </a:rPr>
              <a:t> es el punto más importante del proceso de análisis </a:t>
            </a:r>
            <a:r>
              <a:rPr lang="es-AR" sz="2200" dirty="0" err="1">
                <a:latin typeface="+mn-lt"/>
              </a:rPr>
              <a:t>geoestadístico</a:t>
            </a:r>
            <a:endParaRPr lang="es-AR" sz="2200" dirty="0">
              <a:latin typeface="+mn-lt"/>
            </a:endParaRPr>
          </a:p>
          <a:p>
            <a:pPr algn="just" eaLnBrk="1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es-AR" sz="2200" dirty="0">
                <a:latin typeface="+mn-lt"/>
              </a:rPr>
              <a:t>Sin un estudio de estructura espacial y la selección adecuada del modelo de </a:t>
            </a:r>
            <a:r>
              <a:rPr lang="es-AR" sz="2200" dirty="0" err="1">
                <a:latin typeface="+mn-lt"/>
              </a:rPr>
              <a:t>semivariograma</a:t>
            </a:r>
            <a:r>
              <a:rPr lang="es-AR" sz="2200" dirty="0">
                <a:latin typeface="+mn-lt"/>
              </a:rPr>
              <a:t> y sus parámetros, el empleo del método de interpolación de </a:t>
            </a:r>
            <a:r>
              <a:rPr lang="es-AR" sz="2200" dirty="0" err="1">
                <a:latin typeface="+mn-lt"/>
              </a:rPr>
              <a:t>Kriging</a:t>
            </a:r>
            <a:r>
              <a:rPr lang="es-AR" sz="2200" dirty="0">
                <a:latin typeface="+mn-lt"/>
              </a:rPr>
              <a:t> puede tener un efecto negativo en la estimació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0C49B-6D4A-4944-95A8-0236BFAFBC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4784"/>
            <a:ext cx="7886700" cy="4351338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dirty="0"/>
              <a:t>Estrategias metodologías que permiten estimar el error de predicción del modelo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dirty="0"/>
              <a:t>Se excluyen una serie de observaciones de la base de datos para realizar el ajuste del modelo a evaluar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dirty="0"/>
              <a:t>Se evalúa su capacidad predictiva con los datos excluidos (diferencia entre valores observados y predichos) 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AR" dirty="0"/>
              <a:t>Validación simple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AR" dirty="0" err="1"/>
              <a:t>Leave</a:t>
            </a:r>
            <a:r>
              <a:rPr lang="es-AR" dirty="0"/>
              <a:t> </a:t>
            </a:r>
            <a:r>
              <a:rPr lang="es-AR" dirty="0" err="1"/>
              <a:t>one</a:t>
            </a:r>
            <a:r>
              <a:rPr lang="es-AR" dirty="0"/>
              <a:t> </a:t>
            </a:r>
            <a:r>
              <a:rPr lang="es-AR" dirty="0" err="1"/>
              <a:t>out</a:t>
            </a:r>
            <a:endParaRPr lang="es-AR" dirty="0"/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AR" dirty="0"/>
              <a:t>k-</a:t>
            </a:r>
            <a:r>
              <a:rPr lang="es-AR" dirty="0" err="1"/>
              <a:t>fold</a:t>
            </a:r>
            <a:r>
              <a:rPr lang="es-AR" dirty="0"/>
              <a:t> </a:t>
            </a:r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s-AR" dirty="0"/>
              <a:t> 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36D3A757-B4E4-4CBA-8085-A9ABA875D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Validación Cruzada</a:t>
            </a:r>
          </a:p>
        </p:txBody>
      </p:sp>
    </p:spTree>
    <p:extLst>
      <p:ext uri="{BB962C8B-B14F-4D97-AF65-F5344CB8AC3E}">
        <p14:creationId xmlns:p14="http://schemas.microsoft.com/office/powerpoint/2010/main" val="19009878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Imagen 37">
            <a:extLst>
              <a:ext uri="{FF2B5EF4-FFF2-40B4-BE49-F238E27FC236}">
                <a16:creationId xmlns:a16="http://schemas.microsoft.com/office/drawing/2014/main" id="{FD1DC32F-AD99-4C77-83CA-E3E2665E22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412775"/>
            <a:ext cx="8352928" cy="4179499"/>
          </a:xfrm>
          <a:prstGeom prst="rect">
            <a:avLst/>
          </a:prstGeom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A4344B42-E99C-44BE-A0E2-41A0BB482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Validación Cruzada</a:t>
            </a:r>
          </a:p>
        </p:txBody>
      </p:sp>
    </p:spTree>
    <p:extLst>
      <p:ext uri="{BB962C8B-B14F-4D97-AF65-F5344CB8AC3E}">
        <p14:creationId xmlns:p14="http://schemas.microsoft.com/office/powerpoint/2010/main" val="30771860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E6239-4B44-4B95-BE39-07758D343C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rror medi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s-AR" altLang="es-AR" sz="2000" dirty="0">
                    <a:cs typeface="Arial" panose="020B0604020202020204" pitchFamily="34" charset="0"/>
                    <a:sym typeface="Wingdings" panose="05000000000000000000" pitchFamily="2" charset="2"/>
                  </a:rPr>
                  <a:t>Error cuadrático medio:</a:t>
                </a:r>
              </a:p>
              <a:p>
                <a:endParaRPr lang="es-AR" altLang="es-AR" sz="2000" dirty="0"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E6239-4B44-4B95-BE39-07758D343C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CDA7088E-142A-40A6-BE26-0EAC19AFA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Validación Cruzada</a:t>
            </a:r>
          </a:p>
        </p:txBody>
      </p:sp>
    </p:spTree>
    <p:extLst>
      <p:ext uri="{BB962C8B-B14F-4D97-AF65-F5344CB8AC3E}">
        <p14:creationId xmlns:p14="http://schemas.microsoft.com/office/powerpoint/2010/main" val="26354842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E6239-4B44-4B95-BE39-07758D343C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" dirty="0"/>
                  <a:t>Raíz del error cuadrático medio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</m:acc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s-AR" altLang="es-AR" sz="2000" dirty="0">
                    <a:cs typeface="Arial" panose="020B0604020202020204" pitchFamily="34" charset="0"/>
                    <a:sym typeface="Wingdings" panose="05000000000000000000" pitchFamily="2" charset="2"/>
                  </a:rPr>
                  <a:t>Mean </a:t>
                </a:r>
                <a:r>
                  <a:rPr lang="es-AR" altLang="es-AR" sz="2000" dirty="0" err="1">
                    <a:cs typeface="Arial" panose="020B0604020202020204" pitchFamily="34" charset="0"/>
                    <a:sym typeface="Wingdings" panose="05000000000000000000" pitchFamily="2" charset="2"/>
                  </a:rPr>
                  <a:t>squared</a:t>
                </a:r>
                <a:r>
                  <a:rPr lang="es-AR" altLang="es-AR" sz="2000" dirty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s-AR" altLang="es-AR" sz="2000" dirty="0" err="1">
                    <a:cs typeface="Arial" panose="020B0604020202020204" pitchFamily="34" charset="0"/>
                    <a:sym typeface="Wingdings" panose="05000000000000000000" pitchFamily="2" charset="2"/>
                  </a:rPr>
                  <a:t>deviation</a:t>
                </a:r>
                <a:r>
                  <a:rPr lang="es-AR" altLang="es-AR" sz="2000" dirty="0">
                    <a:cs typeface="Arial" panose="020B0604020202020204" pitchFamily="34" charset="0"/>
                    <a:sym typeface="Wingdings" panose="05000000000000000000" pitchFamily="2" charset="2"/>
                  </a:rPr>
                  <a:t> ratio:</a:t>
                </a:r>
              </a:p>
              <a:p>
                <a:endParaRPr lang="es-AR" altLang="es-AR" sz="2000" dirty="0"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𝐷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</m:acc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s-A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s-A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AR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s-A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AR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s-AR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AR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E6239-4B44-4B95-BE39-07758D343C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CDA7088E-142A-40A6-BE26-0EAC19AFA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Validación Cruzada</a:t>
            </a:r>
          </a:p>
        </p:txBody>
      </p:sp>
    </p:spTree>
    <p:extLst>
      <p:ext uri="{BB962C8B-B14F-4D97-AF65-F5344CB8AC3E}">
        <p14:creationId xmlns:p14="http://schemas.microsoft.com/office/powerpoint/2010/main" val="22002009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E9EA1557-27BF-4778-B3B5-B2C02AE6A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 err="1"/>
              <a:t>Kriging</a:t>
            </a:r>
            <a:r>
              <a:rPr lang="es-AR" dirty="0"/>
              <a:t> Regres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7D9B462E-3C4B-4840-8D35-40B3C8756E72}"/>
                  </a:ext>
                </a:extLst>
              </p:cNvPr>
              <p:cNvSpPr txBox="1"/>
              <p:nvPr/>
            </p:nvSpPr>
            <p:spPr>
              <a:xfrm>
                <a:off x="5796136" y="2780928"/>
                <a:ext cx="3281601" cy="1889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d>
                        <m:d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A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d>
                        <m:dPr>
                          <m:ctrl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d>
                        <m:dPr>
                          <m:ctrl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AR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s-A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7D9B462E-3C4B-4840-8D35-40B3C8756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2780928"/>
                <a:ext cx="3281601" cy="1889556"/>
              </a:xfrm>
              <a:prstGeom prst="rect">
                <a:avLst/>
              </a:prstGeom>
              <a:blipFill>
                <a:blip r:embed="rId2"/>
                <a:stretch>
                  <a:fillRect t="-129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n 5">
            <a:extLst>
              <a:ext uri="{FF2B5EF4-FFF2-40B4-BE49-F238E27FC236}">
                <a16:creationId xmlns:a16="http://schemas.microsoft.com/office/drawing/2014/main" id="{E907E58A-AD86-4DD8-8F81-562CBA0CC6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1268760"/>
            <a:ext cx="4787127" cy="527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8637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Imagen 44">
            <a:extLst>
              <a:ext uri="{FF2B5EF4-FFF2-40B4-BE49-F238E27FC236}">
                <a16:creationId xmlns:a16="http://schemas.microsoft.com/office/drawing/2014/main" id="{55CD7A07-FEE2-4611-BEE7-2C04BD26C0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942" y="1145211"/>
            <a:ext cx="6712177" cy="4608736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479FB987-0E1F-4B72-A4D1-D213AB3B0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7350"/>
            <a:ext cx="622637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 err="1"/>
              <a:t>Kriging</a:t>
            </a:r>
            <a:r>
              <a:rPr lang="es-AR" dirty="0"/>
              <a:t> Regresión</a:t>
            </a:r>
          </a:p>
        </p:txBody>
      </p:sp>
    </p:spTree>
    <p:extLst>
      <p:ext uri="{BB962C8B-B14F-4D97-AF65-F5344CB8AC3E}">
        <p14:creationId xmlns:p14="http://schemas.microsoft.com/office/powerpoint/2010/main" val="9198712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BFFF6732-9F4E-472E-89C9-433E61F67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333375"/>
            <a:ext cx="3475037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dirty="0"/>
              <a:t>Proceso Aleatorio</a:t>
            </a:r>
            <a:endParaRPr lang="es-ES" dirty="0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4A7C43F-5D97-45CC-925E-D13AE1809282}"/>
              </a:ext>
            </a:extLst>
          </p:cNvPr>
          <p:cNvSpPr txBox="1"/>
          <p:nvPr/>
        </p:nvSpPr>
        <p:spPr>
          <a:xfrm>
            <a:off x="395288" y="1844675"/>
            <a:ext cx="8353425" cy="3844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Las características del medio ambiente, como el suelo, son el producto de muchos procesos físicos, químicos y biológicos que interactúan entre sí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Estos procesos están físicamente determinados, pero sus interacciones son tan complejas que la variación parece ser aleatoria 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Dada la complejidad una solución determinística para cuantificar la variación está fuera de alcance en la actualidad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s-AR" sz="2000" dirty="0">
                <a:latin typeface="+mn-lt"/>
              </a:rPr>
              <a:t>La solución propuesta por </a:t>
            </a:r>
            <a:r>
              <a:rPr lang="es-AR" sz="2000" dirty="0" err="1">
                <a:latin typeface="+mn-lt"/>
              </a:rPr>
              <a:t>Matheron</a:t>
            </a:r>
            <a:r>
              <a:rPr lang="es-AR" sz="2000" dirty="0">
                <a:latin typeface="+mn-lt"/>
              </a:rPr>
              <a:t> (1965) fue tratar la variación como si fuera aleatoria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BFFF6732-9F4E-472E-89C9-433E61F67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333375"/>
            <a:ext cx="3475037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dirty="0"/>
              <a:t>Proceso Aleatorio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4A7C43F-5D97-45CC-925E-D13AE1809282}"/>
                  </a:ext>
                </a:extLst>
              </p:cNvPr>
              <p:cNvSpPr txBox="1"/>
              <p:nvPr/>
            </p:nvSpPr>
            <p:spPr>
              <a:xfrm>
                <a:off x="467543" y="1025089"/>
                <a:ext cx="8136905" cy="50536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El valor de una propiedad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s-AR" sz="2000" dirty="0">
                    <a:latin typeface="+mn-lt"/>
                  </a:rPr>
                  <a:t> en cualquier lugar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s-AR" sz="2000" dirty="0">
                    <a:latin typeface="+mn-lt"/>
                  </a:rPr>
                  <a:t> denotado por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AR" sz="2000" dirty="0">
                    <a:latin typeface="+mn-lt"/>
                  </a:rPr>
                  <a:t>, es uno de una infinidad de valores de una variable aleatoria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AR" sz="2000" dirty="0">
                    <a:latin typeface="+mn-lt"/>
                  </a:rPr>
                  <a:t> en ese lugar, </a:t>
                </a:r>
                <a:r>
                  <a:rPr lang="es-AR" sz="2000" i="1" dirty="0">
                    <a:latin typeface="+mn-lt"/>
                  </a:rPr>
                  <a:t>i.e.</a:t>
                </a:r>
                <a:r>
                  <a:rPr lang="es-AR" sz="2000" dirty="0">
                    <a:latin typeface="+mn-lt"/>
                  </a:rPr>
                  <a:t> "realización" del proceso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El conjunto de valores aleatorios en todos esos lugares, nuevamente infinitos en número, en una región es un proceso aleatorio, y también denotado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endParaRPr lang="es-AR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endParaRPr lang="es-AR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endParaRPr lang="es-AR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La </a:t>
                </a:r>
                <a:r>
                  <a:rPr lang="es-AR" sz="2000" b="1" dirty="0">
                    <a:latin typeface="+mn-lt"/>
                  </a:rPr>
                  <a:t>variable aleatoria</a:t>
                </a:r>
                <a:r>
                  <a:rPr lang="es-AR" sz="2000" dirty="0">
                    <a:latin typeface="+mn-lt"/>
                  </a:rPr>
                  <a:t> está espacialmente </a:t>
                </a:r>
                <a:r>
                  <a:rPr lang="es-AR" sz="2000" b="1" dirty="0">
                    <a:latin typeface="+mn-lt"/>
                  </a:rPr>
                  <a:t>correlacionada</a:t>
                </a:r>
                <a:endParaRPr lang="es-AR" sz="2000" dirty="0">
                  <a:latin typeface="+mn-lt"/>
                </a:endParaRP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endParaRPr lang="es-AR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4A7C43F-5D97-45CC-925E-D13AE180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3" y="1025089"/>
                <a:ext cx="8136905" cy="5053691"/>
              </a:xfrm>
              <a:prstGeom prst="rect">
                <a:avLst/>
              </a:prstGeom>
              <a:blipFill>
                <a:blip r:embed="rId3"/>
                <a:stretch>
                  <a:fillRect l="-675" r="-82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brir llave 4">
            <a:extLst>
              <a:ext uri="{FF2B5EF4-FFF2-40B4-BE49-F238E27FC236}">
                <a16:creationId xmlns:a16="http://schemas.microsoft.com/office/drawing/2014/main" id="{29EB90E1-52E1-42F0-8CF4-11B87481AA44}"/>
              </a:ext>
            </a:extLst>
          </p:cNvPr>
          <p:cNvSpPr/>
          <p:nvPr/>
        </p:nvSpPr>
        <p:spPr>
          <a:xfrm rot="16200000">
            <a:off x="1871662" y="4670944"/>
            <a:ext cx="504825" cy="2305050"/>
          </a:xfrm>
          <a:prstGeom prst="leftBrac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AR" dirty="0"/>
          </a:p>
        </p:txBody>
      </p:sp>
      <p:sp>
        <p:nvSpPr>
          <p:cNvPr id="7" name="Abrir llave 6">
            <a:extLst>
              <a:ext uri="{FF2B5EF4-FFF2-40B4-BE49-F238E27FC236}">
                <a16:creationId xmlns:a16="http://schemas.microsoft.com/office/drawing/2014/main" id="{D3DB8F61-BD5E-46E0-B642-2AB921D28479}"/>
              </a:ext>
            </a:extLst>
          </p:cNvPr>
          <p:cNvSpPr/>
          <p:nvPr/>
        </p:nvSpPr>
        <p:spPr>
          <a:xfrm rot="16200000">
            <a:off x="5615781" y="4815407"/>
            <a:ext cx="504825" cy="2016125"/>
          </a:xfrm>
          <a:prstGeom prst="leftBrac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AR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342A828-8877-405D-8B09-97063E0FF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056461"/>
            <a:ext cx="7632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s-CL" altLang="es-AR" sz="2000" i="1" dirty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Aspecto errático                                     Estructura espacial</a:t>
            </a:r>
            <a:endParaRPr lang="fr-FR" altLang="es-AR" sz="2000" i="1" dirty="0">
              <a:latin typeface="+mj-lt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E5C77DCE-B27D-4B99-BC7C-6FCA30B642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4458" y="3294276"/>
            <a:ext cx="3243641" cy="14866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622B9FB8-4FF5-40C1-9C9A-BA81DF993B93}"/>
                  </a:ext>
                </a:extLst>
              </p:cNvPr>
              <p:cNvSpPr txBox="1"/>
              <p:nvPr/>
            </p:nvSpPr>
            <p:spPr>
              <a:xfrm>
                <a:off x="5148064" y="4739306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𝑃𝑜𝑠𝑖𝑐𝑖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622B9FB8-4FF5-40C1-9C9A-BA81DF993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739306"/>
                <a:ext cx="1512168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BA15971E-0BFB-47F3-AFDD-6DF14147ADFD}"/>
                  </a:ext>
                </a:extLst>
              </p:cNvPr>
              <p:cNvSpPr txBox="1"/>
              <p:nvPr/>
            </p:nvSpPr>
            <p:spPr>
              <a:xfrm>
                <a:off x="2699792" y="3284984"/>
                <a:ext cx="799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BA15971E-0BFB-47F3-AFDD-6DF14147A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284984"/>
                <a:ext cx="799401" cy="369332"/>
              </a:xfrm>
              <a:prstGeom prst="rect">
                <a:avLst/>
              </a:prstGeom>
              <a:blipFill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BFFF6732-9F4E-472E-89C9-433E61F67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333375"/>
            <a:ext cx="7975600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/>
              <a:t>Caracterización de una función aleato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4A7C43F-5D97-45CC-925E-D13AE1809282}"/>
                  </a:ext>
                </a:extLst>
              </p:cNvPr>
              <p:cNvSpPr txBox="1"/>
              <p:nvPr/>
            </p:nvSpPr>
            <p:spPr>
              <a:xfrm>
                <a:off x="467544" y="1340768"/>
                <a:ext cx="7848871" cy="5478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s-CL" altLang="es-AR" sz="20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Esperanza</a:t>
                </a:r>
                <a:r>
                  <a:rPr lang="es-CL" altLang="es-AR" sz="2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 de un valor: </a:t>
                </a:r>
                <a14:m>
                  <m:oMath xmlns:m="http://schemas.openxmlformats.org/officeDocument/2006/math">
                    <m:r>
                      <a:rPr lang="es-CL" altLang="es-AR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d>
                      <m:dPr>
                        <m:ctrlPr>
                          <a:rPr lang="es-CL" altLang="es-AR" sz="20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s-CL" altLang="es-AR" sz="20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s-AR" altLang="es-AR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]</m:t>
                    </m:r>
                  </m:oMath>
                </a14:m>
                <a:endParaRPr lang="fr-FR" altLang="es-AR" sz="20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s-CL" altLang="es-AR" sz="20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Varianza</a:t>
                </a:r>
                <a:r>
                  <a:rPr lang="es-CL" altLang="es-AR" sz="2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 de un valor: </a:t>
                </a:r>
                <a14:m>
                  <m:oMath xmlns:m="http://schemas.openxmlformats.org/officeDocument/2006/math">
                    <m:r>
                      <a:rPr lang="es-CL" altLang="es-AR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s-CL" altLang="es-AR" sz="2000" i="1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s-CL" altLang="es-AR" sz="20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𝑎𝑟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CL" altLang="es-A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]</m:t>
                    </m:r>
                  </m:oMath>
                </a14:m>
                <a:endParaRPr lang="fr-FR" altLang="es-AR" sz="20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s-CL" altLang="es-AR" sz="20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Covarianza</a:t>
                </a:r>
                <a:r>
                  <a:rPr lang="es-CL" altLang="es-AR" sz="2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 entre dos valores: </a:t>
                </a:r>
                <a:endParaRPr lang="es-AR" altLang="es-AR" sz="20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altLang="es-AR" sz="20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𝐶𝑜𝑣</m:t>
                      </m:r>
                      <m:d>
                        <m:dPr>
                          <m:ctrlPr>
                            <a:rPr lang="es-CL" altLang="es-A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CL" altLang="es-A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s-CL" altLang="es-AR" sz="2000" i="1" baseline="-250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s-CL" altLang="es-A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s-CL" altLang="es-A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s-CL" altLang="es-AR" sz="2000" i="1" baseline="-250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s-CL" altLang="es-AR" sz="200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−µ(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s-CL" altLang="es-AR" sz="200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} {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s-CL" altLang="es-AR" sz="200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−µ(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s-CL" altLang="es-AR" sz="200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s-CL" altLang="es-A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}]</m:t>
                      </m:r>
                    </m:oMath>
                  </m:oMathPara>
                </a14:m>
                <a:endParaRPr lang="es-CL" altLang="es-AR" sz="20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endParaRPr lang="es-CL" sz="20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endParaRPr lang="es-CL" sz="20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endParaRPr lang="es-AR" sz="2000" dirty="0">
                  <a:latin typeface="+mn-lt"/>
                </a:endParaRPr>
              </a:p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Cuánto valen la esperanza en el sitio </a:t>
                </a:r>
                <a14:m>
                  <m:oMath xmlns:m="http://schemas.openxmlformats.org/officeDocument/2006/math">
                    <m:r>
                      <a:rPr lang="es-AR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s-AR" sz="20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s-AR" sz="2000" dirty="0">
                    <a:latin typeface="+mn-lt"/>
                  </a:rPr>
                  <a:t> o la covarianza entre </a:t>
                </a:r>
                <a14:m>
                  <m:oMath xmlns:m="http://schemas.openxmlformats.org/officeDocument/2006/math">
                    <m:r>
                      <a:rPr lang="es-AR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s-AR" sz="20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s-AR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s-AR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s-AR" sz="20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s-AR" sz="2000" dirty="0">
                    <a:latin typeface="+mn-lt"/>
                  </a:rPr>
                  <a:t>?</a:t>
                </a:r>
              </a:p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Como sólo hay una realización de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s-AR" sz="2000" dirty="0">
                    <a:latin typeface="+mn-lt"/>
                  </a:rPr>
                  <a:t> en cada punto, no podemos calcular estos estadísticos</a:t>
                </a:r>
              </a:p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Para superar este problema debemos hacer una suposición adicional, que el proceso es estacionario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4A7C43F-5D97-45CC-925E-D13AE180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40768"/>
                <a:ext cx="7848871" cy="5478423"/>
              </a:xfrm>
              <a:prstGeom prst="rect">
                <a:avLst/>
              </a:prstGeom>
              <a:blipFill>
                <a:blip r:embed="rId3"/>
                <a:stretch>
                  <a:fillRect l="-855" t="-667" r="-77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a 2">
            <a:extLst>
              <a:ext uri="{FF2B5EF4-FFF2-40B4-BE49-F238E27FC236}">
                <a16:creationId xmlns:a16="http://schemas.microsoft.com/office/drawing/2014/main" id="{DBB76BF8-7298-4D39-AE76-528428B34C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572370"/>
              </p:ext>
            </p:extLst>
          </p:nvPr>
        </p:nvGraphicFramePr>
        <p:xfrm>
          <a:off x="1547664" y="3356992"/>
          <a:ext cx="5538785" cy="6461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52875">
                  <a:extLst>
                    <a:ext uri="{9D8B030D-6E8A-4147-A177-3AD203B41FA5}">
                      <a16:colId xmlns:a16="http://schemas.microsoft.com/office/drawing/2014/main" val="517514861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2746733828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2426292031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3362321540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613071172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2470761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2842231665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3381797469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3081504514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2124578452"/>
                    </a:ext>
                  </a:extLst>
                </a:gridCol>
                <a:gridCol w="488591">
                  <a:extLst>
                    <a:ext uri="{9D8B030D-6E8A-4147-A177-3AD203B41FA5}">
                      <a16:colId xmlns:a16="http://schemas.microsoft.com/office/drawing/2014/main" val="1046455387"/>
                    </a:ext>
                  </a:extLst>
                </a:gridCol>
              </a:tblGrid>
              <a:tr h="323057">
                <a:tc>
                  <a:txBody>
                    <a:bodyPr/>
                    <a:lstStyle/>
                    <a:p>
                      <a:r>
                        <a:rPr lang="es-AR" sz="1400" dirty="0"/>
                        <a:t>Sitio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1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2</a:t>
                      </a:r>
                      <a:endParaRPr lang="es-AR" sz="1400" dirty="0"/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3</a:t>
                      </a:r>
                      <a:endParaRPr lang="es-AR" sz="1400" dirty="0"/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4</a:t>
                      </a:r>
                      <a:endParaRPr lang="es-AR" sz="1400" dirty="0"/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5</a:t>
                      </a:r>
                      <a:endParaRPr lang="es-AR" sz="1400" dirty="0"/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6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7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8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9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1400" b="1" dirty="0"/>
                        <a:t>x</a:t>
                      </a:r>
                      <a:r>
                        <a:rPr lang="es-AR" sz="1400" b="0" baseline="-25000" dirty="0"/>
                        <a:t>10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5632398"/>
                  </a:ext>
                </a:extLst>
              </a:tr>
              <a:tr h="323057">
                <a:tc>
                  <a:txBody>
                    <a:bodyPr/>
                    <a:lstStyle/>
                    <a:p>
                      <a:r>
                        <a:rPr lang="es-AR" sz="1400" dirty="0"/>
                        <a:t>Valor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4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2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3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3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5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1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3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4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3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AR" sz="1400" dirty="0"/>
                        <a:t>1</a:t>
                      </a:r>
                    </a:p>
                  </a:txBody>
                  <a:tcPr marL="91453" marR="91453" marT="45748" marB="457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634823"/>
                  </a:ext>
                </a:extLst>
              </a:tr>
            </a:tbl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5 Imagen">
            <a:extLst>
              <a:ext uri="{FF2B5EF4-FFF2-40B4-BE49-F238E27FC236}">
                <a16:creationId xmlns:a16="http://schemas.microsoft.com/office/drawing/2014/main" id="{CCDCBBD4-F5FB-526E-6C1E-DC45D56A8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94" b="3824"/>
          <a:stretch>
            <a:fillRect/>
          </a:stretch>
        </p:blipFill>
        <p:spPr bwMode="auto">
          <a:xfrm>
            <a:off x="4827588" y="4076601"/>
            <a:ext cx="3632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90695E42-9D65-3C7D-D8D3-D3A059338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73"/>
          <a:stretch>
            <a:fillRect/>
          </a:stretch>
        </p:blipFill>
        <p:spPr bwMode="auto">
          <a:xfrm>
            <a:off x="407988" y="4076601"/>
            <a:ext cx="39481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1C4509-0D5A-8398-32D9-01CBD92E5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00" r="27934" b="14500"/>
          <a:stretch>
            <a:fillRect/>
          </a:stretch>
        </p:blipFill>
        <p:spPr bwMode="auto">
          <a:xfrm>
            <a:off x="4752975" y="1412776"/>
            <a:ext cx="37798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4BCB1606-FCC4-7D1D-2665-94C89DCAA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1" r="28601" b="15755"/>
          <a:stretch>
            <a:fillRect/>
          </a:stretch>
        </p:blipFill>
        <p:spPr bwMode="auto">
          <a:xfrm>
            <a:off x="539750" y="1412776"/>
            <a:ext cx="367188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2A53242A-FA42-DC74-0629-0A4713C83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33375"/>
            <a:ext cx="321151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 err="1"/>
              <a:t>Estacionariedad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271667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BFFF6732-9F4E-472E-89C9-433E61F67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33375"/>
            <a:ext cx="3211513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s-AR"/>
            </a:defPPr>
            <a:lvl1pPr eaLnBrk="1" hangingPunct="1">
              <a:defRPr sz="3300" b="1">
                <a:latin typeface="+mj-lt"/>
                <a:ea typeface="+mj-ea"/>
                <a:cs typeface="+mj-cs"/>
              </a:defRPr>
            </a:lvl1pPr>
          </a:lstStyle>
          <a:p>
            <a:r>
              <a:rPr lang="es-AR" dirty="0" err="1"/>
              <a:t>Estacionariedad</a:t>
            </a:r>
            <a:endParaRPr lang="es-A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4A7C43F-5D97-45CC-925E-D13AE1809282}"/>
                  </a:ext>
                </a:extLst>
              </p:cNvPr>
              <p:cNvSpPr txBox="1"/>
              <p:nvPr/>
            </p:nvSpPr>
            <p:spPr>
              <a:xfrm>
                <a:off x="611560" y="1268760"/>
                <a:ext cx="7992888" cy="60016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La noción de estacionariedad sostiene la geoestadística, permite asumir que existe el mismo grado de variación de un lugar a otro. </a:t>
                </a:r>
              </a:p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El proceso aleatorio puede ser representado por:</a:t>
                </a:r>
              </a:p>
              <a:p>
                <a:pPr algn="just">
                  <a:spcBef>
                    <a:spcPts val="1800"/>
                  </a:spcBef>
                  <a:spcAft>
                    <a:spcPts val="1800"/>
                  </a:spcAft>
                  <a:defRPr/>
                </a:pPr>
                <a:r>
                  <a:rPr lang="es-AR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µ + 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donde μ es la media del proceso y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AR" sz="2000" dirty="0">
                    <a:latin typeface="+mn-lt"/>
                  </a:rPr>
                  <a:t> es una cantidad aleatoria con una media de cero y una covarianza,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AR" sz="2000" dirty="0">
                    <a:latin typeface="+mn-lt"/>
                  </a:rPr>
                  <a:t>, dada por</a:t>
                </a:r>
              </a:p>
              <a:p>
                <a:pPr algn="just">
                  <a:spcBef>
                    <a:spcPts val="1800"/>
                  </a:spcBef>
                  <a:spcAft>
                    <a:spcPts val="1800"/>
                  </a:spcAft>
                  <a:defRPr/>
                </a:pPr>
                <a:r>
                  <a:rPr lang="es-AR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+ 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]    </m:t>
                    </m:r>
                  </m:oMath>
                </a14:m>
                <a:r>
                  <a:rPr lang="es-AR" sz="2000" dirty="0">
                    <a:latin typeface="+mn-lt"/>
                  </a:rPr>
                  <a:t>equivale a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s-AR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{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−µ} {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− µ} ]= 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AR" sz="2000" i="1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− µ</m:t>
                    </m:r>
                    <m:r>
                      <a:rPr lang="es-AR" sz="2000" i="1" baseline="30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s-A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s-AR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sz="2000" dirty="0">
                    <a:latin typeface="+mn-lt"/>
                  </a:rPr>
                  <a:t>Se basa en el supuesto de estacionariedad de segundo orden:</a:t>
                </a:r>
              </a:p>
              <a:p>
                <a:pPr marL="800100" lvl="1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dirty="0">
                    <a:latin typeface="+mn-lt"/>
                  </a:rPr>
                  <a:t>i) la media de la variable es constante. </a:t>
                </a:r>
              </a:p>
              <a:p>
                <a:pPr marL="800100" lvl="1" indent="-34290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s-AR" dirty="0" err="1">
                    <a:latin typeface="+mn-lt"/>
                  </a:rPr>
                  <a:t>ii</a:t>
                </a:r>
                <a:r>
                  <a:rPr lang="es-AR" dirty="0">
                    <a:latin typeface="+mn-lt"/>
                  </a:rPr>
                  <a:t>) la covarianza depende d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s-AR" dirty="0">
                    <a:latin typeface="+mn-lt"/>
                  </a:rPr>
                  <a:t> y solo d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s-AR" dirty="0">
                    <a:latin typeface="+mn-lt"/>
                  </a:rPr>
                  <a:t>, la separación entre muestras en distancia y dirección; es una función d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s-AR" dirty="0">
                    <a:latin typeface="+mn-lt"/>
                  </a:rPr>
                  <a:t>.</a:t>
                </a:r>
                <a:endParaRPr lang="es-AR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endParaRPr lang="es-AR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4A7C43F-5D97-45CC-925E-D13AE180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268760"/>
                <a:ext cx="7992888" cy="6001643"/>
              </a:xfrm>
              <a:prstGeom prst="rect">
                <a:avLst/>
              </a:prstGeom>
              <a:blipFill>
                <a:blip r:embed="rId3"/>
                <a:stretch>
                  <a:fillRect l="-686" t="-508" r="-839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74</TotalTime>
  <Words>2202</Words>
  <Application>Microsoft Office PowerPoint</Application>
  <PresentationFormat>Presentación en pantalla (4:3)</PresentationFormat>
  <Paragraphs>275</Paragraphs>
  <Slides>4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6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Oswald Regular</vt:lpstr>
      <vt:lpstr>Times New Roman</vt:lpstr>
      <vt:lpstr>Wingdings</vt:lpstr>
      <vt:lpstr>Wingdings 2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is multivariado en el estudio de variabilidad genética</dc:title>
  <dc:creator>Cecilia</dc:creator>
  <cp:lastModifiedBy>Mariano Augusto Cordoba</cp:lastModifiedBy>
  <cp:revision>107</cp:revision>
  <dcterms:created xsi:type="dcterms:W3CDTF">2014-04-06T22:49:23Z</dcterms:created>
  <dcterms:modified xsi:type="dcterms:W3CDTF">2023-11-03T19:19:49Z</dcterms:modified>
</cp:coreProperties>
</file>